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267B" w:rsidRPr="00506749" w:rsidRDefault="00255AA4" w:rsidP="00506749">
      <w:pPr>
        <w:spacing w:after="0"/>
        <w:jc w:val="center"/>
        <w:rPr>
          <w:rFonts w:ascii="Times New Roman" w:hAnsi="Times New Roman" w:cs="Times New Roman"/>
          <w:b/>
          <w:sz w:val="32"/>
        </w:rPr>
      </w:pPr>
      <w:r w:rsidRPr="00506749">
        <w:rPr>
          <w:rFonts w:ascii="Times New Roman" w:hAnsi="Times New Roman" w:cs="Times New Roman"/>
          <w:b/>
          <w:sz w:val="32"/>
        </w:rPr>
        <w:t>Introductory Algebra Final Exam Review</w:t>
      </w:r>
    </w:p>
    <w:p w:rsidR="00255AA4" w:rsidRPr="00506749" w:rsidRDefault="00255AA4" w:rsidP="00506749">
      <w:pPr>
        <w:spacing w:after="0"/>
        <w:rPr>
          <w:rFonts w:ascii="Times New Roman" w:hAnsi="Times New Roman" w:cs="Times New Roman"/>
        </w:rPr>
      </w:pPr>
    </w:p>
    <w:p w:rsidR="00B2541C" w:rsidRPr="00506749" w:rsidRDefault="00255AA4" w:rsidP="00506749">
      <w:pPr>
        <w:spacing w:after="0"/>
        <w:rPr>
          <w:rFonts w:ascii="Times New Roman" w:hAnsi="Times New Roman" w:cs="Times New Roman"/>
          <w:b/>
        </w:rPr>
      </w:pPr>
      <w:r w:rsidRPr="00506749">
        <w:rPr>
          <w:rFonts w:ascii="Times New Roman" w:hAnsi="Times New Roman" w:cs="Times New Roman"/>
          <w:b/>
        </w:rPr>
        <w:t>Note: This review represents the topics covered by the final exam.  It is in no way intended to represent the quantity of any particular type of problem on the final exam. The answers are provided at the end of this packet.</w:t>
      </w:r>
      <w:r w:rsidR="00B2541C">
        <w:rPr>
          <w:rFonts w:ascii="Times New Roman" w:hAnsi="Times New Roman" w:cs="Times New Roman"/>
          <w:b/>
        </w:rPr>
        <w:t xml:space="preserve"> </w:t>
      </w:r>
      <w:r w:rsidR="003C3D2C">
        <w:rPr>
          <w:rFonts w:ascii="Times New Roman" w:hAnsi="Times New Roman" w:cs="Times New Roman"/>
          <w:b/>
        </w:rPr>
        <w:t xml:space="preserve">Note: </w:t>
      </w:r>
      <w:r w:rsidR="00B2541C">
        <w:rPr>
          <w:rFonts w:ascii="Times New Roman" w:hAnsi="Times New Roman" w:cs="Times New Roman"/>
          <w:b/>
        </w:rPr>
        <w:t>Problem numbers 1 – 28, 51 – 56, 64, 65, and 68 – 112 serve as a review of the concepts covered on the midterm.</w:t>
      </w:r>
    </w:p>
    <w:p w:rsidR="00FC3DE3" w:rsidRPr="00506749" w:rsidRDefault="00FC3DE3"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b/>
        </w:rPr>
        <w:t>Terminology:</w:t>
      </w:r>
      <w:r w:rsidRPr="00506749">
        <w:rPr>
          <w:rFonts w:ascii="Times New Roman" w:hAnsi="Times New Roman" w:cs="Times New Roman"/>
        </w:rPr>
        <w:t xml:space="preserve"> Be able to recognize, identify and use these terms.</w:t>
      </w:r>
    </w:p>
    <w:tbl>
      <w:tblPr>
        <w:tblStyle w:val="TableGrid"/>
        <w:tblW w:w="0" w:type="auto"/>
        <w:tblLook w:val="04A0" w:firstRow="1" w:lastRow="0" w:firstColumn="1" w:lastColumn="0" w:noHBand="0" w:noVBand="1"/>
      </w:tblPr>
      <w:tblGrid>
        <w:gridCol w:w="2156"/>
        <w:gridCol w:w="2151"/>
        <w:gridCol w:w="2170"/>
        <w:gridCol w:w="2150"/>
        <w:gridCol w:w="2163"/>
      </w:tblGrid>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absolute value</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equation</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factor</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multiple</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LCD</w:t>
            </w:r>
          </w:p>
        </w:tc>
      </w:tr>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reciprocal</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olution</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inequality</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interval notation</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x-intercept</w:t>
            </w:r>
          </w:p>
        </w:tc>
      </w:tr>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y-intercept</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origin</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quadrant</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ordered pair</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lope</w:t>
            </w:r>
          </w:p>
        </w:tc>
      </w:tr>
      <w:tr w:rsidR="00255AA4" w:rsidRPr="00506749" w:rsidTr="00255AA4">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lope-intercept form</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parallel lines</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perpendicular lines</w:t>
            </w:r>
          </w:p>
        </w:tc>
        <w:tc>
          <w:tcPr>
            <w:tcW w:w="2203"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linear system</w:t>
            </w:r>
          </w:p>
        </w:tc>
        <w:tc>
          <w:tcPr>
            <w:tcW w:w="2204" w:type="dxa"/>
          </w:tcPr>
          <w:p w:rsidR="00255AA4" w:rsidRPr="00506749" w:rsidRDefault="00255AA4" w:rsidP="00506749">
            <w:pPr>
              <w:rPr>
                <w:rFonts w:ascii="Times New Roman" w:hAnsi="Times New Roman" w:cs="Times New Roman"/>
              </w:rPr>
            </w:pPr>
            <w:r w:rsidRPr="00506749">
              <w:rPr>
                <w:rFonts w:ascii="Times New Roman" w:hAnsi="Times New Roman" w:cs="Times New Roman"/>
              </w:rPr>
              <w:t>system of linear inequalities</w:t>
            </w:r>
          </w:p>
        </w:tc>
      </w:tr>
    </w:tbl>
    <w:p w:rsidR="00255AA4" w:rsidRPr="00506749" w:rsidRDefault="00255AA4" w:rsidP="00506749">
      <w:pPr>
        <w:spacing w:after="0"/>
        <w:rPr>
          <w:rFonts w:ascii="Times New Roman" w:hAnsi="Times New Roman" w:cs="Times New Roman"/>
          <w:b/>
        </w:rPr>
      </w:pPr>
      <w:bookmarkStart w:id="0" w:name="_GoBack"/>
      <w:bookmarkEnd w:id="0"/>
      <w:r w:rsidRPr="00506749">
        <w:rPr>
          <w:rFonts w:ascii="Times New Roman" w:hAnsi="Times New Roman" w:cs="Times New Roman"/>
          <w:b/>
        </w:rPr>
        <w:t xml:space="preserve">For </w:t>
      </w:r>
      <w:r w:rsidR="00FC3DE3" w:rsidRPr="00506749">
        <w:rPr>
          <w:rFonts w:ascii="Times New Roman" w:hAnsi="Times New Roman" w:cs="Times New Roman"/>
          <w:b/>
        </w:rPr>
        <w:t>#</w:t>
      </w:r>
      <w:r w:rsidRPr="00506749">
        <w:rPr>
          <w:rFonts w:ascii="Times New Roman" w:hAnsi="Times New Roman" w:cs="Times New Roman"/>
          <w:b/>
        </w:rPr>
        <w:t>1–20, simplify the expression. You could use a calculator, but it’s best to have an understanding of order of operations (and fraction operations) without a calculator.</w:t>
      </w:r>
    </w:p>
    <w:p w:rsidR="00255AA4" w:rsidRPr="00506749" w:rsidRDefault="00255AA4" w:rsidP="00506749">
      <w:pPr>
        <w:spacing w:after="0"/>
        <w:rPr>
          <w:rFonts w:ascii="Times New Roman" w:hAnsi="Times New Roman" w:cs="Times New Roman"/>
        </w:rPr>
        <w:sectPr w:rsidR="00255AA4" w:rsidRPr="00506749" w:rsidSect="00255AA4">
          <w:footerReference w:type="default" r:id="rId8"/>
          <w:pgSz w:w="12240" w:h="15840"/>
          <w:pgMar w:top="720" w:right="720" w:bottom="720" w:left="720" w:header="720" w:footer="720" w:gutter="0"/>
          <w:cols w:space="720"/>
          <w:docGrid w:linePitch="360"/>
        </w:sect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lastRenderedPageBreak/>
        <w:t xml:space="preserve">1.  </w:t>
      </w:r>
      <w:r w:rsidRPr="00506749">
        <w:rPr>
          <w:rFonts w:ascii="Times New Roman" w:hAnsi="Times New Roman" w:cs="Times New Roman"/>
          <w:position w:val="-14"/>
        </w:rPr>
        <w:object w:dxaOrig="1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21pt" o:ole="">
            <v:imagedata r:id="rId9" o:title=""/>
          </v:shape>
          <o:OLEObject Type="Embed" ProgID="Equation.DSMT4" ShapeID="_x0000_i1025" DrawAspect="Content" ObjectID="_1504932645" r:id="rId1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2.  </w:t>
      </w:r>
      <w:r w:rsidRPr="00506749">
        <w:rPr>
          <w:rFonts w:ascii="Times New Roman" w:hAnsi="Times New Roman" w:cs="Times New Roman"/>
          <w:position w:val="-34"/>
        </w:rPr>
        <w:object w:dxaOrig="1560" w:dyaOrig="760">
          <v:shape id="_x0000_i1026" type="#_x0000_t75" style="width:66.75pt;height:33pt" o:ole="">
            <v:imagedata r:id="rId11" o:title=""/>
          </v:shape>
          <o:OLEObject Type="Embed" ProgID="Equation.DSMT4" ShapeID="_x0000_i1026" DrawAspect="Content" ObjectID="_1504932646" r:id="rId1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3.  </w:t>
      </w:r>
      <w:r w:rsidRPr="00506749">
        <w:rPr>
          <w:rFonts w:ascii="Times New Roman" w:hAnsi="Times New Roman" w:cs="Times New Roman"/>
          <w:position w:val="-16"/>
        </w:rPr>
        <w:object w:dxaOrig="2580" w:dyaOrig="480">
          <v:shape id="_x0000_i1027" type="#_x0000_t75" style="width:122.25pt;height:23.25pt" o:ole="">
            <v:imagedata r:id="rId13" o:title=""/>
          </v:shape>
          <o:OLEObject Type="Embed" ProgID="Equation.DSMT4" ShapeID="_x0000_i1027" DrawAspect="Content" ObjectID="_1504932647" r:id="rId1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4.  </w:t>
      </w:r>
      <w:r w:rsidRPr="00506749">
        <w:rPr>
          <w:rFonts w:ascii="Times New Roman" w:hAnsi="Times New Roman" w:cs="Times New Roman"/>
          <w:position w:val="-22"/>
        </w:rPr>
        <w:object w:dxaOrig="940" w:dyaOrig="580">
          <v:shape id="_x0000_i1028" type="#_x0000_t75" style="width:47.25pt;height:29.25pt" o:ole="">
            <v:imagedata r:id="rId15" o:title=""/>
          </v:shape>
          <o:OLEObject Type="Embed" ProgID="Equation.DSMT4" ShapeID="_x0000_i1028" DrawAspect="Content" ObjectID="_1504932648" r:id="rId1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5.   </w:t>
      </w:r>
      <w:r w:rsidRPr="00506749">
        <w:rPr>
          <w:rFonts w:ascii="Times New Roman" w:hAnsi="Times New Roman" w:cs="Times New Roman"/>
          <w:position w:val="-28"/>
        </w:rPr>
        <w:object w:dxaOrig="1180" w:dyaOrig="680">
          <v:shape id="_x0000_i1029" type="#_x0000_t75" style="width:50.25pt;height:27.75pt" o:ole="">
            <v:imagedata r:id="rId17" o:title=""/>
          </v:shape>
          <o:OLEObject Type="Embed" ProgID="Equation.DSMT4" ShapeID="_x0000_i1029" DrawAspect="Content" ObjectID="_1504932649" r:id="rId18"/>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6.  </w:t>
      </w:r>
      <w:r w:rsidRPr="00506749">
        <w:rPr>
          <w:rFonts w:ascii="Times New Roman" w:hAnsi="Times New Roman" w:cs="Times New Roman"/>
          <w:position w:val="-28"/>
        </w:rPr>
        <w:object w:dxaOrig="2040" w:dyaOrig="680">
          <v:shape id="_x0000_i1030" type="#_x0000_t75" style="width:84pt;height:27.75pt" o:ole="">
            <v:imagedata r:id="rId19" o:title=""/>
          </v:shape>
          <o:OLEObject Type="Embed" ProgID="Equation.DSMT4" ShapeID="_x0000_i1030" DrawAspect="Content" ObjectID="_1504932650" r:id="rId2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7.  </w:t>
      </w:r>
      <w:r w:rsidRPr="00506749">
        <w:rPr>
          <w:rFonts w:ascii="Times New Roman" w:hAnsi="Times New Roman" w:cs="Times New Roman"/>
          <w:position w:val="-24"/>
        </w:rPr>
        <w:object w:dxaOrig="1260" w:dyaOrig="620">
          <v:shape id="_x0000_i1031" type="#_x0000_t75" style="width:60pt;height:27.75pt" o:ole="">
            <v:imagedata r:id="rId21" o:title=""/>
          </v:shape>
          <o:OLEObject Type="Embed" ProgID="Equation.DSMT4" ShapeID="_x0000_i1031" DrawAspect="Content" ObjectID="_1504932651" r:id="rId2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8.  </w:t>
      </w:r>
      <w:r w:rsidRPr="00506749">
        <w:rPr>
          <w:rFonts w:ascii="Times New Roman" w:hAnsi="Times New Roman" w:cs="Times New Roman"/>
          <w:position w:val="-24"/>
        </w:rPr>
        <w:object w:dxaOrig="700" w:dyaOrig="620">
          <v:shape id="_x0000_i1032" type="#_x0000_t75" style="width:35.25pt;height:30.75pt" o:ole="">
            <v:imagedata r:id="rId23" o:title=""/>
          </v:shape>
          <o:OLEObject Type="Embed" ProgID="Equation.DSMT4" ShapeID="_x0000_i1032" DrawAspect="Content" ObjectID="_1504932652" r:id="rId2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9.  </w:t>
      </w:r>
      <w:r w:rsidRPr="00506749">
        <w:rPr>
          <w:rFonts w:ascii="Times New Roman" w:hAnsi="Times New Roman" w:cs="Times New Roman"/>
          <w:position w:val="-24"/>
        </w:rPr>
        <w:object w:dxaOrig="920" w:dyaOrig="620">
          <v:shape id="_x0000_i1033" type="#_x0000_t75" style="width:39pt;height:27pt" o:ole="">
            <v:imagedata r:id="rId25" o:title=""/>
          </v:shape>
          <o:OLEObject Type="Embed" ProgID="Equation.DSMT4" ShapeID="_x0000_i1033" DrawAspect="Content" ObjectID="_1504932653" r:id="rId2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0.  </w:t>
      </w:r>
      <w:r w:rsidRPr="00506749">
        <w:rPr>
          <w:rFonts w:ascii="Times New Roman" w:hAnsi="Times New Roman" w:cs="Times New Roman"/>
          <w:position w:val="-24"/>
        </w:rPr>
        <w:object w:dxaOrig="1359" w:dyaOrig="620">
          <v:shape id="_x0000_i1034" type="#_x0000_t75" style="width:63.75pt;height:27.75pt" o:ole="">
            <v:imagedata r:id="rId27" o:title=""/>
          </v:shape>
          <o:OLEObject Type="Embed" ProgID="Equation.DSMT4" ShapeID="_x0000_i1034" DrawAspect="Content" ObjectID="_1504932654" r:id="rId28"/>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1.  </w:t>
      </w:r>
      <w:r w:rsidRPr="00506749">
        <w:rPr>
          <w:rFonts w:ascii="Times New Roman" w:hAnsi="Times New Roman" w:cs="Times New Roman"/>
          <w:position w:val="-28"/>
        </w:rPr>
        <w:object w:dxaOrig="1600" w:dyaOrig="680">
          <v:shape id="_x0000_i1035" type="#_x0000_t75" style="width:74.25pt;height:30.75pt" o:ole="">
            <v:imagedata r:id="rId29" o:title=""/>
          </v:shape>
          <o:OLEObject Type="Embed" ProgID="Equation.DSMT4" ShapeID="_x0000_i1035" DrawAspect="Content" ObjectID="_1504932655" r:id="rId3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2.  </w:t>
      </w:r>
      <w:r w:rsidRPr="00506749">
        <w:rPr>
          <w:rFonts w:ascii="Times New Roman" w:hAnsi="Times New Roman" w:cs="Times New Roman"/>
          <w:position w:val="-28"/>
        </w:rPr>
        <w:object w:dxaOrig="1740" w:dyaOrig="680">
          <v:shape id="_x0000_i1036" type="#_x0000_t75" style="width:75.75pt;height:29.25pt" o:ole="">
            <v:imagedata r:id="rId31" o:title=""/>
          </v:shape>
          <o:OLEObject Type="Embed" ProgID="Equation.DSMT4" ShapeID="_x0000_i1036" DrawAspect="Content" ObjectID="_1504932656" r:id="rId3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3.  </w:t>
      </w:r>
      <w:r w:rsidRPr="00506749">
        <w:rPr>
          <w:rFonts w:ascii="Times New Roman" w:hAnsi="Times New Roman" w:cs="Times New Roman"/>
          <w:position w:val="-24"/>
        </w:rPr>
        <w:object w:dxaOrig="880" w:dyaOrig="620">
          <v:shape id="_x0000_i1037" type="#_x0000_t75" style="width:40.5pt;height:27.75pt" o:ole="">
            <v:imagedata r:id="rId33" o:title=""/>
          </v:shape>
          <o:OLEObject Type="Embed" ProgID="Equation.DSMT4" ShapeID="_x0000_i1037" DrawAspect="Content" ObjectID="_1504932657" r:id="rId3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4.  </w:t>
      </w:r>
      <w:r w:rsidRPr="00506749">
        <w:rPr>
          <w:rFonts w:ascii="Times New Roman" w:hAnsi="Times New Roman" w:cs="Times New Roman"/>
          <w:position w:val="-28"/>
        </w:rPr>
        <w:object w:dxaOrig="1640" w:dyaOrig="680">
          <v:shape id="_x0000_i1038" type="#_x0000_t75" style="width:75.75pt;height:30.75pt" o:ole="">
            <v:imagedata r:id="rId35" o:title=""/>
          </v:shape>
          <o:OLEObject Type="Embed" ProgID="Equation.DSMT4" ShapeID="_x0000_i1038" DrawAspect="Content" ObjectID="_1504932658" r:id="rId3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5.  </w:t>
      </w:r>
      <w:r w:rsidRPr="00506749">
        <w:rPr>
          <w:rFonts w:ascii="Times New Roman" w:hAnsi="Times New Roman" w:cs="Times New Roman"/>
          <w:position w:val="-14"/>
        </w:rPr>
        <w:object w:dxaOrig="2480" w:dyaOrig="460">
          <v:shape id="_x0000_i1039" type="#_x0000_t75" style="width:120.75pt;height:21.75pt" o:ole="">
            <v:imagedata r:id="rId37" o:title=""/>
          </v:shape>
          <o:OLEObject Type="Embed" ProgID="Equation.DSMT4" ShapeID="_x0000_i1039" DrawAspect="Content" ObjectID="_1504932659" r:id="rId38"/>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6.  </w:t>
      </w:r>
      <w:r w:rsidRPr="00506749">
        <w:rPr>
          <w:rFonts w:ascii="Times New Roman" w:hAnsi="Times New Roman" w:cs="Times New Roman"/>
          <w:position w:val="-38"/>
        </w:rPr>
        <w:object w:dxaOrig="1300" w:dyaOrig="880">
          <v:shape id="_x0000_i1040" type="#_x0000_t75" style="width:57pt;height:39pt" o:ole="">
            <v:imagedata r:id="rId39" o:title=""/>
          </v:shape>
          <o:OLEObject Type="Embed" ProgID="Equation.DSMT4" ShapeID="_x0000_i1040" DrawAspect="Content" ObjectID="_1504932660" r:id="rId40"/>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7.  </w:t>
      </w:r>
      <w:r w:rsidRPr="00506749">
        <w:rPr>
          <w:rFonts w:ascii="Times New Roman" w:hAnsi="Times New Roman" w:cs="Times New Roman"/>
          <w:position w:val="-16"/>
        </w:rPr>
        <w:object w:dxaOrig="2079" w:dyaOrig="460">
          <v:shape id="_x0000_i1041" type="#_x0000_t75" style="width:103.5pt;height:23.25pt" o:ole="">
            <v:imagedata r:id="rId41" o:title=""/>
          </v:shape>
          <o:OLEObject Type="Embed" ProgID="Equation.DSMT4" ShapeID="_x0000_i1041" DrawAspect="Content" ObjectID="_1504932661" r:id="rId42"/>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8.  </w:t>
      </w:r>
      <w:r w:rsidRPr="00506749">
        <w:rPr>
          <w:rFonts w:ascii="Times New Roman" w:hAnsi="Times New Roman" w:cs="Times New Roman"/>
          <w:position w:val="-28"/>
        </w:rPr>
        <w:object w:dxaOrig="1880" w:dyaOrig="680">
          <v:shape id="_x0000_i1042" type="#_x0000_t75" style="width:84pt;height:30.75pt" o:ole="">
            <v:imagedata r:id="rId43" o:title=""/>
          </v:shape>
          <o:OLEObject Type="Embed" ProgID="Equation.DSMT4" ShapeID="_x0000_i1042" DrawAspect="Content" ObjectID="_1504932662" r:id="rId44"/>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19.  </w:t>
      </w:r>
      <w:r w:rsidRPr="00506749">
        <w:rPr>
          <w:rFonts w:ascii="Times New Roman" w:hAnsi="Times New Roman" w:cs="Times New Roman"/>
          <w:position w:val="-66"/>
        </w:rPr>
        <w:object w:dxaOrig="2420" w:dyaOrig="1160">
          <v:shape id="_x0000_i1043" type="#_x0000_t75" style="width:108.75pt;height:51pt" o:ole="">
            <v:imagedata r:id="rId45" o:title=""/>
          </v:shape>
          <o:OLEObject Type="Embed" ProgID="Equation.DSMT4" ShapeID="_x0000_i1043" DrawAspect="Content" ObjectID="_1504932663" r:id="rId46"/>
        </w:object>
      </w:r>
    </w:p>
    <w:p w:rsidR="008E6468" w:rsidRPr="00506749" w:rsidRDefault="008E6468"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t xml:space="preserve">20.  </w:t>
      </w:r>
      <w:r w:rsidRPr="00506749">
        <w:rPr>
          <w:rFonts w:ascii="Times New Roman" w:hAnsi="Times New Roman" w:cs="Times New Roman"/>
          <w:position w:val="-30"/>
        </w:rPr>
        <w:object w:dxaOrig="2180" w:dyaOrig="800">
          <v:shape id="_x0000_i1044" type="#_x0000_t75" style="width:93pt;height:35.25pt" o:ole="">
            <v:imagedata r:id="rId47" o:title=""/>
          </v:shape>
          <o:OLEObject Type="Embed" ProgID="Equation.DSMT4" ShapeID="_x0000_i1044" DrawAspect="Content" ObjectID="_1504932664" r:id="rId48"/>
        </w:object>
      </w:r>
    </w:p>
    <w:p w:rsidR="00FD08D1" w:rsidRDefault="00FD08D1" w:rsidP="00506749">
      <w:pPr>
        <w:spacing w:after="0"/>
        <w:rPr>
          <w:rFonts w:ascii="Times New Roman" w:hAnsi="Times New Roman" w:cs="Times New Roman"/>
        </w:rPr>
      </w:pPr>
    </w:p>
    <w:p w:rsidR="00255AA4" w:rsidRPr="00506749" w:rsidRDefault="00255AA4" w:rsidP="00506749">
      <w:pPr>
        <w:spacing w:after="0"/>
        <w:rPr>
          <w:rFonts w:ascii="Times New Roman" w:hAnsi="Times New Roman" w:cs="Times New Roman"/>
        </w:rPr>
      </w:pPr>
      <w:r w:rsidRPr="00506749">
        <w:rPr>
          <w:rFonts w:ascii="Times New Roman" w:hAnsi="Times New Roman" w:cs="Times New Roman"/>
        </w:rPr>
        <w:br w:type="page"/>
      </w:r>
    </w:p>
    <w:p w:rsidR="008E6468" w:rsidRPr="00506749" w:rsidRDefault="008E6468" w:rsidP="00506749">
      <w:pPr>
        <w:spacing w:after="0"/>
        <w:jc w:val="both"/>
        <w:rPr>
          <w:rFonts w:ascii="Times New Roman" w:hAnsi="Times New Roman" w:cs="Times New Roman"/>
        </w:rPr>
        <w:sectPr w:rsidR="008E6468" w:rsidRPr="00506749" w:rsidSect="00255AA4">
          <w:type w:val="continuous"/>
          <w:pgSz w:w="12240" w:h="15840"/>
          <w:pgMar w:top="720" w:right="720" w:bottom="720" w:left="720" w:header="720" w:footer="720" w:gutter="0"/>
          <w:cols w:num="2" w:space="720"/>
          <w:docGrid w:linePitch="360"/>
        </w:sectPr>
      </w:pPr>
    </w:p>
    <w:p w:rsidR="00255AA4" w:rsidRPr="00506749" w:rsidRDefault="008E6468" w:rsidP="00506749">
      <w:pPr>
        <w:spacing w:after="0"/>
        <w:jc w:val="both"/>
        <w:rPr>
          <w:rFonts w:ascii="Times New Roman" w:hAnsi="Times New Roman" w:cs="Times New Roman"/>
        </w:rPr>
      </w:pPr>
      <w:r w:rsidRPr="00506749">
        <w:rPr>
          <w:rFonts w:ascii="Times New Roman" w:hAnsi="Times New Roman" w:cs="Times New Roman"/>
        </w:rPr>
        <w:lastRenderedPageBreak/>
        <w:t>21.  A pipe 24 feet long is cut into three pieces. The first piece is twice as long as the second piece and the third piece is 6 feet longer than the second piece.  What are the lengths of all 3 pieces?</w:t>
      </w:r>
    </w:p>
    <w:p w:rsidR="008E6468" w:rsidRPr="00506749" w:rsidRDefault="008E6468" w:rsidP="00506749">
      <w:pPr>
        <w:spacing w:after="0"/>
        <w:jc w:val="both"/>
        <w:rPr>
          <w:rFonts w:ascii="Times New Roman" w:hAnsi="Times New Roman" w:cs="Times New Roman"/>
        </w:rPr>
      </w:pPr>
    </w:p>
    <w:p w:rsidR="008E6468" w:rsidRPr="00506749" w:rsidRDefault="008E6468" w:rsidP="00506749">
      <w:pPr>
        <w:spacing w:after="0"/>
        <w:jc w:val="both"/>
        <w:rPr>
          <w:rFonts w:ascii="Times New Roman" w:hAnsi="Times New Roman" w:cs="Times New Roman"/>
        </w:rPr>
      </w:pPr>
      <w:r w:rsidRPr="00506749">
        <w:rPr>
          <w:rFonts w:ascii="Times New Roman" w:hAnsi="Times New Roman" w:cs="Times New Roman"/>
        </w:rPr>
        <w:t xml:space="preserve">22.  </w:t>
      </w:r>
      <w:r w:rsidR="00887F54" w:rsidRPr="00506749">
        <w:rPr>
          <w:rFonts w:ascii="Times New Roman" w:hAnsi="Times New Roman" w:cs="Times New Roman"/>
        </w:rPr>
        <w:t>One number is 4 times a second number and their sum is 120.  Find the numbers.</w:t>
      </w:r>
    </w:p>
    <w:p w:rsidR="00887F54" w:rsidRPr="00506749" w:rsidRDefault="00887F54" w:rsidP="00506749">
      <w:pPr>
        <w:spacing w:after="0"/>
        <w:jc w:val="both"/>
        <w:rPr>
          <w:rFonts w:ascii="Times New Roman" w:hAnsi="Times New Roman" w:cs="Times New Roman"/>
        </w:rPr>
      </w:pPr>
    </w:p>
    <w:p w:rsidR="00887F54" w:rsidRPr="00506749" w:rsidRDefault="00887F54" w:rsidP="00506749">
      <w:pPr>
        <w:spacing w:after="0"/>
        <w:jc w:val="both"/>
        <w:rPr>
          <w:rFonts w:ascii="Times New Roman" w:hAnsi="Times New Roman" w:cs="Times New Roman"/>
        </w:rPr>
      </w:pPr>
      <w:r w:rsidRPr="00506749">
        <w:rPr>
          <w:rFonts w:ascii="Times New Roman" w:hAnsi="Times New Roman" w:cs="Times New Roman"/>
        </w:rPr>
        <w:t>23.  A major</w:t>
      </w:r>
      <w:r w:rsidR="00FC3DE3" w:rsidRPr="00506749">
        <w:rPr>
          <w:rFonts w:ascii="Times New Roman" w:hAnsi="Times New Roman" w:cs="Times New Roman"/>
        </w:rPr>
        <w:t>-</w:t>
      </w:r>
      <w:r w:rsidRPr="00506749">
        <w:rPr>
          <w:rFonts w:ascii="Times New Roman" w:hAnsi="Times New Roman" w:cs="Times New Roman"/>
        </w:rPr>
        <w:t xml:space="preserve">league pitcher throws a ball upward with an initial rate of 130 feet per second. The height </w:t>
      </w:r>
      <w:r w:rsidRPr="00506749">
        <w:rPr>
          <w:rFonts w:ascii="Times New Roman" w:hAnsi="Times New Roman" w:cs="Times New Roman"/>
          <w:i/>
        </w:rPr>
        <w:t>h</w:t>
      </w:r>
      <w:r w:rsidRPr="00506749">
        <w:rPr>
          <w:rFonts w:ascii="Times New Roman" w:hAnsi="Times New Roman" w:cs="Times New Roman"/>
        </w:rPr>
        <w:t xml:space="preserve"> (in feet) of the ball after </w:t>
      </w:r>
      <w:r w:rsidRPr="00506749">
        <w:rPr>
          <w:rFonts w:ascii="Times New Roman" w:hAnsi="Times New Roman" w:cs="Times New Roman"/>
          <w:i/>
        </w:rPr>
        <w:t>t</w:t>
      </w:r>
      <w:r w:rsidRPr="00506749">
        <w:rPr>
          <w:rFonts w:ascii="Times New Roman" w:hAnsi="Times New Roman" w:cs="Times New Roman"/>
        </w:rPr>
        <w:t xml:space="preserve"> seconds is given by the </w:t>
      </w:r>
      <w:r w:rsidR="003D56F4" w:rsidRPr="00506749">
        <w:rPr>
          <w:rFonts w:ascii="Times New Roman" w:hAnsi="Times New Roman" w:cs="Times New Roman"/>
        </w:rPr>
        <w:t>formula</w:t>
      </w:r>
      <w:r w:rsidRPr="00506749">
        <w:rPr>
          <w:rFonts w:ascii="Times New Roman" w:hAnsi="Times New Roman" w:cs="Times New Roman"/>
          <w:position w:val="-6"/>
        </w:rPr>
        <w:object w:dxaOrig="1340" w:dyaOrig="320">
          <v:shape id="_x0000_i1045" type="#_x0000_t75" style="width:66.75pt;height:15.75pt" o:ole="">
            <v:imagedata r:id="rId49" o:title=""/>
          </v:shape>
          <o:OLEObject Type="Embed" ProgID="Equation.DSMT4" ShapeID="_x0000_i1045" DrawAspect="Content" ObjectID="_1504932665" r:id="rId50"/>
        </w:object>
      </w:r>
      <w:r w:rsidRPr="00506749">
        <w:rPr>
          <w:rFonts w:ascii="Times New Roman" w:hAnsi="Times New Roman" w:cs="Times New Roman"/>
        </w:rPr>
        <w:t>. Determine the height of the ball after 4 seconds.</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4.  In a physics class of 36 students, 5 more students received B’s than A’s and twice as many students received C’s as A’s.  Seven people received a grade below C.  How many students received A’s, B’s and C’s?</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5.  Food for hummingbirds must contain four times as much water as sugar.  How much sugar and water are needed to make 20 cups of food?</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6.  A broker invests twice the amount of money in a low-risk mutual fund as in a high-risk mutual fund. The low-risk fund showed a return of 4%, and the high-risk fund showed a loss of 10%. If the net loss on the investments was $600, how much money did the broker invest?</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7.  Two teachers are team-teaching for the first time together at Null Elementary School. They are planning on shopping together to purchase decorations for their new room. They are told that they will teach in one large room with a perimeter of 228 ft and the length is 6 ft greater than twice its width. What are the dimensions of their classroom?</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28.  A plumbing company charges $35 for the service call plus $25 for each hour of work. The owner of an apartment complex budgeted $200 to repair its oven. How many hours of service can the owner afford so that she does not exceed her budget?</w:t>
      </w:r>
    </w:p>
    <w:p w:rsidR="00FC3DE3" w:rsidRDefault="00FC3DE3" w:rsidP="00506749">
      <w:pPr>
        <w:spacing w:after="0"/>
        <w:jc w:val="both"/>
        <w:rPr>
          <w:rFonts w:ascii="Times New Roman" w:hAnsi="Times New Roman" w:cs="Times New Roman"/>
        </w:rPr>
      </w:pPr>
    </w:p>
    <w:p w:rsidR="00300738" w:rsidRPr="00506749" w:rsidRDefault="00300738"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b/>
          <w:bCs/>
        </w:rPr>
      </w:pPr>
      <w:r w:rsidRPr="00506749">
        <w:rPr>
          <w:rFonts w:ascii="Times New Roman" w:hAnsi="Times New Roman" w:cs="Times New Roman"/>
          <w:b/>
        </w:rPr>
        <w:t>For #</w:t>
      </w:r>
      <w:r w:rsidRPr="00506749">
        <w:rPr>
          <w:rFonts w:ascii="Times New Roman" w:hAnsi="Times New Roman" w:cs="Times New Roman"/>
          <w:b/>
          <w:bCs/>
        </w:rPr>
        <w:t>29-32, determine the slope of the line that passes through the given points</w:t>
      </w:r>
      <w:r w:rsidR="00506749" w:rsidRPr="00506749">
        <w:rPr>
          <w:rFonts w:ascii="Times New Roman" w:hAnsi="Times New Roman" w:cs="Times New Roman"/>
          <w:b/>
          <w:bCs/>
        </w:rPr>
        <w:t>.</w:t>
      </w:r>
    </w:p>
    <w:p w:rsidR="00FC3DE3" w:rsidRPr="00506749" w:rsidRDefault="00FC3DE3" w:rsidP="00506749">
      <w:pPr>
        <w:spacing w:after="0"/>
        <w:jc w:val="both"/>
        <w:rPr>
          <w:rFonts w:ascii="Times New Roman" w:hAnsi="Times New Roman" w:cs="Times New Roman"/>
          <w:bCs/>
        </w:rPr>
      </w:pPr>
    </w:p>
    <w:p w:rsidR="00FC3DE3" w:rsidRPr="00506749" w:rsidRDefault="00FC3DE3" w:rsidP="00506749">
      <w:pPr>
        <w:spacing w:after="0"/>
        <w:jc w:val="both"/>
        <w:rPr>
          <w:rFonts w:ascii="Times New Roman" w:hAnsi="Times New Roman" w:cs="Times New Roman"/>
          <w:bCs/>
        </w:rPr>
        <w:sectPr w:rsidR="00FC3DE3" w:rsidRPr="00506749" w:rsidSect="008E6468">
          <w:type w:val="continuous"/>
          <w:pgSz w:w="12240" w:h="15840"/>
          <w:pgMar w:top="720" w:right="720" w:bottom="720" w:left="720" w:header="720" w:footer="720" w:gutter="0"/>
          <w:cols w:space="720"/>
          <w:docGrid w:linePitch="360"/>
        </w:sectPr>
      </w:pPr>
    </w:p>
    <w:p w:rsidR="00FC3DE3" w:rsidRPr="00506749" w:rsidRDefault="00FC3DE3" w:rsidP="00506749">
      <w:pPr>
        <w:spacing w:after="0"/>
        <w:jc w:val="both"/>
        <w:rPr>
          <w:rFonts w:ascii="Times New Roman" w:hAnsi="Times New Roman" w:cs="Times New Roman"/>
          <w:bCs/>
        </w:rPr>
      </w:pPr>
      <w:r w:rsidRPr="00506749">
        <w:rPr>
          <w:rFonts w:ascii="Times New Roman" w:hAnsi="Times New Roman" w:cs="Times New Roman"/>
          <w:bCs/>
        </w:rPr>
        <w:lastRenderedPageBreak/>
        <w:t xml:space="preserve">29.  </w:t>
      </w:r>
      <w:r w:rsidRPr="00506749">
        <w:rPr>
          <w:rFonts w:ascii="Times New Roman" w:hAnsi="Times New Roman" w:cs="Times New Roman"/>
          <w:position w:val="-14"/>
        </w:rPr>
        <w:object w:dxaOrig="1980" w:dyaOrig="400">
          <v:shape id="_x0000_i1046" type="#_x0000_t75" style="width:99pt;height:21pt" o:ole="">
            <v:imagedata r:id="rId51" o:title=""/>
          </v:shape>
          <o:OLEObject Type="Embed" ProgID="Equation.DSMT4" ShapeID="_x0000_i1046" DrawAspect="Content" ObjectID="_1504932666" r:id="rId52"/>
        </w:object>
      </w:r>
    </w:p>
    <w:p w:rsidR="00FC3DE3" w:rsidRPr="00506749" w:rsidRDefault="00FC3DE3" w:rsidP="00506749">
      <w:pPr>
        <w:spacing w:after="0"/>
        <w:jc w:val="both"/>
        <w:rPr>
          <w:rFonts w:ascii="Times New Roman" w:hAnsi="Times New Roman" w:cs="Times New Roman"/>
          <w:bCs/>
        </w:rPr>
      </w:pPr>
    </w:p>
    <w:p w:rsidR="00FC3DE3" w:rsidRPr="00506749" w:rsidRDefault="00FC3DE3" w:rsidP="00506749">
      <w:pPr>
        <w:spacing w:after="0"/>
        <w:jc w:val="both"/>
        <w:rPr>
          <w:rFonts w:ascii="Times New Roman" w:hAnsi="Times New Roman" w:cs="Times New Roman"/>
          <w:bCs/>
        </w:rPr>
      </w:pPr>
      <w:r w:rsidRPr="00506749">
        <w:rPr>
          <w:rFonts w:ascii="Times New Roman" w:hAnsi="Times New Roman" w:cs="Times New Roman"/>
          <w:bCs/>
        </w:rPr>
        <w:t xml:space="preserve">30.  </w:t>
      </w:r>
      <w:r w:rsidRPr="00506749">
        <w:rPr>
          <w:rFonts w:ascii="Times New Roman" w:hAnsi="Times New Roman" w:cs="Times New Roman"/>
          <w:position w:val="-14"/>
        </w:rPr>
        <w:object w:dxaOrig="2000" w:dyaOrig="400">
          <v:shape id="_x0000_i1047" type="#_x0000_t75" style="width:101.25pt;height:21pt" o:ole="">
            <v:imagedata r:id="rId53" o:title=""/>
          </v:shape>
          <o:OLEObject Type="Embed" ProgID="Equation.DSMT4" ShapeID="_x0000_i1047" DrawAspect="Content" ObjectID="_1504932667" r:id="rId54"/>
        </w:object>
      </w: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lastRenderedPageBreak/>
        <w:t xml:space="preserve">31.  </w:t>
      </w:r>
      <w:r w:rsidRPr="00506749">
        <w:rPr>
          <w:rFonts w:ascii="Times New Roman" w:hAnsi="Times New Roman" w:cs="Times New Roman"/>
          <w:position w:val="-14"/>
        </w:rPr>
        <w:object w:dxaOrig="1960" w:dyaOrig="400">
          <v:shape id="_x0000_i1048" type="#_x0000_t75" style="width:99pt;height:21pt" o:ole="">
            <v:imagedata r:id="rId55" o:title=""/>
          </v:shape>
          <o:OLEObject Type="Embed" ProgID="Equation.DSMT4" ShapeID="_x0000_i1048" DrawAspect="Content" ObjectID="_1504932668" r:id="rId56"/>
        </w:objec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t xml:space="preserve">32.  </w:t>
      </w:r>
      <w:r w:rsidRPr="00506749">
        <w:rPr>
          <w:rFonts w:ascii="Times New Roman" w:hAnsi="Times New Roman" w:cs="Times New Roman"/>
          <w:position w:val="-14"/>
        </w:rPr>
        <w:object w:dxaOrig="2000" w:dyaOrig="400">
          <v:shape id="_x0000_i1049" type="#_x0000_t75" style="width:101.25pt;height:21pt" o:ole="">
            <v:imagedata r:id="rId57" o:title=""/>
          </v:shape>
          <o:OLEObject Type="Embed" ProgID="Equation.DSMT4" ShapeID="_x0000_i1049" DrawAspect="Content" ObjectID="_1504932669" r:id="rId58"/>
        </w:object>
      </w:r>
    </w:p>
    <w:p w:rsidR="00FC3DE3" w:rsidRPr="00506749" w:rsidRDefault="00FC3DE3" w:rsidP="00506749">
      <w:pPr>
        <w:spacing w:after="0"/>
        <w:jc w:val="both"/>
        <w:rPr>
          <w:rFonts w:ascii="Times New Roman" w:hAnsi="Times New Roman" w:cs="Times New Roman"/>
        </w:rPr>
        <w:sectPr w:rsidR="00FC3DE3" w:rsidRPr="00506749" w:rsidSect="00FC3DE3">
          <w:type w:val="continuous"/>
          <w:pgSz w:w="12240" w:h="15840"/>
          <w:pgMar w:top="720" w:right="720" w:bottom="720" w:left="720" w:header="720" w:footer="720" w:gutter="0"/>
          <w:cols w:num="2" w:space="720"/>
          <w:docGrid w:linePitch="360"/>
        </w:sectPr>
      </w:pPr>
    </w:p>
    <w:p w:rsidR="00300738" w:rsidRDefault="00300738" w:rsidP="00506749">
      <w:pPr>
        <w:spacing w:after="0"/>
        <w:jc w:val="both"/>
        <w:rPr>
          <w:rFonts w:ascii="Times New Roman" w:hAnsi="Times New Roman" w:cs="Times New Roman"/>
          <w:b/>
        </w:rPr>
      </w:pPr>
    </w:p>
    <w:p w:rsidR="00FC3DE3" w:rsidRPr="00506749" w:rsidRDefault="00FC3DE3" w:rsidP="00506749">
      <w:pPr>
        <w:spacing w:after="0"/>
        <w:jc w:val="both"/>
        <w:rPr>
          <w:rFonts w:ascii="Times New Roman" w:hAnsi="Times New Roman" w:cs="Times New Roman"/>
          <w:b/>
        </w:rPr>
      </w:pPr>
      <w:r w:rsidRPr="00506749">
        <w:rPr>
          <w:rFonts w:ascii="Times New Roman" w:hAnsi="Times New Roman" w:cs="Times New Roman"/>
          <w:b/>
        </w:rPr>
        <w:t>For #33-34, determine the slope of the line.</w:t>
      </w:r>
    </w:p>
    <w:p w:rsidR="00FC3DE3" w:rsidRPr="00506749" w:rsidRDefault="009166C5" w:rsidP="00506749">
      <w:pPr>
        <w:spacing w:after="0"/>
        <w:jc w:val="both"/>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58240" behindDoc="0" locked="0" layoutInCell="1" allowOverlap="1">
                <wp:simplePos x="0" y="0"/>
                <wp:positionH relativeFrom="column">
                  <wp:posOffset>245745</wp:posOffset>
                </wp:positionH>
                <wp:positionV relativeFrom="paragraph">
                  <wp:posOffset>165100</wp:posOffset>
                </wp:positionV>
                <wp:extent cx="2286000" cy="2074545"/>
                <wp:effectExtent l="0" t="0" r="0" b="0"/>
                <wp:wrapNone/>
                <wp:docPr id="1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2074545"/>
                          <a:chOff x="11029" y="10607"/>
                          <a:chExt cx="285" cy="270"/>
                        </a:xfrm>
                      </wpg:grpSpPr>
                      <pic:pic xmlns:pic="http://schemas.openxmlformats.org/drawingml/2006/picture">
                        <pic:nvPicPr>
                          <pic:cNvPr id="37"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1029" y="10607"/>
                            <a:ext cx="286" cy="270"/>
                          </a:xfrm>
                          <a:prstGeom prst="rect">
                            <a:avLst/>
                          </a:prstGeom>
                          <a:noFill/>
                          <a:extLst>
                            <a:ext uri="{909E8E84-426E-40DD-AFC4-6F175D3DCCD1}">
                              <a14:hiddenFill xmlns:a14="http://schemas.microsoft.com/office/drawing/2010/main">
                                <a:solidFill>
                                  <a:srgbClr val="FFFFFF"/>
                                </a:solidFill>
                              </a14:hiddenFill>
                            </a:ext>
                          </a:extLst>
                        </pic:spPr>
                      </pic:pic>
                      <wps:wsp>
                        <wps:cNvPr id="38" name="Line 4"/>
                        <wps:cNvCnPr/>
                        <wps:spPr bwMode="auto">
                          <a:xfrm flipV="1">
                            <a:off x="11077" y="10627"/>
                            <a:ext cx="154" cy="183"/>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B6B5193" id="Group 1" o:spid="_x0000_s1026" style="position:absolute;margin-left:19.35pt;margin-top:13pt;width:180pt;height:163.35pt;z-index:251658240" coordorigin="11029,10607" coordsize="285,27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">
                <v:shape id="Picture 3" o:spid="_x0000_s1027" type="#_x0000_t75" style="position:absolute;left:11029;top:10607;width:286;height: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0YZXEAAAA2wAAAA8AAABkcnMvZG93bnJldi54bWxEj09rwkAUxO8Fv8PyhN6aTRVSSbNKFQPS&#10;W4wHvT2yL39o9m3Irpr66buFQo/DzPyGyTaT6cWNRtdZVvAaxSCIK6s7bhScyvxlBcJ5ZI29ZVLw&#10;TQ4269lThqm2dy7odvSNCBB2KSpovR9SKV3VkkEX2YE4eLUdDfogx0bqEe8Bbnq5iONEGuw4LLQ4&#10;0K6l6ut4NQqSx3bfD1N+Li/NuSw+q7rQXa3U83z6eAfhafL/4b/2QStYvsHvl/AD5Po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T0YZXEAAAA2wAAAA8AAAAAAAAAAAAAAAAA&#10;nwIAAGRycy9kb3ducmV2LnhtbFBLBQYAAAAABAAEAPcAAACQAwAAAAA=&#10;">
                  <v:imagedata r:id="rId60" o:title=""/>
                </v:shape>
                <v:line id="Line 4" o:spid="_x0000_s1028" style="position:absolute;flip:y;visibility:visible;mso-wrap-style:square" from="11077,10627" to="11231,1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lZw8AAAADbAAAADwAAAGRycy9kb3ducmV2LnhtbERPy4rCMBTdD/gP4QruxlQFGapRfCC6&#10;UKHVhctLc22LzU1tota/Nwthlofzns5bU4knNa60rGDQj0AQZ1aXnCs4nza/fyCcR9ZYWSYFb3Iw&#10;n3V+phhr++KEnqnPRQhhF6OCwvs6ltJlBRl0fVsTB+5qG4M+wCaXusFXCDeVHEbRWBosOTQUWNOq&#10;oOyWPoyCw2U4SKy/7cv75bjcrpPVsdapUr1uu5iA8NT6f/HXvdMKRmFs+BJ+gJ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JWcPAAAAA2wAAAA8AAAAAAAAAAAAAAAAA&#10;oQIAAGRycy9kb3ducmV2LnhtbFBLBQYAAAAABAAEAPkAAACOAwAAAAA=&#10;">
                  <v:stroke startarrow="block" endarrow="block"/>
                  <v:shadow color="#ccc"/>
                </v:line>
              </v:group>
            </w:pict>
          </mc:Fallback>
        </mc:AlternateContent>
      </w:r>
    </w:p>
    <w:p w:rsidR="00FC3DE3" w:rsidRPr="00506749" w:rsidRDefault="00FC3DE3" w:rsidP="00506749">
      <w:pPr>
        <w:spacing w:after="0"/>
        <w:jc w:val="both"/>
        <w:rPr>
          <w:rFonts w:ascii="Times New Roman" w:hAnsi="Times New Roman" w:cs="Times New Roman"/>
        </w:rPr>
        <w:sectPr w:rsidR="00FC3DE3" w:rsidRPr="00506749" w:rsidSect="008E6468">
          <w:type w:val="continuous"/>
          <w:pgSz w:w="12240" w:h="15840"/>
          <w:pgMar w:top="720" w:right="720" w:bottom="720" w:left="720" w:header="720" w:footer="720" w:gutter="0"/>
          <w:cols w:space="720"/>
          <w:docGrid w:linePitch="360"/>
        </w:sectPr>
      </w:pP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lastRenderedPageBreak/>
        <w:t xml:space="preserve">33.  </w:t>
      </w:r>
    </w:p>
    <w:p w:rsidR="00FC3DE3" w:rsidRPr="00506749" w:rsidRDefault="00FC3DE3" w:rsidP="00506749">
      <w:pPr>
        <w:spacing w:after="0"/>
        <w:jc w:val="both"/>
        <w:rPr>
          <w:rFonts w:ascii="Times New Roman" w:hAnsi="Times New Roman" w:cs="Times New Roman"/>
        </w:rPr>
      </w:pPr>
    </w:p>
    <w:p w:rsidR="00FC3DE3" w:rsidRPr="00506749" w:rsidRDefault="009166C5" w:rsidP="00506749">
      <w:pPr>
        <w:spacing w:after="0"/>
        <w:jc w:val="both"/>
        <w:rPr>
          <w:rFonts w:ascii="Times New Roman" w:hAnsi="Times New Roman" w:cs="Times New Roman"/>
        </w:rPr>
        <w:sectPr w:rsidR="00FC3DE3" w:rsidRPr="00506749" w:rsidSect="00FC3DE3">
          <w:type w:val="continuous"/>
          <w:pgSz w:w="12240" w:h="15840"/>
          <w:pgMar w:top="720" w:right="720" w:bottom="720" w:left="720" w:header="720" w:footer="720" w:gutter="0"/>
          <w:cols w:num="2" w:space="720"/>
          <w:docGrid w:linePitch="360"/>
        </w:sectPr>
      </w:pPr>
      <w:r>
        <w:rPr>
          <w:rFonts w:ascii="Times New Roman" w:hAnsi="Times New Roman" w:cs="Times New Roman"/>
          <w:noProof/>
        </w:rPr>
        <w:lastRenderedPageBreak/>
        <mc:AlternateContent>
          <mc:Choice Requires="wpg">
            <w:drawing>
              <wp:anchor distT="0" distB="0" distL="114300" distR="114300" simplePos="0" relativeHeight="251659264" behindDoc="0" locked="0" layoutInCell="1" allowOverlap="1">
                <wp:simplePos x="0" y="0"/>
                <wp:positionH relativeFrom="column">
                  <wp:posOffset>302895</wp:posOffset>
                </wp:positionH>
                <wp:positionV relativeFrom="paragraph">
                  <wp:posOffset>-67310</wp:posOffset>
                </wp:positionV>
                <wp:extent cx="2194560" cy="2103120"/>
                <wp:effectExtent l="0" t="0" r="0" b="13335"/>
                <wp:wrapNone/>
                <wp:docPr id="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4560" cy="2103120"/>
                          <a:chOff x="11041" y="10915"/>
                          <a:chExt cx="262" cy="251"/>
                        </a:xfrm>
                      </wpg:grpSpPr>
                      <pic:pic xmlns:pic="http://schemas.openxmlformats.org/drawingml/2006/picture">
                        <pic:nvPicPr>
                          <pic:cNvPr id="9"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1041" y="10915"/>
                            <a:ext cx="263" cy="252"/>
                          </a:xfrm>
                          <a:prstGeom prst="rect">
                            <a:avLst/>
                          </a:prstGeom>
                          <a:noFill/>
                          <a:extLst>
                            <a:ext uri="{909E8E84-426E-40DD-AFC4-6F175D3DCCD1}">
                              <a14:hiddenFill xmlns:a14="http://schemas.microsoft.com/office/drawing/2010/main">
                                <a:solidFill>
                                  <a:srgbClr val="FFFFFF"/>
                                </a:solidFill>
                              </a14:hiddenFill>
                            </a:ext>
                          </a:extLst>
                        </pic:spPr>
                      </pic:pic>
                      <wps:wsp>
                        <wps:cNvPr id="14" name="Line 7"/>
                        <wps:cNvCnPr/>
                        <wps:spPr bwMode="auto">
                          <a:xfrm flipV="1">
                            <a:off x="11127" y="10949"/>
                            <a:ext cx="0" cy="193"/>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467C4109" id="Group 4" o:spid="_x0000_s1026" style="position:absolute;margin-left:23.85pt;margin-top:-5.3pt;width:172.8pt;height:165.6pt;z-index:251659264" coordorigin="11041,10915" coordsize="262,2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">
                <v:shape id="Picture 6" o:spid="_x0000_s1027" type="#_x0000_t75" style="position:absolute;left:11041;top:10915;width:263;height:2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53i7CAAAA2gAAAA8AAABkcnMvZG93bnJldi54bWxEj0+LwjAUxO+C3yE8wZumepDdaiwqFsRb&#10;7R7c26N5/YPNS2miVj/9ZmFhj8PM/IbZJINpxYN611hWsJhHIIgLqxuuFHzl6ewDhPPIGlvLpOBF&#10;DpLteLTBWNsnZ/S4+EoECLsYFdTed7GUrqjJoJvbjjh4pe0N+iD7SuoenwFuWrmMopU02HBYqLGj&#10;Q03F7XI3Clbv/bHthvSaf1fXPDsXZaabUqnpZNitQXga/H/4r33SCj7h90q4AXL7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d4uwgAAANoAAAAPAAAAAAAAAAAAAAAAAJ8C&#10;AABkcnMvZG93bnJldi54bWxQSwUGAAAAAAQABAD3AAAAjgMAAAAA&#10;">
                  <v:imagedata r:id="rId60" o:title=""/>
                </v:shape>
                <v:line id="Line 7" o:spid="_x0000_s1028" style="position:absolute;flip:y;visibility:visible;mso-wrap-style:square" from="11127,10949" to="11127,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EPpsMAAADbAAAADwAAAGRycy9kb3ducmV2LnhtbERPTWvCQBC9C/6HZYTedKMUKWlWaZXS&#10;HlRI2kOOQ3aaBLOzMbtN4r93hYK3ebzPSbajaURPnastK1guIhDEhdU1lwp+vj/mLyCcR9bYWCYF&#10;V3Kw3UwnCcbaDpxSn/lShBB2MSqovG9jKV1RkUG3sC1x4H5tZ9AH2JVSdziEcNPIVRStpcGaQ0OF&#10;Le0qKs7Zn1FwzFfL1Przob7kp/fPfbo7tTpT6mk2vr2C8DT6h/jf/aXD/Ge4/xIOkJ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xD6bDAAAA2wAAAA8AAAAAAAAAAAAA&#10;AAAAoQIAAGRycy9kb3ducmV2LnhtbFBLBQYAAAAABAAEAPkAAACRAwAAAAA=&#10;">
                  <v:stroke startarrow="block" endarrow="block"/>
                  <v:shadow color="#ccc"/>
                </v:line>
              </v:group>
            </w:pict>
          </mc:Fallback>
        </mc:AlternateContent>
      </w:r>
      <w:r w:rsidR="00FC3DE3" w:rsidRPr="00506749">
        <w:rPr>
          <w:rFonts w:ascii="Times New Roman" w:hAnsi="Times New Roman" w:cs="Times New Roman"/>
        </w:rPr>
        <w:t>34.</w:t>
      </w:r>
    </w:p>
    <w:p w:rsidR="00FC3DE3" w:rsidRPr="00506749" w:rsidRDefault="00FC3DE3" w:rsidP="00506749">
      <w:pPr>
        <w:spacing w:after="0"/>
        <w:jc w:val="both"/>
        <w:rPr>
          <w:rFonts w:ascii="Times New Roman" w:hAnsi="Times New Roman" w:cs="Times New Roman"/>
        </w:rPr>
      </w:pPr>
      <w:r w:rsidRPr="00506749">
        <w:rPr>
          <w:rFonts w:ascii="Times New Roman" w:hAnsi="Times New Roman" w:cs="Times New Roman"/>
        </w:rPr>
        <w:lastRenderedPageBreak/>
        <w:t xml:space="preserve">.  </w:t>
      </w: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Pr="00506749" w:rsidRDefault="00FC3DE3" w:rsidP="00506749">
      <w:pPr>
        <w:spacing w:after="0"/>
        <w:jc w:val="both"/>
        <w:rPr>
          <w:rFonts w:ascii="Times New Roman" w:hAnsi="Times New Roman" w:cs="Times New Roman"/>
        </w:rPr>
      </w:pPr>
    </w:p>
    <w:p w:rsidR="00FC3DE3" w:rsidRDefault="002317B9" w:rsidP="00506749">
      <w:pPr>
        <w:spacing w:after="0"/>
        <w:jc w:val="both"/>
        <w:rPr>
          <w:rFonts w:ascii="Times New Roman" w:hAnsi="Times New Roman" w:cs="Times New Roman"/>
          <w:b/>
        </w:rPr>
      </w:pPr>
      <w:r w:rsidRPr="00506749">
        <w:rPr>
          <w:rFonts w:ascii="Times New Roman" w:hAnsi="Times New Roman" w:cs="Times New Roman"/>
          <w:b/>
        </w:rPr>
        <w:t>For #35-38, use the given graph to answer the questions that follow.</w:t>
      </w:r>
    </w:p>
    <w:p w:rsidR="00300738" w:rsidRPr="00506749" w:rsidRDefault="00300738" w:rsidP="00506749">
      <w:pPr>
        <w:spacing w:after="0"/>
        <w:jc w:val="both"/>
        <w:rPr>
          <w:rFonts w:ascii="Times New Roman" w:hAnsi="Times New Roman" w:cs="Times New Roman"/>
          <w:b/>
        </w:rPr>
      </w:pPr>
    </w:p>
    <w:p w:rsidR="002317B9" w:rsidRPr="00506749" w:rsidRDefault="00346AC8" w:rsidP="00300738">
      <w:pPr>
        <w:spacing w:after="0"/>
        <w:jc w:val="center"/>
        <w:rPr>
          <w:rFonts w:ascii="Times New Roman" w:hAnsi="Times New Roman" w:cs="Times New Roman"/>
        </w:rPr>
      </w:pPr>
      <w:r>
        <w:rPr>
          <w:rFonts w:ascii="Times New Roman" w:hAnsi="Times New Roman" w:cs="Times New Roman"/>
          <w:noProof/>
        </w:rPr>
        <w:drawing>
          <wp:inline distT="0" distB="0" distL="0" distR="0">
            <wp:extent cx="2381885" cy="24028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81885" cy="2402840"/>
                    </a:xfrm>
                    <a:prstGeom prst="rect">
                      <a:avLst/>
                    </a:prstGeom>
                    <a:noFill/>
                    <a:ln>
                      <a:noFill/>
                    </a:ln>
                  </pic:spPr>
                </pic:pic>
              </a:graphicData>
            </a:graphic>
          </wp:inline>
        </w:drawing>
      </w:r>
    </w:p>
    <w:p w:rsidR="002317B9" w:rsidRPr="00506749" w:rsidRDefault="002317B9" w:rsidP="00506749">
      <w:pPr>
        <w:spacing w:after="0"/>
        <w:jc w:val="both"/>
        <w:rPr>
          <w:rFonts w:ascii="Times New Roman" w:hAnsi="Times New Roman" w:cs="Times New Roman"/>
        </w:rPr>
      </w:pPr>
    </w:p>
    <w:p w:rsidR="002E1802" w:rsidRPr="00506749" w:rsidRDefault="002E1802" w:rsidP="00506749">
      <w:pPr>
        <w:spacing w:after="0"/>
        <w:jc w:val="both"/>
        <w:rPr>
          <w:rFonts w:ascii="Times New Roman" w:hAnsi="Times New Roman" w:cs="Times New Roman"/>
        </w:rPr>
        <w:sectPr w:rsidR="002E1802" w:rsidRPr="00506749" w:rsidSect="008E6468">
          <w:type w:val="continuous"/>
          <w:pgSz w:w="12240" w:h="15840"/>
          <w:pgMar w:top="720" w:right="720" w:bottom="720" w:left="720" w:header="720" w:footer="720" w:gutter="0"/>
          <w:cols w:space="720"/>
          <w:docGrid w:linePitch="360"/>
        </w:sectPr>
      </w:pPr>
    </w:p>
    <w:p w:rsidR="002317B9" w:rsidRPr="00506749" w:rsidRDefault="002317B9" w:rsidP="00346AC8">
      <w:pPr>
        <w:spacing w:after="0"/>
        <w:rPr>
          <w:rFonts w:ascii="Times New Roman" w:hAnsi="Times New Roman" w:cs="Times New Roman"/>
        </w:rPr>
      </w:pPr>
      <w:r w:rsidRPr="00506749">
        <w:rPr>
          <w:rFonts w:ascii="Times New Roman" w:hAnsi="Times New Roman" w:cs="Times New Roman"/>
        </w:rPr>
        <w:lastRenderedPageBreak/>
        <w:t xml:space="preserve">35.  </w:t>
      </w:r>
      <w:r w:rsidR="002E1802" w:rsidRPr="00506749">
        <w:rPr>
          <w:rFonts w:ascii="Times New Roman" w:hAnsi="Times New Roman" w:cs="Times New Roman"/>
        </w:rPr>
        <w:t xml:space="preserve">Approximate the value of </w:t>
      </w:r>
      <w:r w:rsidR="002E1802" w:rsidRPr="00506749">
        <w:rPr>
          <w:rFonts w:ascii="Times New Roman" w:hAnsi="Times New Roman" w:cs="Times New Roman"/>
          <w:i/>
          <w:iCs/>
        </w:rPr>
        <w:t>x</w:t>
      </w:r>
      <w:r w:rsidR="002E1802" w:rsidRPr="00506749">
        <w:rPr>
          <w:rFonts w:ascii="Times New Roman" w:hAnsi="Times New Roman" w:cs="Times New Roman"/>
        </w:rPr>
        <w:t xml:space="preserve"> </w:t>
      </w:r>
      <w:r w:rsidR="003D56F4" w:rsidRPr="00506749">
        <w:rPr>
          <w:rFonts w:ascii="Times New Roman" w:hAnsi="Times New Roman" w:cs="Times New Roman"/>
        </w:rPr>
        <w:t>when</w:t>
      </w:r>
      <w:r w:rsidR="002E1802" w:rsidRPr="00506749">
        <w:rPr>
          <w:rFonts w:ascii="Times New Roman" w:hAnsi="Times New Roman" w:cs="Times New Roman"/>
          <w:position w:val="-10"/>
        </w:rPr>
        <w:object w:dxaOrig="580" w:dyaOrig="320">
          <v:shape id="_x0000_i1050" type="#_x0000_t75" style="width:29.25pt;height:15.75pt" o:ole="">
            <v:imagedata r:id="rId62" o:title=""/>
          </v:shape>
          <o:OLEObject Type="Embed" ProgID="Equation.DSMT4" ShapeID="_x0000_i1050" DrawAspect="Content" ObjectID="_1504932670" r:id="rId63"/>
        </w:object>
      </w:r>
      <w:r w:rsidR="002E1802" w:rsidRPr="00506749">
        <w:rPr>
          <w:rFonts w:ascii="Times New Roman" w:hAnsi="Times New Roman" w:cs="Times New Roman"/>
        </w:rPr>
        <w:t>.</w:t>
      </w:r>
    </w:p>
    <w:p w:rsidR="002317B9" w:rsidRPr="00506749" w:rsidRDefault="002317B9" w:rsidP="00346AC8">
      <w:pPr>
        <w:spacing w:after="0"/>
        <w:rPr>
          <w:rFonts w:ascii="Times New Roman" w:hAnsi="Times New Roman" w:cs="Times New Roman"/>
        </w:rPr>
      </w:pPr>
    </w:p>
    <w:p w:rsidR="002317B9" w:rsidRPr="00506749" w:rsidRDefault="002317B9" w:rsidP="00346AC8">
      <w:pPr>
        <w:spacing w:after="0"/>
        <w:rPr>
          <w:rFonts w:ascii="Times New Roman" w:hAnsi="Times New Roman" w:cs="Times New Roman"/>
        </w:rPr>
      </w:pPr>
      <w:r w:rsidRPr="00506749">
        <w:rPr>
          <w:rFonts w:ascii="Times New Roman" w:hAnsi="Times New Roman" w:cs="Times New Roman"/>
        </w:rPr>
        <w:t xml:space="preserve">36. </w:t>
      </w:r>
      <w:r w:rsidR="00346AC8">
        <w:rPr>
          <w:rFonts w:ascii="Times New Roman" w:hAnsi="Times New Roman" w:cs="Times New Roman"/>
        </w:rPr>
        <w:t xml:space="preserve"> </w:t>
      </w:r>
      <w:r w:rsidR="00300738">
        <w:rPr>
          <w:rFonts w:ascii="Times New Roman" w:hAnsi="Times New Roman" w:cs="Times New Roman"/>
        </w:rPr>
        <w:t xml:space="preserve">Write the </w:t>
      </w:r>
      <w:r w:rsidR="00300738">
        <w:rPr>
          <w:rFonts w:ascii="Times New Roman" w:hAnsi="Times New Roman" w:cs="Times New Roman"/>
          <w:i/>
        </w:rPr>
        <w:t>y</w:t>
      </w:r>
      <w:r w:rsidR="00300738">
        <w:rPr>
          <w:rFonts w:ascii="Times New Roman" w:hAnsi="Times New Roman" w:cs="Times New Roman"/>
        </w:rPr>
        <w:t>-intercept as an ordered pair</w:t>
      </w:r>
      <w:r w:rsidR="002E1802" w:rsidRPr="00506749">
        <w:rPr>
          <w:rFonts w:ascii="Times New Roman" w:hAnsi="Times New Roman" w:cs="Times New Roman"/>
        </w:rPr>
        <w:t>.</w:t>
      </w:r>
    </w:p>
    <w:p w:rsidR="002317B9" w:rsidRPr="00506749" w:rsidRDefault="002317B9" w:rsidP="00346AC8">
      <w:pPr>
        <w:spacing w:after="0"/>
        <w:rPr>
          <w:rFonts w:ascii="Times New Roman" w:hAnsi="Times New Roman" w:cs="Times New Roman"/>
        </w:rPr>
      </w:pPr>
    </w:p>
    <w:p w:rsidR="00300738" w:rsidRPr="00506749" w:rsidRDefault="002317B9" w:rsidP="00300738">
      <w:pPr>
        <w:spacing w:after="0"/>
        <w:rPr>
          <w:rFonts w:ascii="Times New Roman" w:hAnsi="Times New Roman" w:cs="Times New Roman"/>
        </w:rPr>
      </w:pPr>
      <w:r w:rsidRPr="00506749">
        <w:rPr>
          <w:rFonts w:ascii="Times New Roman" w:hAnsi="Times New Roman" w:cs="Times New Roman"/>
        </w:rPr>
        <w:lastRenderedPageBreak/>
        <w:t xml:space="preserve">37.  </w:t>
      </w:r>
      <w:r w:rsidR="00300738">
        <w:rPr>
          <w:rFonts w:ascii="Times New Roman" w:hAnsi="Times New Roman" w:cs="Times New Roman"/>
        </w:rPr>
        <w:t xml:space="preserve">Write the </w:t>
      </w:r>
      <w:r w:rsidR="00300738">
        <w:rPr>
          <w:rFonts w:ascii="Times New Roman" w:hAnsi="Times New Roman" w:cs="Times New Roman"/>
          <w:i/>
        </w:rPr>
        <w:t>x</w:t>
      </w:r>
      <w:r w:rsidR="00300738">
        <w:rPr>
          <w:rFonts w:ascii="Times New Roman" w:hAnsi="Times New Roman" w:cs="Times New Roman"/>
        </w:rPr>
        <w:t>-intercept as an ordered pair</w:t>
      </w:r>
      <w:r w:rsidR="00300738" w:rsidRPr="00506749">
        <w:rPr>
          <w:rFonts w:ascii="Times New Roman" w:hAnsi="Times New Roman" w:cs="Times New Roman"/>
        </w:rPr>
        <w:t>.</w:t>
      </w:r>
    </w:p>
    <w:p w:rsidR="002317B9" w:rsidRPr="00506749" w:rsidRDefault="002317B9" w:rsidP="00346AC8">
      <w:pPr>
        <w:spacing w:after="0"/>
        <w:rPr>
          <w:rFonts w:ascii="Times New Roman" w:hAnsi="Times New Roman" w:cs="Times New Roman"/>
        </w:rPr>
      </w:pPr>
    </w:p>
    <w:p w:rsidR="002317B9" w:rsidRPr="00506749" w:rsidRDefault="002317B9" w:rsidP="00346AC8">
      <w:pPr>
        <w:spacing w:after="0"/>
        <w:rPr>
          <w:rFonts w:ascii="Times New Roman" w:hAnsi="Times New Roman" w:cs="Times New Roman"/>
        </w:rPr>
      </w:pPr>
      <w:r w:rsidRPr="00506749">
        <w:rPr>
          <w:rFonts w:ascii="Times New Roman" w:hAnsi="Times New Roman" w:cs="Times New Roman"/>
        </w:rPr>
        <w:t xml:space="preserve">38.  </w:t>
      </w:r>
      <w:r w:rsidR="002E1802" w:rsidRPr="00506749">
        <w:rPr>
          <w:rFonts w:ascii="Times New Roman" w:hAnsi="Times New Roman" w:cs="Times New Roman"/>
        </w:rPr>
        <w:t>Write the equation of the line in slope-intercept form.</w:t>
      </w:r>
    </w:p>
    <w:p w:rsidR="002E1802" w:rsidRPr="00506749" w:rsidRDefault="002E1802" w:rsidP="00506749">
      <w:pPr>
        <w:spacing w:after="0"/>
        <w:jc w:val="both"/>
        <w:rPr>
          <w:rFonts w:ascii="Times New Roman" w:hAnsi="Times New Roman" w:cs="Times New Roman"/>
        </w:rPr>
        <w:sectPr w:rsidR="002E1802" w:rsidRPr="00506749" w:rsidSect="002E1802">
          <w:type w:val="continuous"/>
          <w:pgSz w:w="12240" w:h="15840"/>
          <w:pgMar w:top="720" w:right="720" w:bottom="720" w:left="720" w:header="720" w:footer="720" w:gutter="0"/>
          <w:cols w:num="2" w:space="720"/>
          <w:docGrid w:linePitch="360"/>
        </w:sectPr>
      </w:pPr>
    </w:p>
    <w:p w:rsidR="002317B9" w:rsidRPr="00506749" w:rsidRDefault="002317B9" w:rsidP="00506749">
      <w:pPr>
        <w:spacing w:after="0"/>
        <w:jc w:val="both"/>
        <w:rPr>
          <w:rFonts w:ascii="Times New Roman" w:hAnsi="Times New Roman" w:cs="Times New Roman"/>
        </w:rPr>
      </w:pPr>
    </w:p>
    <w:p w:rsidR="002317B9" w:rsidRPr="00506749" w:rsidRDefault="00506749" w:rsidP="00506749">
      <w:pPr>
        <w:spacing w:after="0"/>
        <w:jc w:val="both"/>
        <w:rPr>
          <w:rFonts w:ascii="Times New Roman" w:hAnsi="Times New Roman" w:cs="Times New Roman"/>
          <w:b/>
        </w:rPr>
      </w:pPr>
      <w:r w:rsidRPr="00506749">
        <w:rPr>
          <w:rFonts w:ascii="Times New Roman" w:hAnsi="Times New Roman" w:cs="Times New Roman"/>
          <w:b/>
        </w:rPr>
        <w:t>For #39-42, graph the line and determine the slope and intercepts.</w: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sectPr w:rsidR="00506749" w:rsidRPr="00506749" w:rsidSect="008E6468">
          <w:type w:val="continuous"/>
          <w:pgSz w:w="12240" w:h="15840"/>
          <w:pgMar w:top="720" w:right="720" w:bottom="720" w:left="720" w:header="720" w:footer="720" w:gutter="0"/>
          <w:cols w:space="720"/>
          <w:docGrid w:linePitch="360"/>
        </w:sect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lastRenderedPageBreak/>
        <w:t xml:space="preserve">39.  </w:t>
      </w:r>
      <w:r w:rsidRPr="00506749">
        <w:rPr>
          <w:rFonts w:ascii="Times New Roman" w:hAnsi="Times New Roman" w:cs="Times New Roman"/>
          <w:position w:val="-24"/>
        </w:rPr>
        <w:object w:dxaOrig="1120" w:dyaOrig="620">
          <v:shape id="_x0000_i1051" type="#_x0000_t75" style="width:56.25pt;height:30.75pt" o:ole="">
            <v:imagedata r:id="rId64" o:title=""/>
          </v:shape>
          <o:OLEObject Type="Embed" ProgID="Equation.DSMT4" ShapeID="_x0000_i1051" DrawAspect="Content" ObjectID="_1504932671" r:id="rId65"/>
        </w:objec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t xml:space="preserve">40.  </w:t>
      </w:r>
      <w:r w:rsidRPr="00506749">
        <w:rPr>
          <w:rFonts w:ascii="Times New Roman" w:hAnsi="Times New Roman" w:cs="Times New Roman"/>
          <w:position w:val="-10"/>
        </w:rPr>
        <w:object w:dxaOrig="1420" w:dyaOrig="320">
          <v:shape id="_x0000_i1052" type="#_x0000_t75" style="width:70.5pt;height:15.75pt" o:ole="">
            <v:imagedata r:id="rId66" o:title=""/>
          </v:shape>
          <o:OLEObject Type="Embed" ProgID="Equation.DSMT4" ShapeID="_x0000_i1052" DrawAspect="Content" ObjectID="_1504932672" r:id="rId67"/>
        </w:objec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lastRenderedPageBreak/>
        <w:t xml:space="preserve">41.  </w:t>
      </w:r>
      <w:r w:rsidRPr="00506749">
        <w:rPr>
          <w:rFonts w:ascii="Times New Roman" w:hAnsi="Times New Roman" w:cs="Times New Roman"/>
          <w:position w:val="-24"/>
        </w:rPr>
        <w:object w:dxaOrig="1340" w:dyaOrig="620">
          <v:shape id="_x0000_i1053" type="#_x0000_t75" style="width:66.75pt;height:30.75pt" o:ole="">
            <v:imagedata r:id="rId68" o:title=""/>
          </v:shape>
          <o:OLEObject Type="Embed" ProgID="Equation.DSMT4" ShapeID="_x0000_i1053" DrawAspect="Content" ObjectID="_1504932673" r:id="rId69"/>
        </w:object>
      </w:r>
    </w:p>
    <w:p w:rsidR="00506749" w:rsidRPr="00506749" w:rsidRDefault="00506749" w:rsidP="00506749">
      <w:pPr>
        <w:spacing w:after="0"/>
        <w:jc w:val="both"/>
        <w:rPr>
          <w:rFonts w:ascii="Times New Roman" w:hAnsi="Times New Roman" w:cs="Times New Roman"/>
        </w:rPr>
      </w:pPr>
    </w:p>
    <w:p w:rsidR="00506749" w:rsidRPr="00506749" w:rsidRDefault="00506749" w:rsidP="00506749">
      <w:pPr>
        <w:spacing w:after="0"/>
        <w:jc w:val="both"/>
        <w:rPr>
          <w:rFonts w:ascii="Times New Roman" w:hAnsi="Times New Roman" w:cs="Times New Roman"/>
        </w:rPr>
      </w:pPr>
      <w:r w:rsidRPr="00506749">
        <w:rPr>
          <w:rFonts w:ascii="Times New Roman" w:hAnsi="Times New Roman" w:cs="Times New Roman"/>
        </w:rPr>
        <w:t xml:space="preserve">42.  </w:t>
      </w:r>
      <w:r w:rsidRPr="00506749">
        <w:rPr>
          <w:rFonts w:ascii="Times New Roman" w:hAnsi="Times New Roman" w:cs="Times New Roman"/>
          <w:position w:val="-24"/>
        </w:rPr>
        <w:object w:dxaOrig="1380" w:dyaOrig="620">
          <v:shape id="_x0000_i1054" type="#_x0000_t75" style="width:69.75pt;height:30.75pt" o:ole="">
            <v:imagedata r:id="rId70" o:title=""/>
          </v:shape>
          <o:OLEObject Type="Embed" ProgID="Equation.DSMT4" ShapeID="_x0000_i1054" DrawAspect="Content" ObjectID="_1504932674" r:id="rId71"/>
        </w:object>
      </w:r>
    </w:p>
    <w:p w:rsidR="00506749" w:rsidRPr="00506749" w:rsidRDefault="00506749" w:rsidP="00506749">
      <w:pPr>
        <w:spacing w:after="0"/>
        <w:jc w:val="both"/>
        <w:rPr>
          <w:rFonts w:ascii="Times New Roman" w:hAnsi="Times New Roman" w:cs="Times New Roman"/>
        </w:rPr>
        <w:sectPr w:rsidR="00506749" w:rsidRPr="00506749" w:rsidSect="00506749">
          <w:type w:val="continuous"/>
          <w:pgSz w:w="12240" w:h="15840"/>
          <w:pgMar w:top="720" w:right="720" w:bottom="720" w:left="720" w:header="720" w:footer="720" w:gutter="0"/>
          <w:cols w:num="2" w:space="720"/>
          <w:docGrid w:linePitch="360"/>
        </w:sectPr>
      </w:pPr>
    </w:p>
    <w:p w:rsidR="00506749" w:rsidRPr="00506749" w:rsidRDefault="00506749" w:rsidP="00506749">
      <w:pPr>
        <w:spacing w:after="0"/>
        <w:jc w:val="both"/>
        <w:rPr>
          <w:rFonts w:ascii="Times New Roman" w:hAnsi="Times New Roman" w:cs="Times New Roman"/>
        </w:rPr>
      </w:pPr>
    </w:p>
    <w:p w:rsidR="00506749" w:rsidRPr="00300738" w:rsidRDefault="00300738" w:rsidP="00506749">
      <w:pPr>
        <w:spacing w:after="0"/>
        <w:jc w:val="both"/>
        <w:rPr>
          <w:rFonts w:ascii="Times New Roman" w:hAnsi="Times New Roman" w:cs="Times New Roman"/>
          <w:b/>
        </w:rPr>
      </w:pPr>
      <w:r>
        <w:rPr>
          <w:rFonts w:ascii="Times New Roman" w:hAnsi="Times New Roman" w:cs="Times New Roman"/>
          <w:b/>
        </w:rPr>
        <w:t>For #43-50, find the equation of the line, and write in slope-intercept form, if possible.</w:t>
      </w:r>
    </w:p>
    <w:p w:rsidR="00300738" w:rsidRPr="00506749" w:rsidRDefault="00300738" w:rsidP="00506749">
      <w:pPr>
        <w:spacing w:after="0"/>
        <w:jc w:val="both"/>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3.  Find the equation of the line that passes through the </w:t>
      </w:r>
      <w:r w:rsidR="003D56F4" w:rsidRPr="00506749">
        <w:rPr>
          <w:rFonts w:ascii="Times New Roman" w:hAnsi="Times New Roman" w:cs="Times New Roman"/>
        </w:rPr>
        <w:t>points</w:t>
      </w:r>
      <w:r w:rsidRPr="00506749">
        <w:rPr>
          <w:rFonts w:ascii="Times New Roman" w:hAnsi="Times New Roman" w:cs="Times New Roman"/>
          <w:position w:val="-12"/>
        </w:rPr>
        <w:object w:dxaOrig="1579" w:dyaOrig="360">
          <v:shape id="_x0000_i1055" type="#_x0000_t75" style="width:79.5pt;height:18pt" o:ole="">
            <v:imagedata r:id="rId72" o:title=""/>
          </v:shape>
          <o:OLEObject Type="Embed" ProgID="Equation.DSMT4" ShapeID="_x0000_i1055" DrawAspect="Content" ObjectID="_1504932675" r:id="rId73"/>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4.  Find the equation of the line with slope </w:t>
      </w:r>
      <w:r w:rsidRPr="00506749">
        <w:rPr>
          <w:rFonts w:ascii="Times New Roman" w:hAnsi="Times New Roman" w:cs="Times New Roman"/>
          <w:position w:val="-22"/>
        </w:rPr>
        <w:object w:dxaOrig="220" w:dyaOrig="580">
          <v:shape id="_x0000_i1056" type="#_x0000_t75" style="width:11.25pt;height:29.25pt" o:ole="">
            <v:imagedata r:id="rId74" o:title=""/>
          </v:shape>
          <o:OLEObject Type="Embed" ProgID="Equation.DSMT4" ShapeID="_x0000_i1056" DrawAspect="Content" ObjectID="_1504932676" r:id="rId75"/>
        </w:object>
      </w:r>
      <w:r w:rsidRPr="00506749">
        <w:rPr>
          <w:rFonts w:ascii="Times New Roman" w:hAnsi="Times New Roman" w:cs="Times New Roman"/>
        </w:rPr>
        <w:t xml:space="preserve"> that passes through (0,</w:t>
      </w:r>
      <w:r w:rsidR="003D56F4">
        <w:rPr>
          <w:rFonts w:ascii="Times New Roman" w:hAnsi="Times New Roman" w:cs="Times New Roman"/>
        </w:rPr>
        <w:t xml:space="preserve"> </w:t>
      </w:r>
      <w:r w:rsidRPr="00506749">
        <w:rPr>
          <w:rFonts w:ascii="Times New Roman" w:hAnsi="Times New Roman" w:cs="Times New Roman"/>
        </w:rPr>
        <w:t>3).</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5.  Find the equation of the line with slope </w:t>
      </w:r>
      <w:r w:rsidRPr="00506749">
        <w:rPr>
          <w:rFonts w:ascii="Times New Roman" w:hAnsi="Times New Roman" w:cs="Times New Roman"/>
          <w:position w:val="-22"/>
        </w:rPr>
        <w:object w:dxaOrig="220" w:dyaOrig="580">
          <v:shape id="_x0000_i1057" type="#_x0000_t75" style="width:11.25pt;height:29.25pt" o:ole="">
            <v:imagedata r:id="rId74" o:title=""/>
          </v:shape>
          <o:OLEObject Type="Embed" ProgID="Equation.DSMT4" ShapeID="_x0000_i1057" DrawAspect="Content" ObjectID="_1504932677" r:id="rId76"/>
        </w:object>
      </w:r>
      <w:r w:rsidRPr="00506749">
        <w:rPr>
          <w:rFonts w:ascii="Times New Roman" w:hAnsi="Times New Roman" w:cs="Times New Roman"/>
        </w:rPr>
        <w:t xml:space="preserve"> that passes through (4, 3).</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46.  Find the equation of the line that passes </w:t>
      </w:r>
      <w:r w:rsidR="003D56F4" w:rsidRPr="00506749">
        <w:rPr>
          <w:rFonts w:ascii="Times New Roman" w:hAnsi="Times New Roman" w:cs="Times New Roman"/>
        </w:rPr>
        <w:t>through</w:t>
      </w:r>
      <w:r w:rsidRPr="00506749">
        <w:rPr>
          <w:rFonts w:ascii="Times New Roman" w:hAnsi="Times New Roman" w:cs="Times New Roman"/>
          <w:position w:val="-14"/>
        </w:rPr>
        <w:object w:dxaOrig="1660" w:dyaOrig="400">
          <v:shape id="_x0000_i1058" type="#_x0000_t75" style="width:74.25pt;height:18pt" o:ole="">
            <v:imagedata r:id="rId77" o:title=""/>
          </v:shape>
          <o:OLEObject Type="Embed" ProgID="Equation.DSMT4" ShapeID="_x0000_i1058" DrawAspect="Content" ObjectID="_1504932678" r:id="rId78"/>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 </w:t>
      </w:r>
    </w:p>
    <w:p w:rsidR="00506749" w:rsidRPr="00506749" w:rsidRDefault="00506749" w:rsidP="00506749">
      <w:pPr>
        <w:spacing w:after="0"/>
        <w:rPr>
          <w:rFonts w:ascii="Times New Roman" w:hAnsi="Times New Roman" w:cs="Times New Roman"/>
          <w:sz w:val="16"/>
          <w:szCs w:val="16"/>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47.  Find the equation of the line with slope 0 that passes through (4, 3).</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lastRenderedPageBreak/>
        <w:t xml:space="preserve">48.  Find the equation of the line that is perpendicular to </w:t>
      </w:r>
      <w:r w:rsidRPr="00506749">
        <w:rPr>
          <w:rFonts w:ascii="Times New Roman" w:hAnsi="Times New Roman" w:cs="Times New Roman"/>
          <w:i/>
        </w:rPr>
        <w:t>y</w:t>
      </w:r>
      <w:r w:rsidRPr="00506749">
        <w:rPr>
          <w:rFonts w:ascii="Times New Roman" w:hAnsi="Times New Roman" w:cs="Times New Roman"/>
        </w:rPr>
        <w:t xml:space="preserve"> = 3</w:t>
      </w:r>
      <w:r w:rsidRPr="00506749">
        <w:rPr>
          <w:rFonts w:ascii="Times New Roman" w:hAnsi="Times New Roman" w:cs="Times New Roman"/>
          <w:i/>
        </w:rPr>
        <w:t>x</w:t>
      </w:r>
      <w:r w:rsidRPr="00506749">
        <w:rPr>
          <w:rFonts w:ascii="Times New Roman" w:hAnsi="Times New Roman" w:cs="Times New Roman"/>
        </w:rPr>
        <w:t xml:space="preserve"> – 5 and passes </w:t>
      </w:r>
      <w:r w:rsidR="003D56F4" w:rsidRPr="00506749">
        <w:rPr>
          <w:rFonts w:ascii="Times New Roman" w:hAnsi="Times New Roman" w:cs="Times New Roman"/>
        </w:rPr>
        <w:t>through</w:t>
      </w:r>
      <w:r w:rsidRPr="00506749">
        <w:rPr>
          <w:rFonts w:ascii="Times New Roman" w:hAnsi="Times New Roman" w:cs="Times New Roman"/>
          <w:position w:val="-26"/>
        </w:rPr>
        <w:object w:dxaOrig="620" w:dyaOrig="639">
          <v:shape id="_x0000_i1059" type="#_x0000_t75" style="width:30.75pt;height:31.5pt" o:ole="">
            <v:imagedata r:id="rId79" o:title=""/>
          </v:shape>
          <o:OLEObject Type="Embed" ProgID="Equation.DSMT4" ShapeID="_x0000_i1059" DrawAspect="Content" ObjectID="_1504932679" r:id="rId80"/>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 </w:t>
      </w: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49.  Find the equation of the line parallel to 4</w:t>
      </w:r>
      <w:r w:rsidRPr="00506749">
        <w:rPr>
          <w:rFonts w:ascii="Times New Roman" w:hAnsi="Times New Roman" w:cs="Times New Roman"/>
          <w:i/>
        </w:rPr>
        <w:t>x</w:t>
      </w:r>
      <w:r w:rsidRPr="00506749">
        <w:rPr>
          <w:rFonts w:ascii="Times New Roman" w:hAnsi="Times New Roman" w:cs="Times New Roman"/>
        </w:rPr>
        <w:t xml:space="preserve"> + 2</w:t>
      </w:r>
      <w:r w:rsidRPr="00506749">
        <w:rPr>
          <w:rFonts w:ascii="Times New Roman" w:hAnsi="Times New Roman" w:cs="Times New Roman"/>
          <w:i/>
        </w:rPr>
        <w:t>y</w:t>
      </w:r>
      <w:r w:rsidRPr="00506749">
        <w:rPr>
          <w:rFonts w:ascii="Times New Roman" w:hAnsi="Times New Roman" w:cs="Times New Roman"/>
        </w:rPr>
        <w:t xml:space="preserve"> = 2 that passes </w:t>
      </w:r>
      <w:r w:rsidR="003D56F4" w:rsidRPr="00506749">
        <w:rPr>
          <w:rFonts w:ascii="Times New Roman" w:hAnsi="Times New Roman" w:cs="Times New Roman"/>
        </w:rPr>
        <w:t>through</w:t>
      </w:r>
      <w:r w:rsidRPr="00506749">
        <w:rPr>
          <w:rFonts w:ascii="Times New Roman" w:hAnsi="Times New Roman" w:cs="Times New Roman"/>
          <w:position w:val="-14"/>
        </w:rPr>
        <w:object w:dxaOrig="700" w:dyaOrig="400">
          <v:shape id="_x0000_i1060" type="#_x0000_t75" style="width:30.75pt;height:17.25pt" o:ole="">
            <v:imagedata r:id="rId81" o:title=""/>
          </v:shape>
          <o:OLEObject Type="Embed" ProgID="Equation.DSMT4" ShapeID="_x0000_i1060" DrawAspect="Content" ObjectID="_1504932680" r:id="rId82"/>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p>
    <w:p w:rsidR="00506749" w:rsidRPr="00506749" w:rsidRDefault="00506749" w:rsidP="00506749">
      <w:pPr>
        <w:spacing w:after="0"/>
        <w:rPr>
          <w:rFonts w:ascii="Times New Roman" w:hAnsi="Times New Roman" w:cs="Times New Roman"/>
          <w:sz w:val="6"/>
          <w:szCs w:val="6"/>
        </w:r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t xml:space="preserve">50.  Find the equation of the line perpendicular to </w:t>
      </w:r>
      <w:r w:rsidRPr="00506749">
        <w:rPr>
          <w:rFonts w:ascii="Times New Roman" w:hAnsi="Times New Roman" w:cs="Times New Roman"/>
          <w:position w:val="-6"/>
        </w:rPr>
        <w:object w:dxaOrig="620" w:dyaOrig="260">
          <v:shape id="_x0000_i1061" type="#_x0000_t75" style="width:30.75pt;height:12pt" o:ole="">
            <v:imagedata r:id="rId83" o:title=""/>
          </v:shape>
          <o:OLEObject Type="Embed" ProgID="Equation.DSMT4" ShapeID="_x0000_i1061" DrawAspect="Content" ObjectID="_1504932681" r:id="rId84"/>
        </w:object>
      </w:r>
      <w:r w:rsidRPr="00506749">
        <w:rPr>
          <w:rFonts w:ascii="Times New Roman" w:hAnsi="Times New Roman" w:cs="Times New Roman"/>
        </w:rPr>
        <w:t xml:space="preserve"> and passes </w:t>
      </w:r>
      <w:r w:rsidR="003D56F4" w:rsidRPr="00506749">
        <w:rPr>
          <w:rFonts w:ascii="Times New Roman" w:hAnsi="Times New Roman" w:cs="Times New Roman"/>
        </w:rPr>
        <w:t>through</w:t>
      </w:r>
      <w:r w:rsidRPr="00506749">
        <w:rPr>
          <w:rFonts w:ascii="Times New Roman" w:hAnsi="Times New Roman" w:cs="Times New Roman"/>
          <w:position w:val="-14"/>
        </w:rPr>
        <w:object w:dxaOrig="700" w:dyaOrig="400">
          <v:shape id="_x0000_i1062" type="#_x0000_t75" style="width:35.25pt;height:21pt" o:ole="">
            <v:imagedata r:id="rId85" o:title=""/>
          </v:shape>
          <o:OLEObject Type="Embed" ProgID="Equation.DSMT4" ShapeID="_x0000_i1062" DrawAspect="Content" ObjectID="_1504932682" r:id="rId86"/>
        </w:object>
      </w:r>
      <w:r w:rsidRPr="00506749">
        <w:rPr>
          <w:rFonts w:ascii="Times New Roman" w:hAnsi="Times New Roman" w:cs="Times New Roman"/>
        </w:rPr>
        <w:t>.</w:t>
      </w:r>
    </w:p>
    <w:p w:rsidR="00506749" w:rsidRPr="00506749" w:rsidRDefault="00506749" w:rsidP="00506749">
      <w:pPr>
        <w:spacing w:after="0"/>
        <w:rPr>
          <w:rFonts w:ascii="Times New Roman" w:hAnsi="Times New Roman" w:cs="Times New Roman"/>
        </w:rPr>
      </w:pPr>
    </w:p>
    <w:p w:rsidR="00300738" w:rsidRDefault="00300738" w:rsidP="00506749">
      <w:pPr>
        <w:spacing w:after="0"/>
        <w:rPr>
          <w:rFonts w:ascii="Times New Roman" w:hAnsi="Times New Roman" w:cs="Times New Roman"/>
          <w:b/>
        </w:rPr>
      </w:pPr>
    </w:p>
    <w:p w:rsidR="00506749" w:rsidRDefault="00506749" w:rsidP="00506749">
      <w:pPr>
        <w:spacing w:after="0"/>
        <w:rPr>
          <w:rFonts w:ascii="Times New Roman" w:hAnsi="Times New Roman" w:cs="Times New Roman"/>
          <w:b/>
        </w:rPr>
      </w:pPr>
      <w:r w:rsidRPr="00506749">
        <w:rPr>
          <w:rFonts w:ascii="Times New Roman" w:hAnsi="Times New Roman" w:cs="Times New Roman"/>
          <w:b/>
        </w:rPr>
        <w:t xml:space="preserve">For </w:t>
      </w:r>
      <w:r>
        <w:rPr>
          <w:rFonts w:ascii="Times New Roman" w:hAnsi="Times New Roman" w:cs="Times New Roman"/>
          <w:b/>
        </w:rPr>
        <w:t>#51-56, graph the solution on the number line, and write the solution in interval notation.</w:t>
      </w:r>
    </w:p>
    <w:p w:rsidR="00506749" w:rsidRDefault="00506749" w:rsidP="00506749">
      <w:pPr>
        <w:spacing w:after="0"/>
        <w:rPr>
          <w:rFonts w:ascii="Times New Roman" w:hAnsi="Times New Roman" w:cs="Times New Roman"/>
        </w:rPr>
      </w:pPr>
    </w:p>
    <w:p w:rsidR="00506749" w:rsidRDefault="00506749" w:rsidP="00506749">
      <w:pPr>
        <w:spacing w:after="0"/>
        <w:rPr>
          <w:rFonts w:ascii="Times New Roman" w:hAnsi="Times New Roman" w:cs="Times New Roman"/>
        </w:rPr>
        <w:sectPr w:rsidR="00506749" w:rsidSect="008E6468">
          <w:type w:val="continuous"/>
          <w:pgSz w:w="12240" w:h="15840"/>
          <w:pgMar w:top="720" w:right="720" w:bottom="720" w:left="720" w:header="720" w:footer="720" w:gutter="0"/>
          <w:cols w:space="720"/>
          <w:docGrid w:linePitch="360"/>
        </w:sectPr>
      </w:pPr>
    </w:p>
    <w:p w:rsidR="00506749" w:rsidRPr="00506749" w:rsidRDefault="00506749" w:rsidP="00506749">
      <w:pPr>
        <w:spacing w:after="0"/>
        <w:rPr>
          <w:rFonts w:ascii="Times New Roman" w:hAnsi="Times New Roman" w:cs="Times New Roman"/>
        </w:rPr>
      </w:pPr>
      <w:r w:rsidRPr="00506749">
        <w:rPr>
          <w:rFonts w:ascii="Times New Roman" w:hAnsi="Times New Roman" w:cs="Times New Roman"/>
        </w:rPr>
        <w:lastRenderedPageBreak/>
        <w:t xml:space="preserve">51.  </w:t>
      </w:r>
      <w:r w:rsidRPr="00506749">
        <w:rPr>
          <w:rFonts w:ascii="Times New Roman" w:hAnsi="Times New Roman" w:cs="Times New Roman"/>
          <w:position w:val="-6"/>
        </w:rPr>
        <w:object w:dxaOrig="999" w:dyaOrig="279">
          <v:shape id="_x0000_i1063" type="#_x0000_t75" style="width:50.25pt;height:15pt" o:ole="">
            <v:imagedata r:id="rId87" o:title=""/>
          </v:shape>
          <o:OLEObject Type="Embed" ProgID="Equation.DSMT4" ShapeID="_x0000_i1063" DrawAspect="Content" ObjectID="_1504932683" r:id="rId88"/>
        </w:object>
      </w:r>
    </w:p>
    <w:p w:rsidR="00506749" w:rsidRPr="004E6555" w:rsidRDefault="00506749" w:rsidP="00506749">
      <w:pPr>
        <w:spacing w:after="0"/>
        <w:rPr>
          <w:rFonts w:ascii="Times New Roman" w:hAnsi="Times New Roman" w:cs="Times New Roman"/>
        </w:rPr>
      </w:pPr>
    </w:p>
    <w:p w:rsidR="00506749" w:rsidRPr="004E6555" w:rsidRDefault="00506749" w:rsidP="00506749">
      <w:pPr>
        <w:spacing w:after="0"/>
        <w:rPr>
          <w:rFonts w:ascii="Times New Roman" w:hAnsi="Times New Roman" w:cs="Times New Roman"/>
        </w:rPr>
      </w:pPr>
      <w:r w:rsidRPr="004E6555">
        <w:rPr>
          <w:rFonts w:ascii="Times New Roman" w:hAnsi="Times New Roman" w:cs="Times New Roman"/>
        </w:rPr>
        <w:t xml:space="preserve">52.  </w:t>
      </w:r>
      <w:r w:rsidRPr="004E6555">
        <w:rPr>
          <w:rFonts w:ascii="Times New Roman" w:hAnsi="Times New Roman" w:cs="Times New Roman"/>
          <w:position w:val="-24"/>
        </w:rPr>
        <w:object w:dxaOrig="900" w:dyaOrig="620">
          <v:shape id="_x0000_i1064" type="#_x0000_t75" style="width:45pt;height:30.75pt" o:ole="">
            <v:imagedata r:id="rId89" o:title=""/>
          </v:shape>
          <o:OLEObject Type="Embed" ProgID="Equation.DSMT4" ShapeID="_x0000_i1064" DrawAspect="Content" ObjectID="_1504932684" r:id="rId90"/>
        </w:object>
      </w:r>
    </w:p>
    <w:p w:rsidR="00506749" w:rsidRPr="004E6555" w:rsidRDefault="00506749" w:rsidP="00506749">
      <w:pPr>
        <w:spacing w:after="0"/>
        <w:rPr>
          <w:rFonts w:ascii="Times New Roman" w:hAnsi="Times New Roman" w:cs="Times New Roman"/>
        </w:rPr>
      </w:pPr>
    </w:p>
    <w:p w:rsidR="00506749" w:rsidRPr="004E6555" w:rsidRDefault="00506749" w:rsidP="00506749">
      <w:pPr>
        <w:spacing w:after="0"/>
        <w:rPr>
          <w:rFonts w:ascii="Times New Roman" w:hAnsi="Times New Roman" w:cs="Times New Roman"/>
        </w:rPr>
      </w:pPr>
      <w:r w:rsidRPr="004E6555">
        <w:rPr>
          <w:rFonts w:ascii="Times New Roman" w:hAnsi="Times New Roman" w:cs="Times New Roman"/>
        </w:rPr>
        <w:lastRenderedPageBreak/>
        <w:t xml:space="preserve">53.  </w:t>
      </w:r>
      <w:r w:rsidRPr="004E6555">
        <w:rPr>
          <w:rFonts w:ascii="Times New Roman" w:hAnsi="Times New Roman" w:cs="Times New Roman"/>
          <w:position w:val="-24"/>
        </w:rPr>
        <w:object w:dxaOrig="999" w:dyaOrig="620">
          <v:shape id="_x0000_i1065" type="#_x0000_t75" style="width:50.25pt;height:30.75pt" o:ole="">
            <v:imagedata r:id="rId91" o:title=""/>
          </v:shape>
          <o:OLEObject Type="Embed" ProgID="Equation.DSMT4" ShapeID="_x0000_i1065" DrawAspect="Content" ObjectID="_1504932685" r:id="rId92"/>
        </w:object>
      </w:r>
    </w:p>
    <w:p w:rsidR="00506749" w:rsidRPr="004E6555" w:rsidRDefault="00506749" w:rsidP="00506749">
      <w:pPr>
        <w:spacing w:after="0"/>
        <w:rPr>
          <w:rFonts w:ascii="Times New Roman" w:hAnsi="Times New Roman" w:cs="Times New Roman"/>
        </w:rPr>
      </w:pPr>
    </w:p>
    <w:p w:rsidR="00506749" w:rsidRPr="004E6555" w:rsidRDefault="00506749" w:rsidP="00506749">
      <w:pPr>
        <w:spacing w:after="0"/>
        <w:rPr>
          <w:rFonts w:ascii="Times New Roman" w:hAnsi="Times New Roman" w:cs="Times New Roman"/>
        </w:rPr>
        <w:sectPr w:rsidR="00506749" w:rsidRPr="004E6555" w:rsidSect="00506749">
          <w:type w:val="continuous"/>
          <w:pgSz w:w="12240" w:h="15840"/>
          <w:pgMar w:top="720" w:right="720" w:bottom="720" w:left="720" w:header="720" w:footer="720" w:gutter="0"/>
          <w:cols w:num="2" w:space="720"/>
          <w:docGrid w:linePitch="360"/>
        </w:sectPr>
      </w:pPr>
      <w:r w:rsidRPr="004E6555">
        <w:rPr>
          <w:rFonts w:ascii="Times New Roman" w:hAnsi="Times New Roman" w:cs="Times New Roman"/>
        </w:rPr>
        <w:t xml:space="preserve">54.  </w:t>
      </w:r>
      <w:r w:rsidRPr="004E6555">
        <w:rPr>
          <w:rFonts w:ascii="Times New Roman" w:hAnsi="Times New Roman" w:cs="Times New Roman"/>
          <w:position w:val="-14"/>
        </w:rPr>
        <w:object w:dxaOrig="1500" w:dyaOrig="400">
          <v:shape id="_x0000_i1066" type="#_x0000_t75" style="width:74.25pt;height:21pt" o:ole="">
            <v:imagedata r:id="rId93" o:title=""/>
          </v:shape>
          <o:OLEObject Type="Embed" ProgID="Equation.DSMT4" ShapeID="_x0000_i1066" DrawAspect="Content" ObjectID="_1504932686" r:id="rId94"/>
        </w:object>
      </w:r>
    </w:p>
    <w:p w:rsidR="00506749" w:rsidRPr="004E6555" w:rsidRDefault="00506749" w:rsidP="00506749">
      <w:pPr>
        <w:spacing w:after="0"/>
        <w:rPr>
          <w:rFonts w:ascii="Times New Roman" w:hAnsi="Times New Roman" w:cs="Times New Roman"/>
          <w:b/>
        </w:rPr>
      </w:pPr>
    </w:p>
    <w:p w:rsidR="00506749" w:rsidRPr="004E6555" w:rsidRDefault="00506749" w:rsidP="00506749">
      <w:pPr>
        <w:spacing w:after="0"/>
        <w:rPr>
          <w:rFonts w:ascii="Times New Roman" w:hAnsi="Times New Roman" w:cs="Times New Roman"/>
          <w:bCs/>
        </w:rPr>
      </w:pPr>
      <w:r w:rsidRPr="004E6555">
        <w:rPr>
          <w:rFonts w:ascii="Times New Roman" w:hAnsi="Times New Roman" w:cs="Times New Roman"/>
        </w:rPr>
        <w:t xml:space="preserve">55.  </w:t>
      </w:r>
      <w:r w:rsidRPr="004E6555">
        <w:rPr>
          <w:rFonts w:ascii="Times New Roman" w:hAnsi="Times New Roman" w:cs="Times New Roman"/>
          <w:bCs/>
          <w:position w:val="-6"/>
        </w:rPr>
        <w:object w:dxaOrig="1140" w:dyaOrig="279">
          <v:shape id="_x0000_i1067" type="#_x0000_t75" style="width:57pt;height:15pt" o:ole="">
            <v:imagedata r:id="rId95" o:title=""/>
          </v:shape>
          <o:OLEObject Type="Embed" ProgID="Equation.DSMT4" ShapeID="_x0000_i1067" DrawAspect="Content" ObjectID="_1504932687" r:id="rId96"/>
        </w:object>
      </w:r>
      <w:r w:rsidRPr="004E6555">
        <w:rPr>
          <w:rFonts w:ascii="Times New Roman" w:hAnsi="Times New Roman" w:cs="Times New Roman"/>
          <w:bCs/>
        </w:rPr>
        <w:t xml:space="preserve"> </w:t>
      </w:r>
      <w:r w:rsidRPr="004E6555">
        <w:rPr>
          <w:rFonts w:ascii="Times New Roman" w:hAnsi="Times New Roman" w:cs="Times New Roman"/>
          <w:bCs/>
          <w:i/>
        </w:rPr>
        <w:t>or</w:t>
      </w:r>
      <w:r w:rsidRPr="004E6555">
        <w:rPr>
          <w:rFonts w:ascii="Times New Roman" w:hAnsi="Times New Roman" w:cs="Times New Roman"/>
          <w:bCs/>
        </w:rPr>
        <w:t xml:space="preserve">  </w:t>
      </w:r>
      <w:r w:rsidRPr="004E6555">
        <w:rPr>
          <w:rFonts w:ascii="Times New Roman" w:hAnsi="Times New Roman" w:cs="Times New Roman"/>
          <w:bCs/>
          <w:position w:val="-6"/>
        </w:rPr>
        <w:object w:dxaOrig="1020" w:dyaOrig="279">
          <v:shape id="_x0000_i1068" type="#_x0000_t75" style="width:51pt;height:15pt" o:ole="">
            <v:imagedata r:id="rId97" o:title=""/>
          </v:shape>
          <o:OLEObject Type="Embed" ProgID="Equation.DSMT4" ShapeID="_x0000_i1068" DrawAspect="Content" ObjectID="_1504932688" r:id="rId98"/>
        </w:object>
      </w:r>
    </w:p>
    <w:p w:rsidR="00506749" w:rsidRPr="004E6555" w:rsidRDefault="00506749" w:rsidP="00506749">
      <w:pPr>
        <w:spacing w:after="0"/>
        <w:rPr>
          <w:rFonts w:ascii="Times New Roman" w:hAnsi="Times New Roman" w:cs="Times New Roman"/>
          <w:bCs/>
        </w:rPr>
      </w:pPr>
    </w:p>
    <w:p w:rsidR="00506749" w:rsidRPr="004E6555" w:rsidRDefault="00506749" w:rsidP="00506749">
      <w:pPr>
        <w:spacing w:after="0"/>
        <w:rPr>
          <w:rFonts w:ascii="Times New Roman" w:hAnsi="Times New Roman" w:cs="Times New Roman"/>
          <w:bCs/>
        </w:rPr>
      </w:pPr>
      <w:r w:rsidRPr="004E6555">
        <w:rPr>
          <w:rFonts w:ascii="Times New Roman" w:hAnsi="Times New Roman" w:cs="Times New Roman"/>
          <w:bCs/>
        </w:rPr>
        <w:t xml:space="preserve">56.  </w:t>
      </w:r>
      <w:r w:rsidRPr="004E6555">
        <w:rPr>
          <w:rFonts w:ascii="Times New Roman" w:hAnsi="Times New Roman" w:cs="Times New Roman"/>
          <w:bCs/>
          <w:position w:val="-6"/>
        </w:rPr>
        <w:object w:dxaOrig="1140" w:dyaOrig="279">
          <v:shape id="_x0000_i1069" type="#_x0000_t75" style="width:57pt;height:15pt" o:ole="">
            <v:imagedata r:id="rId95" o:title=""/>
          </v:shape>
          <o:OLEObject Type="Embed" ProgID="Equation.DSMT4" ShapeID="_x0000_i1069" DrawAspect="Content" ObjectID="_1504932689" r:id="rId99"/>
        </w:object>
      </w:r>
      <w:r w:rsidRPr="004E6555">
        <w:rPr>
          <w:rFonts w:ascii="Times New Roman" w:hAnsi="Times New Roman" w:cs="Times New Roman"/>
          <w:bCs/>
        </w:rPr>
        <w:t xml:space="preserve"> </w:t>
      </w:r>
      <w:r w:rsidRPr="004E6555">
        <w:rPr>
          <w:rFonts w:ascii="Times New Roman" w:hAnsi="Times New Roman" w:cs="Times New Roman"/>
          <w:bCs/>
          <w:i/>
        </w:rPr>
        <w:t>and</w:t>
      </w:r>
      <w:r w:rsidRPr="004E6555">
        <w:rPr>
          <w:rFonts w:ascii="Times New Roman" w:hAnsi="Times New Roman" w:cs="Times New Roman"/>
          <w:bCs/>
        </w:rPr>
        <w:t xml:space="preserve"> </w:t>
      </w:r>
      <w:r w:rsidRPr="004E6555">
        <w:rPr>
          <w:rFonts w:ascii="Times New Roman" w:hAnsi="Times New Roman" w:cs="Times New Roman"/>
          <w:bCs/>
          <w:position w:val="-6"/>
        </w:rPr>
        <w:object w:dxaOrig="1020" w:dyaOrig="279">
          <v:shape id="_x0000_i1070" type="#_x0000_t75" style="width:51pt;height:15pt" o:ole="">
            <v:imagedata r:id="rId97" o:title=""/>
          </v:shape>
          <o:OLEObject Type="Embed" ProgID="Equation.DSMT4" ShapeID="_x0000_i1070" DrawAspect="Content" ObjectID="_1504932690" r:id="rId100"/>
        </w:object>
      </w:r>
    </w:p>
    <w:p w:rsidR="00506749" w:rsidRPr="004E6555" w:rsidRDefault="00506749" w:rsidP="00506749">
      <w:pPr>
        <w:spacing w:after="0"/>
        <w:rPr>
          <w:rFonts w:ascii="Times New Roman" w:hAnsi="Times New Roman" w:cs="Times New Roman"/>
          <w:bCs/>
        </w:rPr>
        <w:sectPr w:rsidR="00506749" w:rsidRPr="004E6555" w:rsidSect="00506749">
          <w:type w:val="continuous"/>
          <w:pgSz w:w="12240" w:h="15840"/>
          <w:pgMar w:top="720" w:right="720" w:bottom="720" w:left="720" w:header="720" w:footer="720" w:gutter="0"/>
          <w:cols w:num="2" w:space="720"/>
          <w:docGrid w:linePitch="360"/>
        </w:sectPr>
      </w:pPr>
    </w:p>
    <w:p w:rsidR="00506749" w:rsidRPr="004E6555" w:rsidRDefault="00506749" w:rsidP="00506749">
      <w:pPr>
        <w:spacing w:after="0"/>
        <w:rPr>
          <w:rFonts w:ascii="Times New Roman" w:hAnsi="Times New Roman" w:cs="Times New Roman"/>
          <w:bCs/>
        </w:rPr>
      </w:pPr>
    </w:p>
    <w:p w:rsidR="00506749" w:rsidRPr="004E6555" w:rsidRDefault="00506749" w:rsidP="00506749">
      <w:pPr>
        <w:spacing w:after="0"/>
        <w:rPr>
          <w:rFonts w:ascii="Times New Roman" w:hAnsi="Times New Roman" w:cs="Times New Roman"/>
          <w:bCs/>
        </w:rPr>
      </w:pPr>
    </w:p>
    <w:p w:rsidR="007F2B80" w:rsidRPr="004E6555" w:rsidRDefault="004E6555" w:rsidP="007F2B80">
      <w:pPr>
        <w:spacing w:after="0"/>
        <w:rPr>
          <w:rFonts w:ascii="Times New Roman" w:hAnsi="Times New Roman" w:cs="Times New Roman"/>
          <w:b/>
        </w:rPr>
      </w:pPr>
      <w:r w:rsidRPr="004E6555">
        <w:rPr>
          <w:rFonts w:ascii="Times New Roman" w:hAnsi="Times New Roman" w:cs="Times New Roman"/>
          <w:b/>
          <w:bCs/>
        </w:rPr>
        <w:t>For #57-59, solve the following systems of equations</w:t>
      </w:r>
      <w:r w:rsidR="007F2B80">
        <w:rPr>
          <w:rFonts w:ascii="Times New Roman" w:hAnsi="Times New Roman" w:cs="Times New Roman"/>
          <w:b/>
          <w:bCs/>
        </w:rPr>
        <w:t xml:space="preserve">, </w:t>
      </w:r>
      <w:r w:rsidR="007F2B80">
        <w:rPr>
          <w:rFonts w:ascii="Times New Roman" w:hAnsi="Times New Roman" w:cs="Times New Roman"/>
          <w:b/>
        </w:rPr>
        <w:t>state whether the system is consistent/inconsistent and independent/dependent</w:t>
      </w:r>
      <w:r w:rsidR="007F2B80" w:rsidRPr="004E6555">
        <w:rPr>
          <w:rFonts w:ascii="Times New Roman" w:hAnsi="Times New Roman" w:cs="Times New Roman"/>
          <w:b/>
        </w:rPr>
        <w:t>.</w:t>
      </w:r>
    </w:p>
    <w:p w:rsidR="00506749" w:rsidRPr="004E6555" w:rsidRDefault="00506749" w:rsidP="00506749">
      <w:pPr>
        <w:spacing w:after="0"/>
        <w:rPr>
          <w:rFonts w:ascii="Times New Roman" w:hAnsi="Times New Roman" w:cs="Times New Roman"/>
          <w:bCs/>
        </w:rPr>
      </w:pPr>
    </w:p>
    <w:p w:rsidR="004E6555" w:rsidRPr="004E6555" w:rsidRDefault="004E6555" w:rsidP="00506749">
      <w:pPr>
        <w:spacing w:after="0"/>
        <w:rPr>
          <w:rFonts w:ascii="Times New Roman" w:hAnsi="Times New Roman" w:cs="Times New Roman"/>
          <w:bCs/>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57.</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520" w:dyaOrig="680">
                <v:shape id="_x0000_i1072" type="#_x0000_t75" style="width:75.75pt;height:33pt" o:ole="">
                  <v:imagedata r:id="rId101" o:title=""/>
                </v:shape>
                <o:OLEObject Type="Embed" ProgID="Equation.DSMT4" ShapeID="_x0000_i1072" DrawAspect="Content" ObjectID="_1504932691" r:id="rId102"/>
              </w:object>
            </m:r>
          </m:e>
        </m:d>
      </m:oMath>
      <w:r w:rsidRPr="004E6555">
        <w:rPr>
          <w:rFonts w:ascii="Times New Roman" w:hAnsi="Times New Roman" w:cs="Times New Roman"/>
        </w:rPr>
        <w:tab/>
      </w: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58.</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42"/>
              </w:rPr>
              <w:object w:dxaOrig="1359" w:dyaOrig="960">
                <v:shape id="_x0000_i1074" type="#_x0000_t75" style="width:68.25pt;height:47.25pt" o:ole="">
                  <v:imagedata r:id="rId103" o:title=""/>
                </v:shape>
                <o:OLEObject Type="Embed" ProgID="Equation.DSMT4" ShapeID="_x0000_i1074" DrawAspect="Content" ObjectID="_1504932692" r:id="rId104"/>
              </w:object>
            </m:r>
          </m:e>
        </m:d>
      </m:oMath>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59.</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260" w:dyaOrig="680">
                <v:shape id="_x0000_i1076" type="#_x0000_t75" style="width:63.75pt;height:33pt" o:ole="">
                  <v:imagedata r:id="rId105" o:title=""/>
                </v:shape>
                <o:OLEObject Type="Embed" ProgID="Equation.DSMT4" ShapeID="_x0000_i1076" DrawAspect="Content" ObjectID="_1504932693" r:id="rId106"/>
              </w:object>
            </m:r>
          </m:e>
        </m:d>
      </m:oMath>
      <w:r w:rsidRPr="004E6555">
        <w:rPr>
          <w:rFonts w:ascii="Times New Roman" w:hAnsi="Times New Roman" w:cs="Times New Roman"/>
        </w:rPr>
        <w:tab/>
      </w: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ab/>
      </w:r>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b/>
        </w:rPr>
        <w:t>For #60-63, graph the following systems of inequalities</w:t>
      </w:r>
      <w:r w:rsidR="007F2B80">
        <w:rPr>
          <w:rFonts w:ascii="Times New Roman" w:hAnsi="Times New Roman" w:cs="Times New Roman"/>
          <w:b/>
        </w:rPr>
        <w:t>.</w:t>
      </w:r>
    </w:p>
    <w:p w:rsidR="004E6555" w:rsidRPr="004E6555" w:rsidRDefault="004E6555" w:rsidP="00506749">
      <w:pPr>
        <w:spacing w:after="0"/>
        <w:rPr>
          <w:rFonts w:ascii="Times New Roman" w:hAnsi="Times New Roman" w:cs="Times New Roman"/>
        </w:rPr>
        <w:sectPr w:rsidR="004E6555" w:rsidRPr="004E6555" w:rsidSect="008E6468">
          <w:type w:val="continuous"/>
          <w:pgSz w:w="12240" w:h="15840"/>
          <w:pgMar w:top="720" w:right="720" w:bottom="720" w:left="720" w:header="720" w:footer="720" w:gutter="0"/>
          <w:cols w:space="720"/>
          <w:docGrid w:linePitch="360"/>
        </w:sect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lastRenderedPageBreak/>
        <w:t>60.</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040" w:dyaOrig="680">
                <v:shape id="_x0000_i1078" type="#_x0000_t75" style="width:51pt;height:35.25pt" o:ole="">
                  <v:imagedata r:id="rId107" o:title=""/>
                </v:shape>
                <o:OLEObject Type="Embed" ProgID="Equation.DSMT4" ShapeID="_x0000_i1078" DrawAspect="Content" ObjectID="_1504932694" r:id="rId108"/>
              </w:object>
            </m:r>
          </m:e>
        </m:d>
      </m:oMath>
    </w:p>
    <w:p w:rsidR="004E6555" w:rsidRPr="004E6555" w:rsidRDefault="004E6555" w:rsidP="00506749">
      <w:pPr>
        <w:spacing w:after="0"/>
        <w:rPr>
          <w:rFonts w:ascii="Times New Roman" w:hAnsi="Times New Roman" w:cs="Times New Roman"/>
        </w:rPr>
      </w:pPr>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t>61.</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700" w:dyaOrig="680">
                <v:shape id="_x0000_i1080" type="#_x0000_t75" style="width:35.25pt;height:35.25pt" o:ole="">
                  <v:imagedata r:id="rId109" o:title=""/>
                </v:shape>
                <o:OLEObject Type="Embed" ProgID="Equation.DSMT4" ShapeID="_x0000_i1080" DrawAspect="Content" ObjectID="_1504932695" r:id="rId110"/>
              </w:object>
            </m:r>
          </m:e>
        </m:d>
      </m:oMath>
    </w:p>
    <w:p w:rsidR="004E6555" w:rsidRPr="004E6555" w:rsidRDefault="004E6555" w:rsidP="00506749">
      <w:pPr>
        <w:spacing w:after="0"/>
        <w:rPr>
          <w:rFonts w:ascii="Times New Roman" w:hAnsi="Times New Roman" w:cs="Times New Roman"/>
        </w:rPr>
      </w:pPr>
      <w:r w:rsidRPr="004E6555">
        <w:rPr>
          <w:rFonts w:ascii="Times New Roman" w:hAnsi="Times New Roman" w:cs="Times New Roman"/>
        </w:rPr>
        <w:lastRenderedPageBreak/>
        <w:t>62.</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900" w:dyaOrig="680">
                <v:shape id="_x0000_i1082" type="#_x0000_t75" style="width:45pt;height:35.25pt" o:ole="">
                  <v:imagedata r:id="rId111" o:title=""/>
                </v:shape>
                <o:OLEObject Type="Embed" ProgID="Equation.DSMT4" ShapeID="_x0000_i1082" DrawAspect="Content" ObjectID="_1504932696" r:id="rId112"/>
              </w:object>
            </m:r>
          </m:e>
        </m:d>
      </m:oMath>
    </w:p>
    <w:p w:rsidR="004E6555" w:rsidRPr="004E6555" w:rsidRDefault="004E6555" w:rsidP="00506749">
      <w:pPr>
        <w:spacing w:after="0"/>
        <w:rPr>
          <w:rFonts w:ascii="Times New Roman" w:hAnsi="Times New Roman" w:cs="Times New Roman"/>
        </w:rPr>
      </w:pPr>
    </w:p>
    <w:p w:rsidR="004E6555" w:rsidRDefault="004E6555" w:rsidP="00506749">
      <w:pPr>
        <w:spacing w:after="0"/>
        <w:rPr>
          <w:rFonts w:ascii="Times New Roman" w:hAnsi="Times New Roman" w:cs="Times New Roman"/>
          <w:position w:val="-28"/>
        </w:rPr>
      </w:pPr>
      <w:r w:rsidRPr="004E6555">
        <w:rPr>
          <w:rFonts w:ascii="Times New Roman" w:hAnsi="Times New Roman" w:cs="Times New Roman"/>
        </w:rPr>
        <w:t>63.</w:t>
      </w:r>
      <w:r w:rsidRPr="004E6555">
        <w:rPr>
          <w:rFonts w:ascii="Times New Roman" w:hAnsi="Times New Roman" w:cs="Times New Roman"/>
        </w:rPr>
        <w:tab/>
      </w:r>
      <m:oMath>
        <m:d>
          <m:dPr>
            <m:begChr m:val="{"/>
            <m:endChr m:val=""/>
            <m:ctrlPr>
              <w:rPr>
                <w:rFonts w:ascii="Cambria Math" w:hAnsi="Cambria Math" w:cs="Times New Roman"/>
                <w:i/>
              </w:rPr>
            </m:ctrlPr>
          </m:dPr>
          <m:e>
            <m:r>
              <m:rPr>
                <m:sty m:val="p"/>
              </m:rPr>
              <w:rPr>
                <w:rFonts w:ascii="Cambria Math" w:hAnsi="Cambria Math" w:cs="Times New Roman"/>
                <w:position w:val="-28"/>
              </w:rPr>
              <w:object w:dxaOrig="1280" w:dyaOrig="680">
                <v:shape id="_x0000_i1084" type="#_x0000_t75" style="width:63.75pt;height:35.25pt" o:ole="">
                  <v:imagedata r:id="rId113" o:title=""/>
                </v:shape>
                <o:OLEObject Type="Embed" ProgID="Equation.DSMT4" ShapeID="_x0000_i1084" DrawAspect="Content" ObjectID="_1504932697" r:id="rId114"/>
              </w:object>
            </m:r>
          </m:e>
        </m:d>
      </m:oMath>
    </w:p>
    <w:p w:rsidR="004E6555" w:rsidRPr="004E6555" w:rsidRDefault="004E6555" w:rsidP="00506749">
      <w:pPr>
        <w:spacing w:after="0"/>
        <w:rPr>
          <w:rFonts w:ascii="Times New Roman" w:hAnsi="Times New Roman" w:cs="Times New Roman"/>
        </w:rPr>
        <w:sectPr w:rsidR="004E6555" w:rsidRPr="004E6555" w:rsidSect="004E6555">
          <w:type w:val="continuous"/>
          <w:pgSz w:w="12240" w:h="15840"/>
          <w:pgMar w:top="720" w:right="720" w:bottom="720" w:left="720" w:header="720" w:footer="720" w:gutter="0"/>
          <w:cols w:num="2" w:space="720"/>
          <w:docGrid w:linePitch="360"/>
        </w:sectPr>
      </w:pPr>
    </w:p>
    <w:p w:rsidR="004E6555" w:rsidRPr="004E6555" w:rsidRDefault="004E6555" w:rsidP="004E6555">
      <w:pPr>
        <w:pStyle w:val="class"/>
        <w:tabs>
          <w:tab w:val="clear" w:pos="360"/>
          <w:tab w:val="clear" w:pos="720"/>
          <w:tab w:val="left" w:pos="540"/>
        </w:tabs>
        <w:rPr>
          <w:sz w:val="22"/>
          <w:szCs w:val="22"/>
        </w:rPr>
      </w:pPr>
      <w:r w:rsidRPr="004E6555">
        <w:rPr>
          <w:sz w:val="22"/>
          <w:szCs w:val="22"/>
        </w:rPr>
        <w:lastRenderedPageBreak/>
        <w:t>64.  Jack has saved a total of $2.15 in nickels and dimes in his piggy bank. He has 10 more nickels than dimes. How many of each denomination does he have in his piggy bank?</w:t>
      </w:r>
    </w:p>
    <w:p w:rsidR="004E6555" w:rsidRPr="004E6555" w:rsidRDefault="004E6555" w:rsidP="004E6555">
      <w:pPr>
        <w:pStyle w:val="class"/>
        <w:tabs>
          <w:tab w:val="clear" w:pos="360"/>
          <w:tab w:val="clear" w:pos="720"/>
          <w:tab w:val="left" w:pos="540"/>
        </w:tabs>
        <w:rPr>
          <w:sz w:val="22"/>
          <w:szCs w:val="22"/>
        </w:rPr>
      </w:pPr>
    </w:p>
    <w:p w:rsidR="004E6555" w:rsidRPr="004E6555" w:rsidRDefault="004E6555" w:rsidP="004E6555">
      <w:pPr>
        <w:pStyle w:val="class"/>
        <w:tabs>
          <w:tab w:val="clear" w:pos="360"/>
          <w:tab w:val="clear" w:pos="720"/>
          <w:tab w:val="left" w:pos="540"/>
        </w:tabs>
        <w:rPr>
          <w:sz w:val="22"/>
          <w:szCs w:val="22"/>
        </w:rPr>
      </w:pPr>
      <w:r w:rsidRPr="004E6555">
        <w:rPr>
          <w:sz w:val="22"/>
          <w:szCs w:val="22"/>
        </w:rPr>
        <w:t>65.  The perimeter of a desk is 28 feet. If the width is 2 feet less than the length, find the dimensions of the desk.</w:t>
      </w:r>
    </w:p>
    <w:p w:rsidR="004E6555" w:rsidRPr="004E6555" w:rsidRDefault="004E6555" w:rsidP="004E6555">
      <w:pPr>
        <w:pStyle w:val="class"/>
        <w:tabs>
          <w:tab w:val="clear" w:pos="360"/>
          <w:tab w:val="clear" w:pos="720"/>
          <w:tab w:val="left" w:pos="540"/>
        </w:tabs>
        <w:rPr>
          <w:sz w:val="22"/>
          <w:szCs w:val="22"/>
        </w:rPr>
      </w:pPr>
    </w:p>
    <w:p w:rsidR="004E6555" w:rsidRDefault="004E6555" w:rsidP="004E6555">
      <w:pPr>
        <w:pStyle w:val="class"/>
        <w:tabs>
          <w:tab w:val="clear" w:pos="360"/>
          <w:tab w:val="clear" w:pos="720"/>
          <w:tab w:val="left" w:pos="540"/>
        </w:tabs>
        <w:rPr>
          <w:sz w:val="22"/>
          <w:szCs w:val="22"/>
        </w:rPr>
      </w:pPr>
      <w:r>
        <w:rPr>
          <w:sz w:val="22"/>
          <w:szCs w:val="22"/>
        </w:rPr>
        <w:t xml:space="preserve">66.  </w:t>
      </w:r>
      <w:r w:rsidRPr="00C036C2">
        <w:rPr>
          <w:i/>
          <w:sz w:val="22"/>
          <w:szCs w:val="22"/>
        </w:rPr>
        <w:t>Del Monte Bloom Energy Drink</w:t>
      </w:r>
      <w:r w:rsidRPr="00C036C2">
        <w:rPr>
          <w:sz w:val="22"/>
          <w:szCs w:val="22"/>
        </w:rPr>
        <w:t xml:space="preserve"> contains 50% fruit juice while </w:t>
      </w:r>
      <w:r w:rsidRPr="00C036C2">
        <w:rPr>
          <w:i/>
          <w:sz w:val="22"/>
          <w:szCs w:val="22"/>
        </w:rPr>
        <w:t>Rockstar Juice</w:t>
      </w:r>
      <w:r w:rsidRPr="00C036C2">
        <w:rPr>
          <w:sz w:val="22"/>
          <w:szCs w:val="22"/>
        </w:rPr>
        <w:t xml:space="preserve">, an </w:t>
      </w:r>
      <w:r w:rsidRPr="00C036C2">
        <w:rPr>
          <w:bCs/>
          <w:sz w:val="22"/>
          <w:szCs w:val="22"/>
        </w:rPr>
        <w:t>energy</w:t>
      </w:r>
      <w:r w:rsidRPr="00C036C2">
        <w:rPr>
          <w:sz w:val="22"/>
          <w:szCs w:val="22"/>
        </w:rPr>
        <w:t xml:space="preserve">/ </w:t>
      </w:r>
      <w:r w:rsidRPr="00C036C2">
        <w:rPr>
          <w:bCs/>
          <w:sz w:val="22"/>
          <w:szCs w:val="22"/>
        </w:rPr>
        <w:t>juice</w:t>
      </w:r>
      <w:r w:rsidRPr="00C036C2">
        <w:rPr>
          <w:sz w:val="22"/>
          <w:szCs w:val="22"/>
        </w:rPr>
        <w:t xml:space="preserve"> hybrid, contains 70% </w:t>
      </w:r>
      <w:r w:rsidRPr="00C036C2">
        <w:rPr>
          <w:bCs/>
          <w:sz w:val="22"/>
          <w:szCs w:val="22"/>
        </w:rPr>
        <w:t>fruit juice</w:t>
      </w:r>
      <w:r w:rsidRPr="00C036C2">
        <w:rPr>
          <w:sz w:val="22"/>
          <w:szCs w:val="22"/>
        </w:rPr>
        <w:t xml:space="preserve">. How much of the </w:t>
      </w:r>
      <w:r w:rsidRPr="00C036C2">
        <w:rPr>
          <w:i/>
          <w:sz w:val="22"/>
          <w:szCs w:val="22"/>
        </w:rPr>
        <w:t>Del Monte Bloom Energy Drink</w:t>
      </w:r>
      <w:r>
        <w:rPr>
          <w:sz w:val="22"/>
          <w:szCs w:val="22"/>
        </w:rPr>
        <w:t xml:space="preserve"> </w:t>
      </w:r>
      <w:r w:rsidRPr="00C036C2">
        <w:rPr>
          <w:sz w:val="22"/>
          <w:szCs w:val="22"/>
        </w:rPr>
        <w:t xml:space="preserve">should be mixed with the </w:t>
      </w:r>
      <w:r w:rsidRPr="00C036C2">
        <w:rPr>
          <w:i/>
          <w:sz w:val="22"/>
          <w:szCs w:val="22"/>
        </w:rPr>
        <w:t>Rockstar Juice</w:t>
      </w:r>
      <w:r w:rsidRPr="00C036C2">
        <w:rPr>
          <w:sz w:val="22"/>
          <w:szCs w:val="22"/>
        </w:rPr>
        <w:t xml:space="preserve"> drink to make</w:t>
      </w:r>
      <w:r>
        <w:rPr>
          <w:sz w:val="22"/>
          <w:szCs w:val="22"/>
        </w:rPr>
        <w:t xml:space="preserve"> 12 ounces of a 65% fruit juice </w:t>
      </w:r>
      <w:r w:rsidRPr="00C036C2">
        <w:rPr>
          <w:sz w:val="22"/>
          <w:szCs w:val="22"/>
        </w:rPr>
        <w:t>blend?</w:t>
      </w:r>
    </w:p>
    <w:p w:rsidR="004E6555" w:rsidRDefault="004E6555" w:rsidP="004E6555">
      <w:pPr>
        <w:pStyle w:val="class"/>
        <w:tabs>
          <w:tab w:val="clear" w:pos="360"/>
          <w:tab w:val="clear" w:pos="720"/>
          <w:tab w:val="left" w:pos="540"/>
        </w:tabs>
        <w:rPr>
          <w:sz w:val="22"/>
          <w:szCs w:val="22"/>
        </w:rPr>
      </w:pPr>
    </w:p>
    <w:p w:rsidR="004E6555" w:rsidRDefault="004E6555" w:rsidP="004E6555">
      <w:pPr>
        <w:pStyle w:val="class"/>
        <w:tabs>
          <w:tab w:val="clear" w:pos="360"/>
          <w:tab w:val="clear" w:pos="720"/>
          <w:tab w:val="left" w:pos="540"/>
        </w:tabs>
        <w:rPr>
          <w:sz w:val="22"/>
          <w:szCs w:val="22"/>
        </w:rPr>
      </w:pPr>
      <w:r>
        <w:rPr>
          <w:sz w:val="22"/>
          <w:szCs w:val="22"/>
        </w:rPr>
        <w:t xml:space="preserve">67.  </w:t>
      </w:r>
      <w:r w:rsidRPr="00C036C2">
        <w:rPr>
          <w:sz w:val="22"/>
          <w:szCs w:val="22"/>
        </w:rPr>
        <w:t>Corey has just moved into his first apartment and is trying to decide between two different</w:t>
      </w:r>
      <w:r>
        <w:rPr>
          <w:sz w:val="22"/>
          <w:szCs w:val="22"/>
        </w:rPr>
        <w:t xml:space="preserve"> </w:t>
      </w:r>
      <w:r w:rsidRPr="00C036C2">
        <w:rPr>
          <w:sz w:val="22"/>
          <w:szCs w:val="22"/>
        </w:rPr>
        <w:t xml:space="preserve">calling plans so that he can use his phone. The </w:t>
      </w:r>
      <w:r w:rsidRPr="00C036C2">
        <w:rPr>
          <w:i/>
          <w:sz w:val="22"/>
          <w:szCs w:val="22"/>
        </w:rPr>
        <w:t>Unlimited Plus Plan</w:t>
      </w:r>
      <w:r w:rsidRPr="00C036C2">
        <w:rPr>
          <w:sz w:val="22"/>
          <w:szCs w:val="22"/>
        </w:rPr>
        <w:t xml:space="preserve"> has a $32.99 monthly fee</w:t>
      </w:r>
      <w:r>
        <w:rPr>
          <w:sz w:val="22"/>
          <w:szCs w:val="22"/>
        </w:rPr>
        <w:t xml:space="preserve"> </w:t>
      </w:r>
      <w:r w:rsidRPr="00C036C2">
        <w:rPr>
          <w:sz w:val="22"/>
          <w:szCs w:val="22"/>
        </w:rPr>
        <w:t xml:space="preserve">with unlimited free long-distance calls. The </w:t>
      </w:r>
      <w:r w:rsidRPr="00C036C2">
        <w:rPr>
          <w:i/>
          <w:sz w:val="22"/>
          <w:szCs w:val="22"/>
        </w:rPr>
        <w:t>One Rate® 10¢ Nationwide Direct Plan</w:t>
      </w:r>
      <w:r>
        <w:rPr>
          <w:sz w:val="22"/>
          <w:szCs w:val="22"/>
        </w:rPr>
        <w:t xml:space="preserve"> has a </w:t>
      </w:r>
      <w:r w:rsidRPr="00C036C2">
        <w:rPr>
          <w:sz w:val="22"/>
          <w:szCs w:val="22"/>
        </w:rPr>
        <w:t xml:space="preserve">monthly fee of only $2.99, but there is also a </w:t>
      </w:r>
      <w:r w:rsidRPr="00C036C2">
        <w:rPr>
          <w:bCs/>
          <w:sz w:val="22"/>
          <w:szCs w:val="22"/>
        </w:rPr>
        <w:t>10¢ charge for</w:t>
      </w:r>
      <w:r>
        <w:rPr>
          <w:bCs/>
          <w:sz w:val="22"/>
          <w:szCs w:val="22"/>
        </w:rPr>
        <w:t xml:space="preserve"> each call made. How many calls </w:t>
      </w:r>
      <w:r w:rsidRPr="00C036C2">
        <w:rPr>
          <w:bCs/>
          <w:sz w:val="22"/>
          <w:szCs w:val="22"/>
        </w:rPr>
        <w:t xml:space="preserve">would someone with the </w:t>
      </w:r>
      <w:r w:rsidRPr="00C036C2">
        <w:rPr>
          <w:i/>
          <w:sz w:val="22"/>
          <w:szCs w:val="22"/>
        </w:rPr>
        <w:t>One Rate® 10¢ Nationwide Direct Plan</w:t>
      </w:r>
      <w:r>
        <w:rPr>
          <w:sz w:val="22"/>
          <w:szCs w:val="22"/>
        </w:rPr>
        <w:t xml:space="preserve"> have to make for the </w:t>
      </w:r>
      <w:r w:rsidRPr="00C036C2">
        <w:rPr>
          <w:sz w:val="22"/>
          <w:szCs w:val="22"/>
        </w:rPr>
        <w:t xml:space="preserve">monthly cost to be the same as the </w:t>
      </w:r>
      <w:r w:rsidRPr="00C036C2">
        <w:rPr>
          <w:i/>
          <w:sz w:val="22"/>
          <w:szCs w:val="22"/>
        </w:rPr>
        <w:t>Unlimited Plus Plan</w:t>
      </w:r>
      <w:r w:rsidRPr="00C036C2">
        <w:rPr>
          <w:sz w:val="22"/>
          <w:szCs w:val="22"/>
        </w:rPr>
        <w:t>?</w:t>
      </w:r>
    </w:p>
    <w:p w:rsidR="004E6555" w:rsidRDefault="004E6555" w:rsidP="004E6555">
      <w:pPr>
        <w:pStyle w:val="class"/>
        <w:tabs>
          <w:tab w:val="clear" w:pos="360"/>
          <w:tab w:val="clear" w:pos="720"/>
          <w:tab w:val="left" w:pos="540"/>
        </w:tabs>
        <w:rPr>
          <w:sz w:val="22"/>
          <w:szCs w:val="22"/>
        </w:rPr>
      </w:pPr>
    </w:p>
    <w:p w:rsidR="004E6555" w:rsidRDefault="00F330F9" w:rsidP="004E6555">
      <w:pPr>
        <w:pStyle w:val="class"/>
        <w:tabs>
          <w:tab w:val="clear" w:pos="360"/>
          <w:tab w:val="clear" w:pos="720"/>
          <w:tab w:val="left" w:pos="540"/>
        </w:tabs>
        <w:rPr>
          <w:sz w:val="22"/>
          <w:szCs w:val="22"/>
        </w:rPr>
      </w:pPr>
      <w:r>
        <w:rPr>
          <w:sz w:val="22"/>
          <w:szCs w:val="22"/>
        </w:rPr>
        <w:t xml:space="preserve">68.  Evaluate:  </w:t>
      </w:r>
      <w:r w:rsidRPr="00193398">
        <w:rPr>
          <w:position w:val="-14"/>
          <w:sz w:val="22"/>
          <w:szCs w:val="22"/>
        </w:rPr>
        <w:object w:dxaOrig="1780" w:dyaOrig="400">
          <v:shape id="_x0000_i1085" type="#_x0000_t75" style="width:87.75pt;height:21pt" o:ole="">
            <v:imagedata r:id="rId115" o:title=""/>
          </v:shape>
          <o:OLEObject Type="Embed" ProgID="Equation.DSMT4" ShapeID="_x0000_i1085" DrawAspect="Content" ObjectID="_1504932698" r:id="rId116"/>
        </w:object>
      </w:r>
    </w:p>
    <w:p w:rsidR="00F330F9" w:rsidRDefault="00F330F9" w:rsidP="004E6555">
      <w:pPr>
        <w:pStyle w:val="class"/>
        <w:tabs>
          <w:tab w:val="clear" w:pos="360"/>
          <w:tab w:val="clear" w:pos="720"/>
          <w:tab w:val="left" w:pos="540"/>
        </w:tabs>
        <w:rPr>
          <w:sz w:val="22"/>
          <w:szCs w:val="22"/>
        </w:rPr>
      </w:pPr>
    </w:p>
    <w:p w:rsidR="00F330F9" w:rsidRDefault="00F330F9" w:rsidP="004E6555">
      <w:pPr>
        <w:pStyle w:val="class"/>
        <w:tabs>
          <w:tab w:val="clear" w:pos="360"/>
          <w:tab w:val="clear" w:pos="720"/>
          <w:tab w:val="left" w:pos="540"/>
        </w:tabs>
        <w:rPr>
          <w:sz w:val="22"/>
          <w:szCs w:val="22"/>
        </w:rPr>
      </w:pPr>
      <w:r>
        <w:rPr>
          <w:sz w:val="22"/>
          <w:szCs w:val="22"/>
        </w:rPr>
        <w:t xml:space="preserve">69.  </w:t>
      </w:r>
      <w:r w:rsidR="00792668">
        <w:rPr>
          <w:sz w:val="22"/>
          <w:szCs w:val="22"/>
        </w:rPr>
        <w:t xml:space="preserve">Replace ? </w:t>
      </w:r>
      <w:r>
        <w:rPr>
          <w:sz w:val="22"/>
          <w:szCs w:val="22"/>
        </w:rPr>
        <w:t>with the correct symbol:  &gt;  &lt;  =</w:t>
      </w:r>
      <w:r>
        <w:rPr>
          <w:sz w:val="22"/>
          <w:szCs w:val="22"/>
        </w:rPr>
        <w:tab/>
      </w:r>
      <w:r>
        <w:rPr>
          <w:sz w:val="22"/>
          <w:szCs w:val="22"/>
        </w:rPr>
        <w:tab/>
      </w:r>
      <w:r w:rsidRPr="00193398">
        <w:rPr>
          <w:position w:val="-14"/>
          <w:sz w:val="22"/>
          <w:szCs w:val="22"/>
        </w:rPr>
        <w:object w:dxaOrig="1260" w:dyaOrig="400">
          <v:shape id="_x0000_i1086" type="#_x0000_t75" style="width:63.75pt;height:21pt" o:ole="">
            <v:imagedata r:id="rId117" o:title=""/>
          </v:shape>
          <o:OLEObject Type="Embed" ProgID="Equation.DSMT4" ShapeID="_x0000_i1086" DrawAspect="Content" ObjectID="_1504932699" r:id="rId118"/>
        </w:object>
      </w:r>
    </w:p>
    <w:p w:rsidR="00F330F9" w:rsidRDefault="00F330F9" w:rsidP="004E6555">
      <w:pPr>
        <w:pStyle w:val="class"/>
        <w:tabs>
          <w:tab w:val="clear" w:pos="360"/>
          <w:tab w:val="clear" w:pos="720"/>
          <w:tab w:val="left" w:pos="540"/>
        </w:tabs>
        <w:rPr>
          <w:sz w:val="22"/>
          <w:szCs w:val="22"/>
        </w:rPr>
      </w:pPr>
    </w:p>
    <w:p w:rsidR="00F330F9" w:rsidRDefault="00F330F9" w:rsidP="004E6555">
      <w:pPr>
        <w:pStyle w:val="class"/>
        <w:tabs>
          <w:tab w:val="clear" w:pos="360"/>
          <w:tab w:val="clear" w:pos="720"/>
          <w:tab w:val="left" w:pos="540"/>
        </w:tabs>
        <w:rPr>
          <w:sz w:val="22"/>
          <w:szCs w:val="22"/>
        </w:rPr>
      </w:pPr>
      <w:r>
        <w:rPr>
          <w:sz w:val="22"/>
          <w:szCs w:val="22"/>
        </w:rPr>
        <w:t>70.  Anita recently received a 7.8% pay cut. Her hourly wage is now $21.21. Find her hourly wage before the pay cut.</w:t>
      </w:r>
    </w:p>
    <w:p w:rsidR="00F330F9" w:rsidRDefault="00F330F9" w:rsidP="004E6555">
      <w:pPr>
        <w:pStyle w:val="class"/>
        <w:tabs>
          <w:tab w:val="clear" w:pos="360"/>
          <w:tab w:val="clear" w:pos="720"/>
          <w:tab w:val="left" w:pos="540"/>
        </w:tabs>
        <w:rPr>
          <w:sz w:val="22"/>
          <w:szCs w:val="22"/>
        </w:rPr>
      </w:pPr>
    </w:p>
    <w:p w:rsidR="00F330F9" w:rsidRDefault="00F330F9" w:rsidP="004E6555">
      <w:pPr>
        <w:pStyle w:val="class"/>
        <w:tabs>
          <w:tab w:val="clear" w:pos="360"/>
          <w:tab w:val="clear" w:pos="720"/>
          <w:tab w:val="left" w:pos="540"/>
        </w:tabs>
        <w:rPr>
          <w:sz w:val="22"/>
          <w:szCs w:val="22"/>
        </w:rPr>
      </w:pPr>
      <w:r>
        <w:rPr>
          <w:sz w:val="22"/>
          <w:szCs w:val="22"/>
        </w:rPr>
        <w:t>71.  Linda and Dave leave simultaneously from the same starting point biking in opposite directions.  Linda bikes at 7 miles per hour and Dave bikes at 10 miles per hour.  How long will it be until they are 27 miles apart from each other?</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2.  Two trains leave a train station at the same time.  One travels north at 9 miles per hour.  The other train travels south at 11 miles per hour.  In how many hours will the two trains be 132 miles apart?</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73.  If a plane can cover 906 miles in </w:t>
      </w:r>
      <w:r w:rsidRPr="00393771">
        <w:rPr>
          <w:position w:val="-24"/>
          <w:sz w:val="22"/>
          <w:szCs w:val="22"/>
        </w:rPr>
        <w:object w:dxaOrig="340" w:dyaOrig="620">
          <v:shape id="_x0000_i1087" type="#_x0000_t75" style="width:17.25pt;height:30.75pt" o:ole="">
            <v:imagedata r:id="rId119" o:title=""/>
          </v:shape>
          <o:OLEObject Type="Embed" ProgID="Equation.DSMT4" ShapeID="_x0000_i1087" DrawAspect="Content" ObjectID="_1504932700" r:id="rId120"/>
        </w:object>
      </w:r>
      <w:r>
        <w:rPr>
          <w:sz w:val="22"/>
          <w:szCs w:val="22"/>
        </w:rPr>
        <w:t>hours, how long will a 2016 mile trip tak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4.  A plane can travel 1980 miles in 9 hours with a tailwind.  On the return trip, the trip takes 11 hours.  Find the speed of the plane in still air.</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5.  A ski lift runs at a rate of 22 ft/sec. At that rate, how many minutes would it take to cover a mile?  (hint:  1 mile = 5280 feet)</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6.  The perimeter of an equilateral triangle is 17 inches longer than the length of one side.  Find the length of one sid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77.  Solve:  </w:t>
      </w:r>
      <w:r w:rsidRPr="000831F2">
        <w:rPr>
          <w:position w:val="-24"/>
          <w:sz w:val="22"/>
          <w:szCs w:val="22"/>
        </w:rPr>
        <w:object w:dxaOrig="1160" w:dyaOrig="620">
          <v:shape id="_x0000_i1088" type="#_x0000_t75" style="width:57pt;height:30.75pt" o:ole="">
            <v:imagedata r:id="rId121" o:title=""/>
          </v:shape>
          <o:OLEObject Type="Embed" ProgID="Equation.DSMT4" ShapeID="_x0000_i1088" DrawAspect="Content" ObjectID="_1504932701" r:id="rId12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78.  Solve:  </w:t>
      </w:r>
      <w:r w:rsidRPr="0022413B">
        <w:rPr>
          <w:position w:val="-10"/>
          <w:sz w:val="22"/>
          <w:szCs w:val="22"/>
        </w:rPr>
        <w:object w:dxaOrig="1860" w:dyaOrig="320">
          <v:shape id="_x0000_i1089" type="#_x0000_t75" style="width:93pt;height:15.75pt" o:ole="">
            <v:imagedata r:id="rId123" o:title=""/>
          </v:shape>
          <o:OLEObject Type="Embed" ProgID="Equation.DSMT4" ShapeID="_x0000_i1089" DrawAspect="Content" ObjectID="_1504932702" r:id="rId12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79.  A Wendy’s Mandarin Chicken salad contains 10 grams les</w:t>
      </w:r>
      <w:r w:rsidR="00001AEB">
        <w:rPr>
          <w:sz w:val="22"/>
          <w:szCs w:val="22"/>
        </w:rPr>
        <w:t>s</w:t>
      </w:r>
      <w:r>
        <w:rPr>
          <w:sz w:val="22"/>
          <w:szCs w:val="22"/>
        </w:rPr>
        <w:t xml:space="preserve"> fat than a Taco Bell Zesty Chicken Border Bowl. If there are 60 grams of fat in the two salads, find the number of grams of fat in the Taco Bell Zesty Chicken Border Bowl, by solving the </w:t>
      </w:r>
      <w:r w:rsidR="009B0950">
        <w:rPr>
          <w:sz w:val="22"/>
          <w:szCs w:val="22"/>
        </w:rPr>
        <w:t>equation</w:t>
      </w:r>
      <w:r w:rsidRPr="0022413B">
        <w:rPr>
          <w:position w:val="-10"/>
          <w:sz w:val="22"/>
          <w:szCs w:val="22"/>
        </w:rPr>
        <w:object w:dxaOrig="1600" w:dyaOrig="320">
          <v:shape id="_x0000_i1090" type="#_x0000_t75" style="width:80.25pt;height:15.75pt" o:ole="">
            <v:imagedata r:id="rId125" o:title=""/>
          </v:shape>
          <o:OLEObject Type="Embed" ProgID="Equation.DSMT4" ShapeID="_x0000_i1090" DrawAspect="Content" ObjectID="_1504932703" r:id="rId126"/>
        </w:object>
      </w:r>
      <w:r>
        <w:rPr>
          <w:sz w:val="22"/>
          <w:szCs w:val="22"/>
        </w:rPr>
        <w:t>, where</w:t>
      </w:r>
      <w:r w:rsidRPr="0022413B">
        <w:rPr>
          <w:i/>
          <w:sz w:val="22"/>
          <w:szCs w:val="22"/>
        </w:rPr>
        <w:t xml:space="preserve"> x</w:t>
      </w:r>
      <w:r>
        <w:rPr>
          <w:sz w:val="22"/>
          <w:szCs w:val="22"/>
        </w:rPr>
        <w:t xml:space="preserve"> represents the number of grams of fat in a Taco Bell Border Bowl, and  </w:t>
      </w:r>
      <w:r w:rsidRPr="00326EB0">
        <w:rPr>
          <w:position w:val="-6"/>
          <w:sz w:val="22"/>
          <w:szCs w:val="22"/>
        </w:rPr>
        <w:object w:dxaOrig="620" w:dyaOrig="279">
          <v:shape id="_x0000_i1091" type="#_x0000_t75" style="width:30.75pt;height:13.5pt" o:ole="">
            <v:imagedata r:id="rId127" o:title=""/>
          </v:shape>
          <o:OLEObject Type="Embed" ProgID="Equation.DSMT4" ShapeID="_x0000_i1091" DrawAspect="Content" ObjectID="_1504932704" r:id="rId128"/>
        </w:object>
      </w:r>
      <w:r>
        <w:rPr>
          <w:sz w:val="22"/>
          <w:szCs w:val="22"/>
        </w:rPr>
        <w:t>represents the number of grams of fat in a Wendy’s Mandarin Chicken Salad.</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0.  Solve:  </w:t>
      </w:r>
      <w:r w:rsidRPr="009C445E">
        <w:rPr>
          <w:position w:val="-10"/>
          <w:sz w:val="22"/>
          <w:szCs w:val="22"/>
        </w:rPr>
        <w:object w:dxaOrig="2180" w:dyaOrig="320">
          <v:shape id="_x0000_i1092" type="#_x0000_t75" style="width:108.75pt;height:15.75pt" o:ole="">
            <v:imagedata r:id="rId129" o:title=""/>
          </v:shape>
          <o:OLEObject Type="Embed" ProgID="Equation.DSMT4" ShapeID="_x0000_i1092" DrawAspect="Content" ObjectID="_1504932705" r:id="rId130"/>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lastRenderedPageBreak/>
        <w:t xml:space="preserve">81.  Solve:  </w:t>
      </w:r>
      <w:r w:rsidRPr="009C445E">
        <w:rPr>
          <w:position w:val="-24"/>
          <w:sz w:val="22"/>
          <w:szCs w:val="22"/>
        </w:rPr>
        <w:object w:dxaOrig="1260" w:dyaOrig="620">
          <v:shape id="_x0000_i1093" type="#_x0000_t75" style="width:63.75pt;height:30.75pt" o:ole="">
            <v:imagedata r:id="rId131" o:title=""/>
          </v:shape>
          <o:OLEObject Type="Embed" ProgID="Equation.DSMT4" ShapeID="_x0000_i1093" DrawAspect="Content" ObjectID="_1504932706" r:id="rId13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2.  Solve:  </w:t>
      </w:r>
      <w:r w:rsidRPr="00D97AEA">
        <w:rPr>
          <w:position w:val="-6"/>
          <w:sz w:val="22"/>
          <w:szCs w:val="22"/>
        </w:rPr>
        <w:object w:dxaOrig="1120" w:dyaOrig="279">
          <v:shape id="_x0000_i1094" type="#_x0000_t75" style="width:56.25pt;height:15pt" o:ole="">
            <v:imagedata r:id="rId133" o:title=""/>
          </v:shape>
          <o:OLEObject Type="Embed" ProgID="Equation.DSMT4" ShapeID="_x0000_i1094" DrawAspect="Content" ObjectID="_1504932707" r:id="rId13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3.  Solve:  </w:t>
      </w:r>
      <w:r w:rsidRPr="003E7351">
        <w:rPr>
          <w:position w:val="-24"/>
          <w:sz w:val="22"/>
          <w:szCs w:val="22"/>
        </w:rPr>
        <w:object w:dxaOrig="1680" w:dyaOrig="620">
          <v:shape id="_x0000_i1095" type="#_x0000_t75" style="width:84pt;height:30.75pt" o:ole="">
            <v:imagedata r:id="rId135" o:title=""/>
          </v:shape>
          <o:OLEObject Type="Embed" ProgID="Equation.DSMT4" ShapeID="_x0000_i1095" DrawAspect="Content" ObjectID="_1504932708" r:id="rId136"/>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84.  A total of $20,000 is to be divided between Roberto and Juan, with Roberto to receive $2000 less than Juan. How much will each receiv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5.  Solve:  </w:t>
      </w:r>
      <w:r w:rsidRPr="007D40AD">
        <w:rPr>
          <w:position w:val="-24"/>
          <w:sz w:val="22"/>
          <w:szCs w:val="22"/>
        </w:rPr>
        <w:object w:dxaOrig="1120" w:dyaOrig="620">
          <v:shape id="_x0000_i1096" type="#_x0000_t75" style="width:56.25pt;height:30.75pt" o:ole="">
            <v:imagedata r:id="rId137" o:title=""/>
          </v:shape>
          <o:OLEObject Type="Embed" ProgID="Equation.DSMT4" ShapeID="_x0000_i1096" DrawAspect="Content" ObjectID="_1504932709" r:id="rId138"/>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6.  Solve:  </w:t>
      </w:r>
      <w:r w:rsidRPr="007D40AD">
        <w:rPr>
          <w:position w:val="-10"/>
          <w:sz w:val="22"/>
          <w:szCs w:val="22"/>
        </w:rPr>
        <w:object w:dxaOrig="2200" w:dyaOrig="320">
          <v:shape id="_x0000_i1097" type="#_x0000_t75" style="width:110.25pt;height:15.75pt" o:ole="">
            <v:imagedata r:id="rId139" o:title=""/>
          </v:shape>
          <o:OLEObject Type="Embed" ProgID="Equation.DSMT4" ShapeID="_x0000_i1097" DrawAspect="Content" ObjectID="_1504932710" r:id="rId140"/>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7.  Solve:  </w:t>
      </w:r>
      <w:r w:rsidRPr="007D40AD">
        <w:rPr>
          <w:position w:val="-24"/>
          <w:sz w:val="22"/>
          <w:szCs w:val="22"/>
        </w:rPr>
        <w:object w:dxaOrig="1640" w:dyaOrig="620">
          <v:shape id="_x0000_i1098" type="#_x0000_t75" style="width:81.75pt;height:30.75pt" o:ole="">
            <v:imagedata r:id="rId141" o:title=""/>
          </v:shape>
          <o:OLEObject Type="Embed" ProgID="Equation.DSMT4" ShapeID="_x0000_i1098" DrawAspect="Content" ObjectID="_1504932711" r:id="rId14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88.  Solve:  </w:t>
      </w:r>
      <w:r w:rsidRPr="008F5BF4">
        <w:rPr>
          <w:position w:val="-6"/>
          <w:sz w:val="22"/>
          <w:szCs w:val="22"/>
        </w:rPr>
        <w:object w:dxaOrig="1560" w:dyaOrig="279">
          <v:shape id="_x0000_i1099" type="#_x0000_t75" style="width:78pt;height:15pt" o:ole="">
            <v:imagedata r:id="rId143" o:title=""/>
          </v:shape>
          <o:OLEObject Type="Embed" ProgID="Equation.DSMT4" ShapeID="_x0000_i1099" DrawAspect="Content" ObjectID="_1504932712" r:id="rId14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89.  Sherry purchased a new backpack for her daughter. The backpack was on sale for 20% off the regular price. If Sherry paid $28.80 for the backpack without sales tax, what was the original price?</w: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0.  Solve:  </w:t>
      </w:r>
      <w:r w:rsidRPr="00716A9B">
        <w:rPr>
          <w:position w:val="-6"/>
          <w:sz w:val="22"/>
          <w:szCs w:val="22"/>
        </w:rPr>
        <w:object w:dxaOrig="1540" w:dyaOrig="279">
          <v:shape id="_x0000_i1100" type="#_x0000_t75" style="width:77.25pt;height:15pt" o:ole="">
            <v:imagedata r:id="rId145" o:title=""/>
          </v:shape>
          <o:OLEObject Type="Embed" ProgID="Equation.DSMT4" ShapeID="_x0000_i1100" DrawAspect="Content" ObjectID="_1504932713" r:id="rId146"/>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1.  Solve for </w:t>
      </w:r>
      <w:r>
        <w:rPr>
          <w:i/>
          <w:sz w:val="22"/>
          <w:szCs w:val="22"/>
        </w:rPr>
        <w:t>T</w:t>
      </w:r>
      <w:r>
        <w:rPr>
          <w:sz w:val="22"/>
          <w:szCs w:val="22"/>
        </w:rPr>
        <w:t xml:space="preserve">:  </w:t>
      </w:r>
      <w:r w:rsidRPr="00716A9B">
        <w:rPr>
          <w:position w:val="-24"/>
          <w:sz w:val="22"/>
          <w:szCs w:val="22"/>
        </w:rPr>
        <w:object w:dxaOrig="900" w:dyaOrig="620">
          <v:shape id="_x0000_i1101" type="#_x0000_t75" style="width:45pt;height:30.75pt" o:ole="">
            <v:imagedata r:id="rId147" o:title=""/>
          </v:shape>
          <o:OLEObject Type="Embed" ProgID="Equation.DSMT4" ShapeID="_x0000_i1101" DrawAspect="Content" ObjectID="_1504932714" r:id="rId148"/>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2.  Solve for </w:t>
      </w:r>
      <w:r>
        <w:rPr>
          <w:i/>
          <w:sz w:val="22"/>
          <w:szCs w:val="22"/>
        </w:rPr>
        <w:t>C</w:t>
      </w:r>
      <w:r>
        <w:rPr>
          <w:sz w:val="22"/>
          <w:szCs w:val="22"/>
        </w:rPr>
        <w:t xml:space="preserve">:  </w:t>
      </w:r>
      <w:r w:rsidRPr="00716A9B">
        <w:rPr>
          <w:position w:val="-24"/>
          <w:sz w:val="22"/>
          <w:szCs w:val="22"/>
        </w:rPr>
        <w:object w:dxaOrig="1359" w:dyaOrig="620">
          <v:shape id="_x0000_i1102" type="#_x0000_t75" style="width:68.25pt;height:30.75pt" o:ole="">
            <v:imagedata r:id="rId149" o:title=""/>
          </v:shape>
          <o:OLEObject Type="Embed" ProgID="Equation.DSMT4" ShapeID="_x0000_i1102" DrawAspect="Content" ObjectID="_1504932715" r:id="rId150"/>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3.  Solve for </w:t>
      </w:r>
      <w:r>
        <w:rPr>
          <w:i/>
          <w:sz w:val="22"/>
          <w:szCs w:val="22"/>
        </w:rPr>
        <w:t>m</w:t>
      </w:r>
      <w:r>
        <w:rPr>
          <w:sz w:val="22"/>
          <w:szCs w:val="22"/>
        </w:rPr>
        <w:t xml:space="preserve">:  </w:t>
      </w:r>
      <w:r w:rsidRPr="0046039B">
        <w:rPr>
          <w:position w:val="-24"/>
          <w:sz w:val="22"/>
          <w:szCs w:val="22"/>
        </w:rPr>
        <w:object w:dxaOrig="1500" w:dyaOrig="620">
          <v:shape id="_x0000_i1103" type="#_x0000_t75" style="width:74.25pt;height:30.75pt" o:ole="">
            <v:imagedata r:id="rId151" o:title=""/>
          </v:shape>
          <o:OLEObject Type="Embed" ProgID="Equation.DSMT4" ShapeID="_x0000_i1103" DrawAspect="Content" ObjectID="_1504932716" r:id="rId152"/>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sz w:val="22"/>
          <w:szCs w:val="22"/>
        </w:rPr>
      </w:pPr>
      <w:r>
        <w:rPr>
          <w:sz w:val="22"/>
          <w:szCs w:val="22"/>
        </w:rPr>
        <w:t xml:space="preserve">94.  Solve for </w:t>
      </w:r>
      <w:r>
        <w:rPr>
          <w:i/>
          <w:sz w:val="22"/>
          <w:szCs w:val="22"/>
        </w:rPr>
        <w:t>A</w:t>
      </w:r>
      <w:r>
        <w:rPr>
          <w:sz w:val="22"/>
          <w:szCs w:val="22"/>
        </w:rPr>
        <w:t xml:space="preserve">:  </w:t>
      </w:r>
      <w:r w:rsidRPr="0046039B">
        <w:rPr>
          <w:position w:val="-24"/>
          <w:sz w:val="22"/>
          <w:szCs w:val="22"/>
        </w:rPr>
        <w:object w:dxaOrig="900" w:dyaOrig="620">
          <v:shape id="_x0000_i1104" type="#_x0000_t75" style="width:45pt;height:30.75pt" o:ole="">
            <v:imagedata r:id="rId153" o:title=""/>
          </v:shape>
          <o:OLEObject Type="Embed" ProgID="Equation.DSMT4" ShapeID="_x0000_i1104" DrawAspect="Content" ObjectID="_1504932717" r:id="rId154"/>
        </w:object>
      </w:r>
    </w:p>
    <w:p w:rsidR="00326EB0" w:rsidRDefault="00326EB0" w:rsidP="004E6555">
      <w:pPr>
        <w:pStyle w:val="class"/>
        <w:tabs>
          <w:tab w:val="clear" w:pos="360"/>
          <w:tab w:val="clear" w:pos="720"/>
          <w:tab w:val="left" w:pos="540"/>
        </w:tabs>
        <w:rPr>
          <w:sz w:val="22"/>
          <w:szCs w:val="22"/>
        </w:rPr>
      </w:pPr>
    </w:p>
    <w:p w:rsidR="00326EB0" w:rsidRDefault="00326EB0" w:rsidP="004E6555">
      <w:pPr>
        <w:pStyle w:val="class"/>
        <w:tabs>
          <w:tab w:val="clear" w:pos="360"/>
          <w:tab w:val="clear" w:pos="720"/>
          <w:tab w:val="left" w:pos="540"/>
        </w:tabs>
        <w:rPr>
          <w:position w:val="-6"/>
          <w:sz w:val="22"/>
          <w:szCs w:val="22"/>
        </w:rPr>
      </w:pPr>
      <w:r>
        <w:rPr>
          <w:sz w:val="22"/>
          <w:szCs w:val="22"/>
        </w:rPr>
        <w:t xml:space="preserve">95.  Solve for </w:t>
      </w:r>
      <w:r>
        <w:rPr>
          <w:i/>
          <w:sz w:val="22"/>
          <w:szCs w:val="22"/>
        </w:rPr>
        <w:t>r</w:t>
      </w:r>
      <w:r>
        <w:rPr>
          <w:sz w:val="22"/>
          <w:szCs w:val="22"/>
        </w:rPr>
        <w:t xml:space="preserve">:  </w:t>
      </w:r>
      <w:r w:rsidRPr="00F04EA6">
        <w:rPr>
          <w:position w:val="-6"/>
          <w:sz w:val="22"/>
          <w:szCs w:val="22"/>
        </w:rPr>
        <w:object w:dxaOrig="680" w:dyaOrig="279">
          <v:shape id="_x0000_i1105" type="#_x0000_t75" style="width:35.25pt;height:15pt" o:ole="">
            <v:imagedata r:id="rId155" o:title=""/>
          </v:shape>
          <o:OLEObject Type="Embed" ProgID="Equation.DSMT4" ShapeID="_x0000_i1105" DrawAspect="Content" ObjectID="_1504932718" r:id="rId156"/>
        </w:object>
      </w:r>
    </w:p>
    <w:p w:rsidR="00B821D6" w:rsidRDefault="00B821D6" w:rsidP="004E6555">
      <w:pPr>
        <w:pStyle w:val="class"/>
        <w:tabs>
          <w:tab w:val="clear" w:pos="360"/>
          <w:tab w:val="clear" w:pos="720"/>
          <w:tab w:val="left" w:pos="540"/>
        </w:tabs>
        <w:rPr>
          <w:position w:val="-6"/>
          <w:sz w:val="22"/>
          <w:szCs w:val="22"/>
        </w:rPr>
      </w:pPr>
    </w:p>
    <w:p w:rsidR="00B821D6" w:rsidRDefault="00B821D6" w:rsidP="004E6555">
      <w:pPr>
        <w:pStyle w:val="class"/>
        <w:tabs>
          <w:tab w:val="clear" w:pos="360"/>
          <w:tab w:val="clear" w:pos="720"/>
          <w:tab w:val="left" w:pos="540"/>
        </w:tabs>
        <w:rPr>
          <w:position w:val="-6"/>
          <w:sz w:val="22"/>
          <w:szCs w:val="22"/>
        </w:rPr>
      </w:pPr>
    </w:p>
    <w:p w:rsidR="00B821D6" w:rsidRDefault="00B821D6" w:rsidP="004E6555">
      <w:pPr>
        <w:pStyle w:val="class"/>
        <w:tabs>
          <w:tab w:val="clear" w:pos="360"/>
          <w:tab w:val="clear" w:pos="720"/>
          <w:tab w:val="left" w:pos="540"/>
        </w:tabs>
        <w:rPr>
          <w:b/>
          <w:position w:val="-6"/>
          <w:sz w:val="22"/>
          <w:szCs w:val="22"/>
        </w:rPr>
      </w:pPr>
      <w:r>
        <w:rPr>
          <w:b/>
          <w:position w:val="-6"/>
          <w:sz w:val="22"/>
          <w:szCs w:val="22"/>
        </w:rPr>
        <w:t>For #96-99, simplify, and write the answer without using negative exponents.</w:t>
      </w:r>
    </w:p>
    <w:p w:rsidR="00B821D6" w:rsidRPr="00B821D6" w:rsidRDefault="00B821D6" w:rsidP="004E6555">
      <w:pPr>
        <w:pStyle w:val="class"/>
        <w:tabs>
          <w:tab w:val="clear" w:pos="360"/>
          <w:tab w:val="clear" w:pos="720"/>
          <w:tab w:val="left" w:pos="540"/>
        </w:tabs>
        <w:rPr>
          <w:position w:val="-6"/>
          <w:sz w:val="22"/>
          <w:szCs w:val="22"/>
        </w:rPr>
      </w:pPr>
    </w:p>
    <w:p w:rsidR="00B821D6" w:rsidRDefault="00B821D6" w:rsidP="004E6555">
      <w:pPr>
        <w:pStyle w:val="class"/>
        <w:tabs>
          <w:tab w:val="clear" w:pos="360"/>
          <w:tab w:val="clear" w:pos="720"/>
          <w:tab w:val="left" w:pos="540"/>
        </w:tabs>
        <w:rPr>
          <w:position w:val="-6"/>
          <w:sz w:val="22"/>
          <w:szCs w:val="22"/>
        </w:rPr>
        <w:sectPr w:rsidR="00B821D6" w:rsidSect="008E6468">
          <w:type w:val="continuous"/>
          <w:pgSz w:w="12240" w:h="15840"/>
          <w:pgMar w:top="720" w:right="720" w:bottom="720" w:left="720" w:header="720" w:footer="720" w:gutter="0"/>
          <w:cols w:space="720"/>
          <w:docGrid w:linePitch="360"/>
        </w:sectPr>
      </w:pPr>
    </w:p>
    <w:p w:rsidR="00FD08D1" w:rsidRDefault="00FD08D1" w:rsidP="004E6555">
      <w:pPr>
        <w:pStyle w:val="class"/>
        <w:tabs>
          <w:tab w:val="clear" w:pos="360"/>
          <w:tab w:val="clear" w:pos="720"/>
          <w:tab w:val="left" w:pos="540"/>
        </w:tabs>
        <w:rPr>
          <w:position w:val="-6"/>
          <w:sz w:val="22"/>
          <w:szCs w:val="22"/>
        </w:rPr>
      </w:pPr>
      <w:r>
        <w:rPr>
          <w:position w:val="-6"/>
          <w:sz w:val="22"/>
          <w:szCs w:val="22"/>
        </w:rPr>
        <w:lastRenderedPageBreak/>
        <w:t xml:space="preserve">96. </w:t>
      </w:r>
      <w:r w:rsidRPr="00FD08D1">
        <w:rPr>
          <w:position w:val="-6"/>
          <w:sz w:val="22"/>
          <w:szCs w:val="22"/>
        </w:rPr>
        <w:t xml:space="preserve"> x</w:t>
      </w:r>
      <w:r w:rsidRPr="00FD08D1">
        <w:rPr>
          <w:position w:val="-6"/>
          <w:sz w:val="22"/>
          <w:szCs w:val="22"/>
          <w:vertAlign w:val="superscript"/>
        </w:rPr>
        <w:t>-</w:t>
      </w:r>
      <w:r w:rsidR="00B821D6">
        <w:rPr>
          <w:position w:val="-6"/>
          <w:sz w:val="22"/>
          <w:szCs w:val="22"/>
          <w:vertAlign w:val="superscript"/>
        </w:rPr>
        <w:t>-</w:t>
      </w:r>
      <w:r w:rsidRPr="00FD08D1">
        <w:rPr>
          <w:position w:val="-6"/>
          <w:sz w:val="22"/>
          <w:szCs w:val="22"/>
          <w:vertAlign w:val="superscript"/>
        </w:rPr>
        <w:t>6</w:t>
      </w:r>
      <w:r w:rsidRPr="00FD08D1">
        <w:rPr>
          <w:position w:val="-6"/>
          <w:sz w:val="22"/>
          <w:szCs w:val="22"/>
        </w:rPr>
        <w:t xml:space="preserve"> y</w:t>
      </w:r>
      <w:r w:rsidRPr="00FD08D1">
        <w:rPr>
          <w:position w:val="-6"/>
          <w:sz w:val="22"/>
          <w:szCs w:val="22"/>
          <w:vertAlign w:val="superscript"/>
        </w:rPr>
        <w:t>7</w:t>
      </w:r>
    </w:p>
    <w:p w:rsidR="00FD08D1" w:rsidRDefault="00FD08D1" w:rsidP="004E6555">
      <w:pPr>
        <w:pStyle w:val="class"/>
        <w:tabs>
          <w:tab w:val="clear" w:pos="360"/>
          <w:tab w:val="clear" w:pos="720"/>
          <w:tab w:val="left" w:pos="540"/>
        </w:tabs>
        <w:rPr>
          <w:position w:val="-6"/>
          <w:sz w:val="22"/>
          <w:szCs w:val="22"/>
        </w:rPr>
      </w:pPr>
    </w:p>
    <w:p w:rsidR="00FD08D1" w:rsidRDefault="00FD08D1" w:rsidP="004E6555">
      <w:pPr>
        <w:pStyle w:val="class"/>
        <w:tabs>
          <w:tab w:val="clear" w:pos="360"/>
          <w:tab w:val="clear" w:pos="720"/>
          <w:tab w:val="left" w:pos="540"/>
        </w:tabs>
      </w:pPr>
      <w:r>
        <w:rPr>
          <w:position w:val="-6"/>
          <w:sz w:val="22"/>
          <w:szCs w:val="22"/>
        </w:rPr>
        <w:t>97.</w:t>
      </w:r>
      <w:r w:rsidRPr="00FD08D1">
        <w:t xml:space="preserve"> </w:t>
      </w:r>
      <w:r w:rsidRPr="00DA6F68">
        <w:rPr>
          <w:position w:val="-28"/>
        </w:rPr>
        <w:object w:dxaOrig="1040" w:dyaOrig="700">
          <v:shape id="_x0000_i1106" type="#_x0000_t75" style="width:51pt;height:35.25pt" o:ole="">
            <v:imagedata r:id="rId157" o:title=""/>
          </v:shape>
          <o:OLEObject Type="Embed" ProgID="Equation.DSMT4" ShapeID="_x0000_i1106" DrawAspect="Content" ObjectID="_1504932719" r:id="rId158"/>
        </w:object>
      </w:r>
    </w:p>
    <w:p w:rsidR="00D953F3" w:rsidRDefault="00D953F3" w:rsidP="004E6555">
      <w:pPr>
        <w:pStyle w:val="class"/>
        <w:tabs>
          <w:tab w:val="clear" w:pos="360"/>
          <w:tab w:val="clear" w:pos="720"/>
          <w:tab w:val="left" w:pos="540"/>
        </w:tabs>
      </w:pPr>
    </w:p>
    <w:p w:rsidR="00B821D6" w:rsidRDefault="00B821D6" w:rsidP="004E6555">
      <w:pPr>
        <w:pStyle w:val="class"/>
        <w:tabs>
          <w:tab w:val="clear" w:pos="360"/>
          <w:tab w:val="clear" w:pos="720"/>
          <w:tab w:val="left" w:pos="540"/>
        </w:tabs>
      </w:pPr>
    </w:p>
    <w:p w:rsidR="00D953F3" w:rsidRDefault="00D953F3" w:rsidP="004E6555">
      <w:pPr>
        <w:pStyle w:val="class"/>
        <w:tabs>
          <w:tab w:val="clear" w:pos="360"/>
          <w:tab w:val="clear" w:pos="720"/>
          <w:tab w:val="left" w:pos="540"/>
        </w:tabs>
      </w:pPr>
      <w:r>
        <w:lastRenderedPageBreak/>
        <w:t>98. –</w:t>
      </w:r>
      <w:r w:rsidR="009B0950">
        <w:t xml:space="preserve"> </w:t>
      </w:r>
      <w:r>
        <w:t>(c</w:t>
      </w:r>
      <w:r>
        <w:rPr>
          <w:vertAlign w:val="superscript"/>
        </w:rPr>
        <w:t>3</w:t>
      </w:r>
      <w:r>
        <w:t>)</w:t>
      </w:r>
      <w:r>
        <w:rPr>
          <w:vertAlign w:val="superscript"/>
        </w:rPr>
        <w:t>4</w:t>
      </w:r>
    </w:p>
    <w:p w:rsidR="00D953F3" w:rsidRDefault="00D953F3" w:rsidP="004E6555">
      <w:pPr>
        <w:pStyle w:val="class"/>
        <w:tabs>
          <w:tab w:val="clear" w:pos="360"/>
          <w:tab w:val="clear" w:pos="720"/>
          <w:tab w:val="left" w:pos="540"/>
        </w:tabs>
      </w:pPr>
    </w:p>
    <w:p w:rsidR="00B821D6" w:rsidRDefault="00D953F3" w:rsidP="004E6555">
      <w:pPr>
        <w:pStyle w:val="class"/>
        <w:tabs>
          <w:tab w:val="clear" w:pos="360"/>
          <w:tab w:val="clear" w:pos="720"/>
          <w:tab w:val="left" w:pos="540"/>
        </w:tabs>
        <w:sectPr w:rsidR="00B821D6" w:rsidSect="00B821D6">
          <w:type w:val="continuous"/>
          <w:pgSz w:w="12240" w:h="15840"/>
          <w:pgMar w:top="720" w:right="720" w:bottom="720" w:left="720" w:header="720" w:footer="720" w:gutter="0"/>
          <w:cols w:num="2" w:space="720"/>
          <w:docGrid w:linePitch="360"/>
        </w:sectPr>
      </w:pPr>
      <w:r>
        <w:t xml:space="preserve">99. </w:t>
      </w:r>
      <w:r w:rsidRPr="00DA6F68">
        <w:rPr>
          <w:position w:val="-32"/>
        </w:rPr>
        <w:object w:dxaOrig="1219" w:dyaOrig="800">
          <v:shape id="_x0000_i1107" type="#_x0000_t75" style="width:60.75pt;height:40.5pt" o:ole="">
            <v:imagedata r:id="rId159" o:title=""/>
          </v:shape>
          <o:OLEObject Type="Embed" ProgID="Equation.DSMT4" ShapeID="_x0000_i1107" DrawAspect="Content" ObjectID="_1504932720" r:id="rId160"/>
        </w:object>
      </w:r>
    </w:p>
    <w:p w:rsidR="00D953F3" w:rsidRPr="00B821D6" w:rsidRDefault="00B821D6" w:rsidP="004E6555">
      <w:pPr>
        <w:pStyle w:val="class"/>
        <w:tabs>
          <w:tab w:val="clear" w:pos="360"/>
          <w:tab w:val="clear" w:pos="720"/>
          <w:tab w:val="left" w:pos="540"/>
        </w:tabs>
        <w:rPr>
          <w:b/>
        </w:rPr>
      </w:pPr>
      <w:r>
        <w:rPr>
          <w:b/>
        </w:rPr>
        <w:lastRenderedPageBreak/>
        <w:t>For #100-10</w:t>
      </w:r>
      <w:r w:rsidR="00701BCC">
        <w:rPr>
          <w:b/>
        </w:rPr>
        <w:t>1</w:t>
      </w:r>
      <w:r>
        <w:rPr>
          <w:b/>
        </w:rPr>
        <w:t>, simplify, and write the answer in scientific notation.</w:t>
      </w:r>
    </w:p>
    <w:p w:rsidR="00B821D6" w:rsidRDefault="00B821D6" w:rsidP="004E6555">
      <w:pPr>
        <w:pStyle w:val="class"/>
        <w:tabs>
          <w:tab w:val="clear" w:pos="360"/>
          <w:tab w:val="clear" w:pos="720"/>
          <w:tab w:val="left" w:pos="540"/>
        </w:tabs>
      </w:pPr>
    </w:p>
    <w:p w:rsidR="00B821D6" w:rsidRDefault="00B821D6" w:rsidP="004E6555">
      <w:pPr>
        <w:pStyle w:val="class"/>
        <w:tabs>
          <w:tab w:val="clear" w:pos="360"/>
          <w:tab w:val="clear" w:pos="720"/>
          <w:tab w:val="left" w:pos="540"/>
        </w:tabs>
        <w:sectPr w:rsidR="00B821D6" w:rsidSect="008E6468">
          <w:type w:val="continuous"/>
          <w:pgSz w:w="12240" w:h="15840"/>
          <w:pgMar w:top="720" w:right="720" w:bottom="720" w:left="720" w:header="720" w:footer="720" w:gutter="0"/>
          <w:cols w:space="720"/>
          <w:docGrid w:linePitch="360"/>
        </w:sectPr>
      </w:pPr>
    </w:p>
    <w:p w:rsidR="00D953F3" w:rsidRDefault="00D953F3" w:rsidP="004E6555">
      <w:pPr>
        <w:pStyle w:val="class"/>
        <w:tabs>
          <w:tab w:val="clear" w:pos="360"/>
          <w:tab w:val="clear" w:pos="720"/>
          <w:tab w:val="left" w:pos="540"/>
        </w:tabs>
      </w:pPr>
      <w:r>
        <w:lastRenderedPageBreak/>
        <w:t>100. (7 x 10</w:t>
      </w:r>
      <w:r>
        <w:rPr>
          <w:vertAlign w:val="superscript"/>
        </w:rPr>
        <w:t>8</w:t>
      </w:r>
      <w:r>
        <w:t>)(6 x 10</w:t>
      </w:r>
      <w:r>
        <w:rPr>
          <w:vertAlign w:val="superscript"/>
        </w:rPr>
        <w:t>12</w:t>
      </w:r>
      <w:r>
        <w:t>)</w:t>
      </w:r>
    </w:p>
    <w:p w:rsidR="00D953F3" w:rsidRDefault="00D953F3" w:rsidP="004E6555">
      <w:pPr>
        <w:pStyle w:val="class"/>
        <w:tabs>
          <w:tab w:val="clear" w:pos="360"/>
          <w:tab w:val="clear" w:pos="720"/>
          <w:tab w:val="left" w:pos="540"/>
        </w:tabs>
      </w:pPr>
      <w:r>
        <w:lastRenderedPageBreak/>
        <w:t>101. (4.5 x 10</w:t>
      </w:r>
      <w:r>
        <w:rPr>
          <w:vertAlign w:val="superscript"/>
        </w:rPr>
        <w:t>-3</w:t>
      </w:r>
      <w:r>
        <w:t>)</w:t>
      </w:r>
      <w:r w:rsidR="009B0950">
        <w:t xml:space="preserve"> </w:t>
      </w:r>
      <w:r>
        <w:t>÷</w:t>
      </w:r>
      <w:r w:rsidR="009B0950">
        <w:t xml:space="preserve"> </w:t>
      </w:r>
      <w:r>
        <w:t>(5 x 10</w:t>
      </w:r>
      <w:r>
        <w:rPr>
          <w:vertAlign w:val="superscript"/>
        </w:rPr>
        <w:t>-8</w:t>
      </w:r>
      <w:r>
        <w:t>)</w:t>
      </w:r>
    </w:p>
    <w:p w:rsidR="00B821D6" w:rsidRDefault="00B821D6" w:rsidP="004E6555">
      <w:pPr>
        <w:pStyle w:val="class"/>
        <w:tabs>
          <w:tab w:val="clear" w:pos="360"/>
          <w:tab w:val="clear" w:pos="720"/>
          <w:tab w:val="left" w:pos="540"/>
        </w:tabs>
        <w:sectPr w:rsidR="00B821D6" w:rsidSect="00B821D6">
          <w:type w:val="continuous"/>
          <w:pgSz w:w="12240" w:h="15840"/>
          <w:pgMar w:top="720" w:right="720" w:bottom="720" w:left="720" w:header="720" w:footer="720" w:gutter="0"/>
          <w:cols w:num="2" w:space="720"/>
          <w:docGrid w:linePitch="360"/>
        </w:sectPr>
      </w:pPr>
    </w:p>
    <w:p w:rsidR="00D953F3" w:rsidRDefault="00D953F3" w:rsidP="004E6555">
      <w:pPr>
        <w:pStyle w:val="class"/>
        <w:tabs>
          <w:tab w:val="clear" w:pos="360"/>
          <w:tab w:val="clear" w:pos="720"/>
          <w:tab w:val="left" w:pos="540"/>
        </w:tabs>
      </w:pPr>
    </w:p>
    <w:p w:rsidR="00B821D6" w:rsidRDefault="00B821D6" w:rsidP="004E6555">
      <w:pPr>
        <w:pStyle w:val="class"/>
        <w:tabs>
          <w:tab w:val="clear" w:pos="360"/>
          <w:tab w:val="clear" w:pos="720"/>
          <w:tab w:val="left" w:pos="540"/>
        </w:tabs>
      </w:pPr>
    </w:p>
    <w:p w:rsidR="00D953F3" w:rsidRDefault="00D953F3" w:rsidP="004E6555">
      <w:pPr>
        <w:pStyle w:val="class"/>
        <w:tabs>
          <w:tab w:val="clear" w:pos="360"/>
          <w:tab w:val="clear" w:pos="720"/>
          <w:tab w:val="left" w:pos="540"/>
        </w:tabs>
      </w:pPr>
      <w:r>
        <w:t xml:space="preserve">102. The number of </w:t>
      </w:r>
      <w:r>
        <w:rPr>
          <w:i/>
        </w:rPr>
        <w:t>E. coli</w:t>
      </w:r>
      <w:r>
        <w:t xml:space="preserve"> bacteria in a colony doubles every 20 minutes. After 4 hours, a colony that starts with </w:t>
      </w:r>
      <w:r>
        <w:rPr>
          <w:i/>
        </w:rPr>
        <w:t>n</w:t>
      </w:r>
      <w:r>
        <w:t xml:space="preserve"> bacteria grows to (2</w:t>
      </w:r>
      <w:r>
        <w:rPr>
          <w:vertAlign w:val="superscript"/>
        </w:rPr>
        <w:t>3</w:t>
      </w:r>
      <w:r>
        <w:t>)</w:t>
      </w:r>
      <w:r>
        <w:rPr>
          <w:vertAlign w:val="superscript"/>
        </w:rPr>
        <w:t>4</w:t>
      </w:r>
      <w:r>
        <w:t xml:space="preserve"> • </w:t>
      </w:r>
      <w:r>
        <w:rPr>
          <w:i/>
        </w:rPr>
        <w:t>n</w:t>
      </w:r>
      <w:r>
        <w:t xml:space="preserve"> bacteria. Simplify this expression.</w:t>
      </w:r>
    </w:p>
    <w:p w:rsidR="00792668" w:rsidRDefault="00792668" w:rsidP="004E6555">
      <w:pPr>
        <w:pStyle w:val="class"/>
        <w:tabs>
          <w:tab w:val="clear" w:pos="360"/>
          <w:tab w:val="clear" w:pos="720"/>
          <w:tab w:val="left" w:pos="540"/>
        </w:tabs>
      </w:pPr>
    </w:p>
    <w:p w:rsidR="00792668" w:rsidRDefault="00792668" w:rsidP="004E6555">
      <w:pPr>
        <w:pStyle w:val="class"/>
        <w:tabs>
          <w:tab w:val="clear" w:pos="360"/>
          <w:tab w:val="clear" w:pos="720"/>
          <w:tab w:val="left" w:pos="540"/>
        </w:tabs>
      </w:pPr>
    </w:p>
    <w:p w:rsidR="00792668" w:rsidRDefault="00792668" w:rsidP="004E6555">
      <w:pPr>
        <w:pStyle w:val="class"/>
        <w:tabs>
          <w:tab w:val="clear" w:pos="360"/>
          <w:tab w:val="clear" w:pos="720"/>
          <w:tab w:val="left" w:pos="540"/>
        </w:tabs>
      </w:pPr>
      <w:r w:rsidRPr="009B0950">
        <w:rPr>
          <w:b/>
        </w:rPr>
        <w:t>Solve and graph the follow</w:t>
      </w:r>
      <w:r w:rsidR="00872240" w:rsidRPr="009B0950">
        <w:rPr>
          <w:b/>
        </w:rPr>
        <w:t>ing absolute value inequalities. Then write the solution using interval notation</w:t>
      </w:r>
      <w:r w:rsidR="00872240">
        <w:t>.</w:t>
      </w:r>
    </w:p>
    <w:p w:rsidR="00792668" w:rsidRDefault="00792668" w:rsidP="004E6555">
      <w:pPr>
        <w:pStyle w:val="class"/>
        <w:tabs>
          <w:tab w:val="clear" w:pos="360"/>
          <w:tab w:val="clear" w:pos="720"/>
          <w:tab w:val="left" w:pos="540"/>
        </w:tabs>
      </w:pPr>
      <w:r>
        <w:t>103. 3|2x + 1| ≤ 9</w:t>
      </w:r>
      <w:r>
        <w:tab/>
      </w:r>
      <w:r>
        <w:tab/>
      </w:r>
      <w:r>
        <w:tab/>
      </w:r>
      <w:r>
        <w:tab/>
      </w:r>
      <w:r>
        <w:tab/>
      </w:r>
      <w:r>
        <w:tab/>
        <w:t>104.</w:t>
      </w:r>
      <w:r w:rsidR="005F060F">
        <w:t>|-3x + 1| - 5 &lt; 3</w:t>
      </w:r>
    </w:p>
    <w:p w:rsidR="00792668" w:rsidRDefault="005F060F" w:rsidP="004E6555">
      <w:pPr>
        <w:pStyle w:val="class"/>
        <w:tabs>
          <w:tab w:val="clear" w:pos="360"/>
          <w:tab w:val="clear" w:pos="720"/>
          <w:tab w:val="left" w:pos="540"/>
        </w:tabs>
      </w:pPr>
      <w:r>
        <w:tab/>
      </w:r>
      <w:r>
        <w:tab/>
      </w:r>
      <w:r>
        <w:tab/>
      </w:r>
      <w:r w:rsidR="00792668">
        <w:tab/>
      </w:r>
      <w:r>
        <w:tab/>
      </w:r>
    </w:p>
    <w:p w:rsidR="005F060F" w:rsidRDefault="005F060F" w:rsidP="004E6555">
      <w:pPr>
        <w:pStyle w:val="class"/>
        <w:tabs>
          <w:tab w:val="clear" w:pos="360"/>
          <w:tab w:val="clear" w:pos="720"/>
          <w:tab w:val="left" w:pos="540"/>
        </w:tabs>
      </w:pPr>
      <w:r>
        <w:t>105. |-3x + 2| &gt; 7</w:t>
      </w:r>
      <w:r>
        <w:tab/>
      </w:r>
      <w:r>
        <w:tab/>
      </w:r>
      <w:r>
        <w:tab/>
      </w:r>
      <w:r>
        <w:tab/>
      </w:r>
      <w:r>
        <w:tab/>
      </w:r>
      <w:r>
        <w:tab/>
      </w:r>
      <w:r>
        <w:tab/>
      </w:r>
      <w:r>
        <w:tab/>
      </w:r>
      <w:r>
        <w:tab/>
      </w:r>
      <w:r>
        <w:tab/>
      </w:r>
      <w:r>
        <w:tab/>
      </w:r>
      <w:r>
        <w:tab/>
      </w:r>
      <w:r>
        <w:tab/>
      </w:r>
      <w:r>
        <w:tab/>
      </w:r>
    </w:p>
    <w:p w:rsidR="005F060F" w:rsidRDefault="005F060F" w:rsidP="004E6555">
      <w:pPr>
        <w:pStyle w:val="class"/>
        <w:tabs>
          <w:tab w:val="clear" w:pos="360"/>
          <w:tab w:val="clear" w:pos="720"/>
          <w:tab w:val="left" w:pos="540"/>
        </w:tabs>
      </w:pPr>
    </w:p>
    <w:p w:rsidR="00300738" w:rsidRDefault="00300738" w:rsidP="004E6555">
      <w:pPr>
        <w:pStyle w:val="class"/>
        <w:tabs>
          <w:tab w:val="clear" w:pos="360"/>
          <w:tab w:val="clear" w:pos="720"/>
          <w:tab w:val="left" w:pos="540"/>
        </w:tabs>
      </w:pPr>
    </w:p>
    <w:p w:rsidR="005F060F" w:rsidRDefault="005F060F" w:rsidP="004E6555">
      <w:pPr>
        <w:pStyle w:val="class"/>
        <w:tabs>
          <w:tab w:val="clear" w:pos="360"/>
          <w:tab w:val="clear" w:pos="720"/>
          <w:tab w:val="left" w:pos="540"/>
        </w:tabs>
      </w:pPr>
      <w:r w:rsidRPr="009B0950">
        <w:rPr>
          <w:b/>
        </w:rPr>
        <w:t>Solve the absolute value equations.</w:t>
      </w:r>
      <w:r w:rsidR="00A760B0" w:rsidRPr="009B0950">
        <w:rPr>
          <w:b/>
        </w:rPr>
        <w:t xml:space="preserve"> Write the solution using set notation</w:t>
      </w:r>
      <w:r w:rsidR="00A760B0">
        <w:t>.</w:t>
      </w:r>
    </w:p>
    <w:p w:rsidR="005F060F" w:rsidRDefault="005F060F" w:rsidP="004E6555">
      <w:pPr>
        <w:pStyle w:val="class"/>
        <w:tabs>
          <w:tab w:val="clear" w:pos="360"/>
          <w:tab w:val="clear" w:pos="720"/>
          <w:tab w:val="left" w:pos="540"/>
        </w:tabs>
      </w:pPr>
      <w:r>
        <w:t xml:space="preserve">106. |2x – 1| + </w:t>
      </w:r>
      <w:r w:rsidR="00F66184">
        <w:t>2</w:t>
      </w:r>
      <w:r>
        <w:t xml:space="preserve"> = </w:t>
      </w:r>
      <w:r w:rsidR="00F66184">
        <w:t>3</w:t>
      </w:r>
      <w:r w:rsidR="00F66184">
        <w:tab/>
      </w:r>
      <w:r w:rsidR="00F66184">
        <w:tab/>
      </w:r>
      <w:r w:rsidR="00F66184">
        <w:tab/>
      </w:r>
      <w:r w:rsidR="00F66184">
        <w:tab/>
      </w:r>
      <w:r w:rsidR="00F66184">
        <w:tab/>
        <w:t>107. |5x + 3| = 0</w:t>
      </w:r>
    </w:p>
    <w:p w:rsidR="005F060F" w:rsidRDefault="005F060F" w:rsidP="004E6555">
      <w:pPr>
        <w:pStyle w:val="class"/>
        <w:tabs>
          <w:tab w:val="clear" w:pos="360"/>
          <w:tab w:val="clear" w:pos="720"/>
          <w:tab w:val="left" w:pos="540"/>
        </w:tabs>
      </w:pPr>
    </w:p>
    <w:p w:rsidR="005F060F" w:rsidRDefault="005F060F" w:rsidP="004E6555">
      <w:pPr>
        <w:pStyle w:val="class"/>
        <w:tabs>
          <w:tab w:val="clear" w:pos="360"/>
          <w:tab w:val="clear" w:pos="720"/>
          <w:tab w:val="left" w:pos="540"/>
        </w:tabs>
      </w:pPr>
    </w:p>
    <w:p w:rsidR="00492B92" w:rsidRDefault="005F060F" w:rsidP="004E6555">
      <w:pPr>
        <w:pStyle w:val="class"/>
        <w:tabs>
          <w:tab w:val="clear" w:pos="360"/>
          <w:tab w:val="clear" w:pos="720"/>
          <w:tab w:val="left" w:pos="540"/>
        </w:tabs>
      </w:pPr>
      <w:r>
        <w:t>108. |2x + 5| + 7 = 3</w:t>
      </w:r>
      <w:r>
        <w:tab/>
      </w:r>
      <w:r>
        <w:tab/>
      </w:r>
      <w:r>
        <w:tab/>
      </w:r>
      <w:r>
        <w:tab/>
      </w:r>
    </w:p>
    <w:p w:rsidR="00492B92" w:rsidRDefault="00492B92" w:rsidP="004E6555">
      <w:pPr>
        <w:pStyle w:val="class"/>
        <w:tabs>
          <w:tab w:val="clear" w:pos="360"/>
          <w:tab w:val="clear" w:pos="720"/>
          <w:tab w:val="left" w:pos="540"/>
        </w:tabs>
      </w:pPr>
    </w:p>
    <w:p w:rsidR="00300738" w:rsidRDefault="00300738" w:rsidP="004E6555">
      <w:pPr>
        <w:pStyle w:val="class"/>
        <w:tabs>
          <w:tab w:val="clear" w:pos="360"/>
          <w:tab w:val="clear" w:pos="720"/>
          <w:tab w:val="left" w:pos="540"/>
        </w:tabs>
      </w:pPr>
    </w:p>
    <w:p w:rsidR="00492B92" w:rsidRPr="009B0950" w:rsidRDefault="00492B92" w:rsidP="004E6555">
      <w:pPr>
        <w:pStyle w:val="class"/>
        <w:tabs>
          <w:tab w:val="clear" w:pos="360"/>
          <w:tab w:val="clear" w:pos="720"/>
          <w:tab w:val="left" w:pos="540"/>
        </w:tabs>
        <w:rPr>
          <w:b/>
        </w:rPr>
      </w:pPr>
      <w:r w:rsidRPr="009B0950">
        <w:rPr>
          <w:b/>
        </w:rPr>
        <w:t>Solve and graph the inequalities. Then write the solution using interval notation.</w:t>
      </w:r>
    </w:p>
    <w:p w:rsidR="005F060F" w:rsidRDefault="00492B92" w:rsidP="004E6555">
      <w:pPr>
        <w:pStyle w:val="class"/>
        <w:tabs>
          <w:tab w:val="clear" w:pos="360"/>
          <w:tab w:val="clear" w:pos="720"/>
          <w:tab w:val="left" w:pos="540"/>
        </w:tabs>
      </w:pPr>
      <w:r>
        <w:t>109.</w:t>
      </w:r>
      <w:r w:rsidR="00F66184">
        <w:t xml:space="preserve">  </w:t>
      </w:r>
      <w:r>
        <w:t>-15 ≤</w:t>
      </w:r>
      <w:r w:rsidR="005F060F">
        <w:tab/>
      </w:r>
      <w:r>
        <w:t>5(x-7) &lt; 20</w:t>
      </w:r>
      <w:r>
        <w:tab/>
      </w:r>
      <w:r>
        <w:tab/>
      </w:r>
      <w:r>
        <w:tab/>
      </w:r>
      <w:r>
        <w:tab/>
        <w:t>110.</w:t>
      </w:r>
      <w:r w:rsidR="00F66184">
        <w:t xml:space="preserve">  </w:t>
      </w:r>
      <w:r>
        <w:t>10 – s  ≥  4 or -1 &lt; 2s + 3</w:t>
      </w:r>
    </w:p>
    <w:p w:rsidR="005F060F" w:rsidRDefault="00492B92" w:rsidP="004E6555">
      <w:pPr>
        <w:pStyle w:val="class"/>
        <w:tabs>
          <w:tab w:val="clear" w:pos="360"/>
          <w:tab w:val="clear" w:pos="720"/>
          <w:tab w:val="left" w:pos="540"/>
        </w:tabs>
      </w:pPr>
      <w:r>
        <w:tab/>
      </w:r>
      <w:r>
        <w:tab/>
      </w:r>
    </w:p>
    <w:p w:rsidR="00492B92" w:rsidRDefault="00492B92" w:rsidP="004E6555">
      <w:pPr>
        <w:pStyle w:val="class"/>
        <w:tabs>
          <w:tab w:val="clear" w:pos="360"/>
          <w:tab w:val="clear" w:pos="720"/>
          <w:tab w:val="left" w:pos="540"/>
        </w:tabs>
      </w:pPr>
      <w:r>
        <w:t>111.</w:t>
      </w:r>
      <w:r w:rsidR="00F66184">
        <w:t xml:space="preserve">  </w:t>
      </w:r>
      <w:r>
        <w:t>-16 &lt; -4(9 –</w:t>
      </w:r>
      <w:r w:rsidR="00870B33">
        <w:t xml:space="preserve"> x) ≤ 24</w:t>
      </w:r>
      <w:r w:rsidR="00870B33">
        <w:tab/>
      </w:r>
      <w:r w:rsidR="00870B33">
        <w:tab/>
      </w:r>
      <w:r w:rsidR="00870B33">
        <w:tab/>
      </w:r>
      <w:r w:rsidR="00870B33">
        <w:tab/>
        <w:t xml:space="preserve">112. </w:t>
      </w:r>
      <w:r w:rsidR="00F66184">
        <w:t xml:space="preserve"> </w:t>
      </w:r>
      <w:r w:rsidR="00870B33">
        <w:t>1 ≥ -</w:t>
      </w:r>
      <m:oMath>
        <m:f>
          <m:fPr>
            <m:ctrlPr>
              <w:rPr>
                <w:rFonts w:ascii="Cambria Math" w:hAnsi="Cambria Math"/>
                <w:i/>
              </w:rPr>
            </m:ctrlPr>
          </m:fPr>
          <m:num>
            <m:r>
              <w:rPr>
                <w:rFonts w:ascii="Cambria Math" w:hAnsi="Cambria Math"/>
              </w:rPr>
              <m:t>1</m:t>
            </m:r>
          </m:num>
          <m:den>
            <m:r>
              <w:rPr>
                <w:rFonts w:ascii="Cambria Math" w:hAnsi="Cambria Math"/>
              </w:rPr>
              <m:t>2</m:t>
            </m:r>
          </m:den>
        </m:f>
      </m:oMath>
      <w:r w:rsidR="00870B33">
        <w:t>(4x + 1) ≥ 25</w:t>
      </w:r>
    </w:p>
    <w:p w:rsidR="00870B33" w:rsidRDefault="00870B33" w:rsidP="004E6555">
      <w:pPr>
        <w:pStyle w:val="class"/>
        <w:tabs>
          <w:tab w:val="clear" w:pos="360"/>
          <w:tab w:val="clear" w:pos="720"/>
          <w:tab w:val="left" w:pos="540"/>
        </w:tabs>
      </w:pPr>
      <w:r>
        <w:tab/>
      </w:r>
      <w:r w:rsidR="00CC2964">
        <w:tab/>
      </w:r>
      <w:r>
        <w:tab/>
      </w:r>
    </w:p>
    <w:p w:rsidR="00870B33" w:rsidRPr="009B0950" w:rsidRDefault="00300738" w:rsidP="004E6555">
      <w:pPr>
        <w:pStyle w:val="class"/>
        <w:tabs>
          <w:tab w:val="clear" w:pos="360"/>
          <w:tab w:val="clear" w:pos="720"/>
          <w:tab w:val="left" w:pos="540"/>
        </w:tabs>
        <w:rPr>
          <w:b/>
        </w:rPr>
      </w:pPr>
      <w:r>
        <w:rPr>
          <w:b/>
        </w:rPr>
        <w:t>For #113-117, f</w:t>
      </w:r>
      <w:r w:rsidR="00BB0234" w:rsidRPr="009B0950">
        <w:rPr>
          <w:b/>
        </w:rPr>
        <w:t>actor the following expressions.</w:t>
      </w:r>
    </w:p>
    <w:p w:rsidR="00870B33" w:rsidRDefault="00870B33" w:rsidP="004E6555">
      <w:pPr>
        <w:pStyle w:val="class"/>
        <w:tabs>
          <w:tab w:val="clear" w:pos="360"/>
          <w:tab w:val="clear" w:pos="720"/>
          <w:tab w:val="left" w:pos="540"/>
        </w:tabs>
      </w:pPr>
      <w:r>
        <w:t>113.</w:t>
      </w:r>
      <w:r w:rsidR="00BB0234">
        <w:t>12y</w:t>
      </w:r>
      <w:r w:rsidR="00BB0234">
        <w:rPr>
          <w:vertAlign w:val="superscript"/>
        </w:rPr>
        <w:t>2</w:t>
      </w:r>
      <w:r w:rsidR="00BB0234">
        <w:t xml:space="preserve"> + 8y</w:t>
      </w:r>
      <w:r w:rsidR="00BB0234">
        <w:tab/>
      </w:r>
      <w:r w:rsidR="00BB0234">
        <w:tab/>
      </w:r>
      <w:r w:rsidR="00BB0234">
        <w:tab/>
      </w:r>
      <w:r w:rsidR="00BB0234">
        <w:tab/>
      </w:r>
      <w:r w:rsidR="00BB0234">
        <w:tab/>
      </w:r>
      <w:r w:rsidR="00BB0234">
        <w:tab/>
      </w:r>
      <w:r w:rsidR="00BB0234">
        <w:tab/>
        <w:t>114. 9x</w:t>
      </w:r>
      <w:r w:rsidR="00BB0234">
        <w:rPr>
          <w:vertAlign w:val="superscript"/>
        </w:rPr>
        <w:t>2</w:t>
      </w:r>
      <w:r w:rsidR="00BB0234">
        <w:t xml:space="preserve"> +12x – 6</w:t>
      </w:r>
    </w:p>
    <w:p w:rsidR="00BB0234" w:rsidRDefault="00BB0234" w:rsidP="004E6555">
      <w:pPr>
        <w:pStyle w:val="class"/>
        <w:tabs>
          <w:tab w:val="clear" w:pos="360"/>
          <w:tab w:val="clear" w:pos="720"/>
          <w:tab w:val="left" w:pos="540"/>
        </w:tabs>
      </w:pPr>
    </w:p>
    <w:p w:rsidR="00BB0234" w:rsidRDefault="00BB0234" w:rsidP="004E6555">
      <w:pPr>
        <w:pStyle w:val="class"/>
        <w:tabs>
          <w:tab w:val="clear" w:pos="360"/>
          <w:tab w:val="clear" w:pos="720"/>
          <w:tab w:val="left" w:pos="540"/>
        </w:tabs>
      </w:pPr>
      <w:r>
        <w:t>115. 6a</w:t>
      </w:r>
      <w:r>
        <w:rPr>
          <w:vertAlign w:val="superscript"/>
        </w:rPr>
        <w:t>4</w:t>
      </w:r>
      <w:r>
        <w:t>b – 36a</w:t>
      </w:r>
      <w:r>
        <w:rPr>
          <w:vertAlign w:val="superscript"/>
        </w:rPr>
        <w:t>2</w:t>
      </w:r>
      <w:r>
        <w:t>b</w:t>
      </w:r>
      <w:r>
        <w:rPr>
          <w:vertAlign w:val="superscript"/>
        </w:rPr>
        <w:t>2</w:t>
      </w:r>
      <w:r>
        <w:t xml:space="preserve"> +12ab</w:t>
      </w:r>
      <w:r>
        <w:rPr>
          <w:vertAlign w:val="superscript"/>
        </w:rPr>
        <w:t>3</w:t>
      </w:r>
      <w:r>
        <w:tab/>
      </w:r>
      <w:r>
        <w:tab/>
      </w:r>
      <w:r>
        <w:tab/>
      </w:r>
      <w:r>
        <w:tab/>
        <w:t>116. 20a</w:t>
      </w:r>
      <w:r>
        <w:rPr>
          <w:vertAlign w:val="superscript"/>
        </w:rPr>
        <w:t>2</w:t>
      </w:r>
      <w:r>
        <w:t xml:space="preserve"> -5ab + 8ac – 2bc</w:t>
      </w:r>
    </w:p>
    <w:p w:rsidR="00BB0234" w:rsidRDefault="00BB0234" w:rsidP="004E6555">
      <w:pPr>
        <w:pStyle w:val="class"/>
        <w:tabs>
          <w:tab w:val="clear" w:pos="360"/>
          <w:tab w:val="clear" w:pos="720"/>
          <w:tab w:val="left" w:pos="540"/>
        </w:tabs>
      </w:pPr>
    </w:p>
    <w:p w:rsidR="00BB0234" w:rsidRPr="009B0950" w:rsidRDefault="00BB0234" w:rsidP="004E6555">
      <w:pPr>
        <w:pStyle w:val="class"/>
        <w:tabs>
          <w:tab w:val="clear" w:pos="360"/>
          <w:tab w:val="clear" w:pos="720"/>
          <w:tab w:val="left" w:pos="540"/>
        </w:tabs>
        <w:rPr>
          <w:szCs w:val="24"/>
        </w:rPr>
      </w:pPr>
      <w:r w:rsidRPr="009B0950">
        <w:rPr>
          <w:szCs w:val="24"/>
        </w:rPr>
        <w:t>117. 4p</w:t>
      </w:r>
      <w:r w:rsidRPr="009B0950">
        <w:rPr>
          <w:szCs w:val="24"/>
          <w:vertAlign w:val="superscript"/>
        </w:rPr>
        <w:t>2</w:t>
      </w:r>
      <w:r w:rsidRPr="009B0950">
        <w:rPr>
          <w:szCs w:val="24"/>
        </w:rPr>
        <w:t xml:space="preserve"> – p</w:t>
      </w:r>
      <w:r w:rsidRPr="009B0950">
        <w:rPr>
          <w:szCs w:val="24"/>
          <w:vertAlign w:val="superscript"/>
        </w:rPr>
        <w:t>2</w:t>
      </w:r>
      <w:r w:rsidRPr="009B0950">
        <w:rPr>
          <w:szCs w:val="24"/>
        </w:rPr>
        <w:t>r – q</w:t>
      </w:r>
      <w:r w:rsidRPr="009B0950">
        <w:rPr>
          <w:szCs w:val="24"/>
          <w:vertAlign w:val="superscript"/>
        </w:rPr>
        <w:t>3</w:t>
      </w:r>
      <w:r w:rsidRPr="009B0950">
        <w:rPr>
          <w:szCs w:val="24"/>
        </w:rPr>
        <w:t>r + 4q</w:t>
      </w:r>
      <w:r w:rsidRPr="009B0950">
        <w:rPr>
          <w:szCs w:val="24"/>
          <w:vertAlign w:val="superscript"/>
        </w:rPr>
        <w:t>3</w:t>
      </w:r>
    </w:p>
    <w:p w:rsidR="00BB0234" w:rsidRDefault="00BB0234" w:rsidP="004E6555">
      <w:pPr>
        <w:pStyle w:val="class"/>
        <w:tabs>
          <w:tab w:val="clear" w:pos="360"/>
          <w:tab w:val="clear" w:pos="720"/>
          <w:tab w:val="left" w:pos="540"/>
        </w:tabs>
        <w:rPr>
          <w:szCs w:val="24"/>
        </w:rPr>
      </w:pPr>
    </w:p>
    <w:p w:rsidR="00300738" w:rsidRPr="009B0950" w:rsidRDefault="00300738" w:rsidP="00300738">
      <w:pPr>
        <w:pStyle w:val="class"/>
        <w:tabs>
          <w:tab w:val="clear" w:pos="360"/>
          <w:tab w:val="clear" w:pos="720"/>
          <w:tab w:val="left" w:pos="540"/>
        </w:tabs>
        <w:rPr>
          <w:b/>
        </w:rPr>
      </w:pPr>
      <w:r>
        <w:rPr>
          <w:b/>
        </w:rPr>
        <w:t>For #118-120, add/subtract as directed</w:t>
      </w:r>
      <w:r w:rsidRPr="009B0950">
        <w:rPr>
          <w:b/>
        </w:rPr>
        <w:t>.</w:t>
      </w:r>
    </w:p>
    <w:p w:rsidR="00300738" w:rsidRPr="009B0950" w:rsidRDefault="00300738" w:rsidP="004E6555">
      <w:pPr>
        <w:pStyle w:val="class"/>
        <w:tabs>
          <w:tab w:val="clear" w:pos="360"/>
          <w:tab w:val="clear" w:pos="720"/>
          <w:tab w:val="left" w:pos="540"/>
        </w:tabs>
        <w:rPr>
          <w:szCs w:val="24"/>
        </w:rPr>
      </w:pPr>
    </w:p>
    <w:p w:rsidR="00BF254D" w:rsidRPr="009B0950" w:rsidRDefault="00BF254D" w:rsidP="004E6555">
      <w:pPr>
        <w:pStyle w:val="class"/>
        <w:tabs>
          <w:tab w:val="clear" w:pos="360"/>
          <w:tab w:val="clear" w:pos="720"/>
          <w:tab w:val="left" w:pos="540"/>
        </w:tabs>
        <w:rPr>
          <w:szCs w:val="24"/>
        </w:rPr>
      </w:pPr>
      <w:r w:rsidRPr="009B0950">
        <w:rPr>
          <w:szCs w:val="24"/>
        </w:rPr>
        <w:t>118. Subtract (3n</w:t>
      </w:r>
      <w:r w:rsidRPr="009B0950">
        <w:rPr>
          <w:szCs w:val="24"/>
          <w:vertAlign w:val="superscript"/>
        </w:rPr>
        <w:t>4</w:t>
      </w:r>
      <w:r w:rsidRPr="009B0950">
        <w:rPr>
          <w:szCs w:val="24"/>
        </w:rPr>
        <w:t xml:space="preserve"> – 2n</w:t>
      </w:r>
      <w:r w:rsidRPr="009B0950">
        <w:rPr>
          <w:szCs w:val="24"/>
          <w:vertAlign w:val="superscript"/>
        </w:rPr>
        <w:t>2</w:t>
      </w:r>
      <w:r w:rsidRPr="009B0950">
        <w:rPr>
          <w:szCs w:val="24"/>
        </w:rPr>
        <w:t xml:space="preserve"> – 6) from (2n</w:t>
      </w:r>
      <w:r w:rsidRPr="009B0950">
        <w:rPr>
          <w:szCs w:val="24"/>
          <w:vertAlign w:val="superscript"/>
        </w:rPr>
        <w:t>2</w:t>
      </w:r>
      <w:r w:rsidRPr="009B0950">
        <w:rPr>
          <w:szCs w:val="24"/>
        </w:rPr>
        <w:t xml:space="preserve"> -3n +1)</w:t>
      </w:r>
    </w:p>
    <w:p w:rsidR="00BF254D" w:rsidRPr="009B0950" w:rsidRDefault="00BF254D" w:rsidP="004E6555">
      <w:pPr>
        <w:pStyle w:val="class"/>
        <w:tabs>
          <w:tab w:val="clear" w:pos="360"/>
          <w:tab w:val="clear" w:pos="720"/>
          <w:tab w:val="left" w:pos="540"/>
        </w:tabs>
        <w:rPr>
          <w:szCs w:val="24"/>
        </w:rPr>
      </w:pPr>
    </w:p>
    <w:p w:rsidR="005F060F" w:rsidRPr="009B0950" w:rsidRDefault="00BF254D" w:rsidP="004E6555">
      <w:pPr>
        <w:pStyle w:val="class"/>
        <w:tabs>
          <w:tab w:val="clear" w:pos="360"/>
          <w:tab w:val="clear" w:pos="720"/>
          <w:tab w:val="left" w:pos="540"/>
        </w:tabs>
        <w:rPr>
          <w:szCs w:val="24"/>
        </w:rPr>
      </w:pPr>
      <w:r w:rsidRPr="009B0950">
        <w:rPr>
          <w:szCs w:val="24"/>
        </w:rPr>
        <w:t>119. Add: 5x</w:t>
      </w:r>
      <w:r w:rsidRPr="009B0950">
        <w:rPr>
          <w:szCs w:val="24"/>
          <w:vertAlign w:val="superscript"/>
        </w:rPr>
        <w:t>3</w:t>
      </w:r>
      <w:r w:rsidRPr="009B0950">
        <w:rPr>
          <w:szCs w:val="24"/>
        </w:rPr>
        <w:t xml:space="preserve"> + 2x</w:t>
      </w:r>
      <w:r w:rsidRPr="009B0950">
        <w:rPr>
          <w:szCs w:val="24"/>
          <w:vertAlign w:val="superscript"/>
        </w:rPr>
        <w:t>2</w:t>
      </w:r>
      <w:r w:rsidR="009B0950">
        <w:rPr>
          <w:szCs w:val="24"/>
        </w:rPr>
        <w:t xml:space="preserve"> – 1 and 3 – 7x + </w:t>
      </w:r>
      <w:r w:rsidRPr="009B0950">
        <w:rPr>
          <w:szCs w:val="24"/>
        </w:rPr>
        <w:t>x</w:t>
      </w:r>
      <w:r w:rsidRPr="009B0950">
        <w:rPr>
          <w:szCs w:val="24"/>
          <w:vertAlign w:val="superscript"/>
        </w:rPr>
        <w:t>2</w:t>
      </w:r>
      <w:r w:rsidRPr="009B0950">
        <w:rPr>
          <w:szCs w:val="24"/>
        </w:rPr>
        <w:t xml:space="preserve"> – 4 x</w:t>
      </w:r>
      <w:r w:rsidRPr="009B0950">
        <w:rPr>
          <w:szCs w:val="24"/>
          <w:vertAlign w:val="superscript"/>
        </w:rPr>
        <w:t xml:space="preserve">3 </w:t>
      </w:r>
    </w:p>
    <w:p w:rsidR="00BF254D" w:rsidRPr="009B0950" w:rsidRDefault="00BF254D" w:rsidP="004E6555">
      <w:pPr>
        <w:pStyle w:val="class"/>
        <w:tabs>
          <w:tab w:val="clear" w:pos="360"/>
          <w:tab w:val="clear" w:pos="720"/>
          <w:tab w:val="left" w:pos="540"/>
        </w:tabs>
        <w:rPr>
          <w:szCs w:val="24"/>
        </w:rPr>
      </w:pPr>
    </w:p>
    <w:p w:rsidR="00BF254D" w:rsidRPr="009B0950" w:rsidRDefault="00BF254D" w:rsidP="004E6555">
      <w:pPr>
        <w:pStyle w:val="class"/>
        <w:tabs>
          <w:tab w:val="clear" w:pos="360"/>
          <w:tab w:val="clear" w:pos="720"/>
          <w:tab w:val="left" w:pos="540"/>
        </w:tabs>
        <w:rPr>
          <w:szCs w:val="24"/>
        </w:rPr>
      </w:pPr>
      <w:r w:rsidRPr="009B0950">
        <w:rPr>
          <w:szCs w:val="24"/>
        </w:rPr>
        <w:t>120. (4x</w:t>
      </w:r>
      <w:r w:rsidRPr="009B0950">
        <w:rPr>
          <w:szCs w:val="24"/>
          <w:vertAlign w:val="superscript"/>
        </w:rPr>
        <w:t>3</w:t>
      </w:r>
      <w:r w:rsidRPr="009B0950">
        <w:rPr>
          <w:szCs w:val="24"/>
        </w:rPr>
        <w:t xml:space="preserve"> – 3x</w:t>
      </w:r>
      <w:r w:rsidRPr="009B0950">
        <w:rPr>
          <w:szCs w:val="24"/>
          <w:vertAlign w:val="superscript"/>
        </w:rPr>
        <w:t>2</w:t>
      </w:r>
      <w:r w:rsidRPr="009B0950">
        <w:rPr>
          <w:szCs w:val="24"/>
        </w:rPr>
        <w:t>) + (x</w:t>
      </w:r>
      <w:r w:rsidRPr="009B0950">
        <w:rPr>
          <w:szCs w:val="24"/>
          <w:vertAlign w:val="superscript"/>
        </w:rPr>
        <w:t>2</w:t>
      </w:r>
      <w:r w:rsidRPr="009B0950">
        <w:rPr>
          <w:szCs w:val="24"/>
        </w:rPr>
        <w:t xml:space="preserve"> + 2x -10) – (x</w:t>
      </w:r>
      <w:r w:rsidRPr="009B0950">
        <w:rPr>
          <w:szCs w:val="24"/>
          <w:vertAlign w:val="superscript"/>
        </w:rPr>
        <w:t>3</w:t>
      </w:r>
      <w:r w:rsidR="00300738">
        <w:rPr>
          <w:szCs w:val="24"/>
        </w:rPr>
        <w:t xml:space="preserve"> </w:t>
      </w:r>
      <w:r w:rsidRPr="009B0950">
        <w:rPr>
          <w:szCs w:val="24"/>
        </w:rPr>
        <w:t>- 15)</w:t>
      </w:r>
    </w:p>
    <w:p w:rsidR="00BF254D" w:rsidRDefault="00BF254D" w:rsidP="004E6555">
      <w:pPr>
        <w:pStyle w:val="class"/>
        <w:tabs>
          <w:tab w:val="clear" w:pos="360"/>
          <w:tab w:val="clear" w:pos="720"/>
          <w:tab w:val="left" w:pos="540"/>
        </w:tabs>
        <w:rPr>
          <w:szCs w:val="24"/>
        </w:rPr>
      </w:pPr>
    </w:p>
    <w:p w:rsidR="00300738" w:rsidRPr="009B0950" w:rsidRDefault="00300738" w:rsidP="004E6555">
      <w:pPr>
        <w:pStyle w:val="class"/>
        <w:tabs>
          <w:tab w:val="clear" w:pos="360"/>
          <w:tab w:val="clear" w:pos="720"/>
          <w:tab w:val="left" w:pos="540"/>
        </w:tabs>
        <w:rPr>
          <w:szCs w:val="24"/>
        </w:rPr>
      </w:pPr>
    </w:p>
    <w:p w:rsidR="00BF254D" w:rsidRPr="009B0950" w:rsidRDefault="00300738" w:rsidP="004E6555">
      <w:pPr>
        <w:pStyle w:val="class"/>
        <w:tabs>
          <w:tab w:val="clear" w:pos="360"/>
          <w:tab w:val="clear" w:pos="720"/>
          <w:tab w:val="left" w:pos="540"/>
        </w:tabs>
        <w:rPr>
          <w:b/>
          <w:szCs w:val="24"/>
        </w:rPr>
      </w:pPr>
      <w:r>
        <w:rPr>
          <w:b/>
          <w:szCs w:val="24"/>
        </w:rPr>
        <w:t>For #121-126, m</w:t>
      </w:r>
      <w:r w:rsidR="0023030E" w:rsidRPr="009B0950">
        <w:rPr>
          <w:b/>
          <w:szCs w:val="24"/>
        </w:rPr>
        <w:t>ultiply:</w:t>
      </w:r>
    </w:p>
    <w:p w:rsidR="0023030E" w:rsidRPr="009B0950" w:rsidRDefault="0023030E" w:rsidP="004E6555">
      <w:pPr>
        <w:pStyle w:val="class"/>
        <w:tabs>
          <w:tab w:val="clear" w:pos="360"/>
          <w:tab w:val="clear" w:pos="720"/>
          <w:tab w:val="left" w:pos="540"/>
        </w:tabs>
        <w:rPr>
          <w:szCs w:val="24"/>
        </w:rPr>
      </w:pPr>
      <w:r w:rsidRPr="009B0950">
        <w:rPr>
          <w:szCs w:val="24"/>
        </w:rPr>
        <w:t>121. (x + y) (4x – 7y)</w:t>
      </w:r>
      <w:r w:rsidRPr="009B0950">
        <w:rPr>
          <w:szCs w:val="24"/>
        </w:rPr>
        <w:tab/>
      </w:r>
      <w:r w:rsidRPr="009B0950">
        <w:rPr>
          <w:szCs w:val="24"/>
        </w:rPr>
        <w:tab/>
      </w:r>
      <w:r w:rsidRPr="009B0950">
        <w:rPr>
          <w:szCs w:val="24"/>
        </w:rPr>
        <w:tab/>
      </w:r>
      <w:r w:rsidRPr="009B0950">
        <w:rPr>
          <w:szCs w:val="24"/>
        </w:rPr>
        <w:tab/>
      </w:r>
      <w:r w:rsidRPr="009B0950">
        <w:rPr>
          <w:szCs w:val="24"/>
        </w:rPr>
        <w:tab/>
        <w:t>122.</w:t>
      </w:r>
      <w:r w:rsidR="00CC2964" w:rsidRPr="009B0950">
        <w:rPr>
          <w:szCs w:val="24"/>
        </w:rPr>
        <w:t xml:space="preserve"> (t – 10) (t + 10)</w:t>
      </w:r>
    </w:p>
    <w:p w:rsidR="00CC2964" w:rsidRPr="009B0950" w:rsidRDefault="00CC2964" w:rsidP="004E6555">
      <w:pPr>
        <w:pStyle w:val="class"/>
        <w:tabs>
          <w:tab w:val="clear" w:pos="360"/>
          <w:tab w:val="clear" w:pos="720"/>
          <w:tab w:val="left" w:pos="540"/>
        </w:tabs>
        <w:rPr>
          <w:szCs w:val="24"/>
        </w:rPr>
      </w:pPr>
    </w:p>
    <w:p w:rsidR="00CC2964" w:rsidRPr="009B0950" w:rsidRDefault="00CC2964" w:rsidP="004E6555">
      <w:pPr>
        <w:pStyle w:val="class"/>
        <w:tabs>
          <w:tab w:val="clear" w:pos="360"/>
          <w:tab w:val="clear" w:pos="720"/>
          <w:tab w:val="left" w:pos="540"/>
        </w:tabs>
        <w:rPr>
          <w:szCs w:val="24"/>
        </w:rPr>
      </w:pPr>
      <w:r w:rsidRPr="009B0950">
        <w:rPr>
          <w:szCs w:val="24"/>
        </w:rPr>
        <w:t>123. (x – 2y</w:t>
      </w:r>
      <w:r w:rsidRPr="009B0950">
        <w:rPr>
          <w:szCs w:val="24"/>
          <w:vertAlign w:val="superscript"/>
        </w:rPr>
        <w:t>2</w:t>
      </w:r>
      <w:r w:rsidR="003D56F4" w:rsidRPr="009B0950">
        <w:rPr>
          <w:szCs w:val="24"/>
        </w:rPr>
        <w:t>) (</w:t>
      </w:r>
      <w:r w:rsidRPr="009B0950">
        <w:rPr>
          <w:szCs w:val="24"/>
        </w:rPr>
        <w:t>4 + 4x – x</w:t>
      </w:r>
      <w:r w:rsidRPr="009B0950">
        <w:rPr>
          <w:szCs w:val="24"/>
          <w:vertAlign w:val="superscript"/>
        </w:rPr>
        <w:t>3</w:t>
      </w:r>
      <w:r w:rsidRPr="009B0950">
        <w:rPr>
          <w:szCs w:val="24"/>
        </w:rPr>
        <w:t>)</w:t>
      </w:r>
      <w:r w:rsidRPr="009B0950">
        <w:rPr>
          <w:szCs w:val="24"/>
        </w:rPr>
        <w:tab/>
      </w:r>
      <w:r w:rsidRPr="009B0950">
        <w:rPr>
          <w:szCs w:val="24"/>
        </w:rPr>
        <w:tab/>
      </w:r>
      <w:r w:rsidRPr="009B0950">
        <w:rPr>
          <w:szCs w:val="24"/>
        </w:rPr>
        <w:tab/>
      </w:r>
      <w:r w:rsidRPr="009B0950">
        <w:rPr>
          <w:szCs w:val="24"/>
        </w:rPr>
        <w:tab/>
        <w:t>124. (2n – 5)</w:t>
      </w:r>
      <w:r w:rsidRPr="009B0950">
        <w:rPr>
          <w:szCs w:val="24"/>
          <w:vertAlign w:val="superscript"/>
        </w:rPr>
        <w:t>2</w:t>
      </w:r>
    </w:p>
    <w:p w:rsidR="00CC2964" w:rsidRPr="009B0950" w:rsidRDefault="00CC2964" w:rsidP="004E6555">
      <w:pPr>
        <w:pStyle w:val="class"/>
        <w:tabs>
          <w:tab w:val="clear" w:pos="360"/>
          <w:tab w:val="clear" w:pos="720"/>
          <w:tab w:val="left" w:pos="540"/>
        </w:tabs>
        <w:rPr>
          <w:szCs w:val="24"/>
        </w:rPr>
      </w:pPr>
    </w:p>
    <w:p w:rsidR="00CC2964" w:rsidRPr="009B0950" w:rsidRDefault="00CC2964" w:rsidP="004E6555">
      <w:pPr>
        <w:pStyle w:val="class"/>
        <w:tabs>
          <w:tab w:val="clear" w:pos="360"/>
          <w:tab w:val="clear" w:pos="720"/>
          <w:tab w:val="left" w:pos="540"/>
        </w:tabs>
        <w:rPr>
          <w:szCs w:val="24"/>
        </w:rPr>
      </w:pPr>
      <w:r w:rsidRPr="009B0950">
        <w:rPr>
          <w:szCs w:val="24"/>
        </w:rPr>
        <w:t>125. (4p + 7q</w:t>
      </w:r>
      <w:r w:rsidR="003D56F4" w:rsidRPr="009B0950">
        <w:rPr>
          <w:szCs w:val="24"/>
        </w:rPr>
        <w:t>)</w:t>
      </w:r>
      <w:r w:rsidR="003D56F4" w:rsidRPr="009B0950">
        <w:rPr>
          <w:szCs w:val="24"/>
          <w:vertAlign w:val="superscript"/>
        </w:rPr>
        <w:t xml:space="preserve"> 2</w:t>
      </w:r>
      <w:r w:rsidRPr="009B0950">
        <w:rPr>
          <w:szCs w:val="24"/>
        </w:rPr>
        <w:tab/>
      </w:r>
      <w:r w:rsidRPr="009B0950">
        <w:rPr>
          <w:szCs w:val="24"/>
        </w:rPr>
        <w:tab/>
      </w:r>
      <w:r w:rsidRPr="009B0950">
        <w:rPr>
          <w:szCs w:val="24"/>
        </w:rPr>
        <w:tab/>
      </w:r>
      <w:r w:rsidRPr="009B0950">
        <w:rPr>
          <w:szCs w:val="24"/>
        </w:rPr>
        <w:tab/>
      </w:r>
      <w:r w:rsidRPr="009B0950">
        <w:rPr>
          <w:szCs w:val="24"/>
        </w:rPr>
        <w:tab/>
      </w:r>
      <w:r w:rsidRPr="009B0950">
        <w:rPr>
          <w:szCs w:val="24"/>
        </w:rPr>
        <w:tab/>
        <w:t>126.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4</m:t>
            </m:r>
          </m:den>
        </m:f>
      </m:oMath>
      <w:r w:rsidRPr="009B0950">
        <w:rPr>
          <w:szCs w:val="24"/>
        </w:rPr>
        <w:t>x – 12y)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oMath>
      <w:r w:rsidRPr="009B0950">
        <w:rPr>
          <w:szCs w:val="24"/>
        </w:rPr>
        <w:t>x – 4y)</w:t>
      </w:r>
    </w:p>
    <w:p w:rsidR="00CC2964" w:rsidRPr="009B0950" w:rsidRDefault="00300738" w:rsidP="004E6555">
      <w:pPr>
        <w:pStyle w:val="class"/>
        <w:tabs>
          <w:tab w:val="clear" w:pos="360"/>
          <w:tab w:val="clear" w:pos="720"/>
          <w:tab w:val="left" w:pos="540"/>
        </w:tabs>
        <w:rPr>
          <w:b/>
          <w:szCs w:val="24"/>
        </w:rPr>
      </w:pPr>
      <w:r>
        <w:rPr>
          <w:b/>
          <w:szCs w:val="24"/>
        </w:rPr>
        <w:lastRenderedPageBreak/>
        <w:t>For #127-130, d</w:t>
      </w:r>
      <w:r w:rsidR="00CC2964" w:rsidRPr="009B0950">
        <w:rPr>
          <w:b/>
          <w:szCs w:val="24"/>
        </w:rPr>
        <w:t>ivide:</w:t>
      </w:r>
    </w:p>
    <w:p w:rsidR="00CC2964" w:rsidRPr="009B0950" w:rsidRDefault="00CC2964" w:rsidP="004E6555">
      <w:pPr>
        <w:pStyle w:val="class"/>
        <w:tabs>
          <w:tab w:val="clear" w:pos="360"/>
          <w:tab w:val="clear" w:pos="720"/>
          <w:tab w:val="left" w:pos="540"/>
        </w:tabs>
        <w:rPr>
          <w:szCs w:val="24"/>
        </w:rPr>
      </w:pPr>
      <w:r w:rsidRPr="009B0950">
        <w:rPr>
          <w:szCs w:val="24"/>
        </w:rPr>
        <w:t xml:space="preserve">127.  </w:t>
      </w:r>
      <m:oMath>
        <m:f>
          <m:fPr>
            <m:ctrlPr>
              <w:rPr>
                <w:rFonts w:ascii="Cambria Math" w:hAnsi="Cambria Math"/>
                <w:i/>
                <w:szCs w:val="24"/>
              </w:rPr>
            </m:ctrlPr>
          </m:fPr>
          <m:num>
            <m:r>
              <w:rPr>
                <w:rFonts w:ascii="Cambria Math" w:hAnsi="Cambria Math"/>
                <w:szCs w:val="24"/>
              </w:rPr>
              <m:t>3</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9xy-72</m:t>
            </m:r>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num>
          <m:den>
            <m:r>
              <w:rPr>
                <w:rFonts w:ascii="Cambria Math" w:hAnsi="Cambria Math"/>
                <w:szCs w:val="24"/>
              </w:rPr>
              <m:t>9</m:t>
            </m:r>
            <m:sSup>
              <m:sSupPr>
                <m:ctrlPr>
                  <w:rPr>
                    <w:rFonts w:ascii="Cambria Math" w:hAnsi="Cambria Math"/>
                    <w:i/>
                    <w:szCs w:val="24"/>
                  </w:rPr>
                </m:ctrlPr>
              </m:sSupPr>
              <m:e>
                <m:r>
                  <w:rPr>
                    <w:rFonts w:ascii="Cambria Math" w:hAnsi="Cambria Math"/>
                    <w:szCs w:val="24"/>
                  </w:rPr>
                  <m:t>y</m:t>
                </m:r>
              </m:e>
              <m:sup>
                <m:r>
                  <w:rPr>
                    <w:rFonts w:ascii="Cambria Math" w:hAnsi="Cambria Math"/>
                    <w:szCs w:val="24"/>
                  </w:rPr>
                  <m:t>2</m:t>
                </m:r>
              </m:sup>
            </m:sSup>
          </m:den>
        </m:f>
      </m:oMath>
      <w:r w:rsidRPr="009B0950">
        <w:rPr>
          <w:szCs w:val="24"/>
        </w:rPr>
        <w:tab/>
      </w:r>
      <w:r w:rsidRPr="009B0950">
        <w:rPr>
          <w:szCs w:val="24"/>
        </w:rPr>
        <w:tab/>
      </w:r>
      <w:r w:rsidRPr="009B0950">
        <w:rPr>
          <w:szCs w:val="24"/>
        </w:rPr>
        <w:tab/>
      </w:r>
      <w:r w:rsidRPr="009B0950">
        <w:rPr>
          <w:szCs w:val="24"/>
        </w:rPr>
        <w:tab/>
      </w:r>
      <w:r w:rsidRPr="009B0950">
        <w:rPr>
          <w:szCs w:val="24"/>
        </w:rPr>
        <w:tab/>
      </w:r>
      <w:r w:rsidR="009B0950">
        <w:rPr>
          <w:szCs w:val="24"/>
        </w:rPr>
        <w:tab/>
      </w:r>
      <w:r w:rsidRPr="009B0950">
        <w:rPr>
          <w:szCs w:val="24"/>
        </w:rPr>
        <w:t>128. (x</w:t>
      </w:r>
      <w:r w:rsidRPr="009B0950">
        <w:rPr>
          <w:szCs w:val="24"/>
          <w:vertAlign w:val="superscript"/>
        </w:rPr>
        <w:t>2</w:t>
      </w:r>
      <w:r w:rsidRPr="009B0950">
        <w:rPr>
          <w:szCs w:val="24"/>
        </w:rPr>
        <w:t xml:space="preserve"> + x -12) ÷ (x + 4)</w:t>
      </w:r>
    </w:p>
    <w:p w:rsidR="00CC2964" w:rsidRPr="009B0950" w:rsidRDefault="00CC2964" w:rsidP="004E6555">
      <w:pPr>
        <w:pStyle w:val="class"/>
        <w:tabs>
          <w:tab w:val="clear" w:pos="360"/>
          <w:tab w:val="clear" w:pos="720"/>
          <w:tab w:val="left" w:pos="540"/>
        </w:tabs>
        <w:rPr>
          <w:szCs w:val="24"/>
        </w:rPr>
      </w:pPr>
      <w:r w:rsidRPr="009B0950">
        <w:rPr>
          <w:szCs w:val="24"/>
        </w:rPr>
        <w:t xml:space="preserve">129. </w:t>
      </w:r>
      <m:oMath>
        <m:f>
          <m:fPr>
            <m:ctrlPr>
              <w:rPr>
                <w:rFonts w:ascii="Cambria Math" w:hAnsi="Cambria Math"/>
                <w:i/>
                <w:szCs w:val="24"/>
              </w:rPr>
            </m:ctrlPr>
          </m:fPr>
          <m:num>
            <m:r>
              <w:rPr>
                <w:rFonts w:ascii="Cambria Math" w:hAnsi="Cambria Math"/>
                <w:szCs w:val="24"/>
              </w:rPr>
              <m:t>-5</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3n-17+2</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3</m:t>
                </m:r>
              </m:sup>
            </m:sSup>
            <m:r>
              <w:rPr>
                <w:rFonts w:ascii="Cambria Math" w:hAnsi="Cambria Math"/>
                <w:szCs w:val="24"/>
              </w:rPr>
              <m:t xml:space="preserve"> </m:t>
            </m:r>
          </m:num>
          <m:den>
            <m:r>
              <w:rPr>
                <w:rFonts w:ascii="Cambria Math" w:hAnsi="Cambria Math"/>
                <w:szCs w:val="24"/>
              </w:rPr>
              <m:t>2-n</m:t>
            </m:r>
          </m:den>
        </m:f>
      </m:oMath>
      <w:r w:rsidR="0015594E" w:rsidRPr="009B0950">
        <w:rPr>
          <w:szCs w:val="24"/>
        </w:rPr>
        <w:tab/>
      </w:r>
      <w:r w:rsidR="0015594E" w:rsidRPr="009B0950">
        <w:rPr>
          <w:szCs w:val="24"/>
        </w:rPr>
        <w:tab/>
      </w:r>
      <w:r w:rsidR="0015594E" w:rsidRPr="009B0950">
        <w:rPr>
          <w:szCs w:val="24"/>
        </w:rPr>
        <w:tab/>
      </w:r>
      <w:r w:rsidR="0015594E" w:rsidRPr="009B0950">
        <w:rPr>
          <w:szCs w:val="24"/>
        </w:rPr>
        <w:tab/>
      </w:r>
      <w:r w:rsidR="0015594E" w:rsidRPr="009B0950">
        <w:rPr>
          <w:szCs w:val="24"/>
        </w:rPr>
        <w:tab/>
        <w:t xml:space="preserve">130. </w:t>
      </w:r>
      <m:oMath>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n</m:t>
                </m:r>
              </m:e>
              <m:sup>
                <m:r>
                  <w:rPr>
                    <w:rFonts w:ascii="Cambria Math" w:hAnsi="Cambria Math"/>
                    <w:szCs w:val="24"/>
                  </w:rPr>
                  <m:t>3</m:t>
                </m:r>
              </m:sup>
            </m:sSup>
            <m:r>
              <w:rPr>
                <w:rFonts w:ascii="Cambria Math" w:hAnsi="Cambria Math"/>
                <w:szCs w:val="24"/>
              </w:rPr>
              <m:t>+2</m:t>
            </m:r>
          </m:num>
          <m:den>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2n+3</m:t>
            </m:r>
          </m:den>
        </m:f>
      </m:oMath>
    </w:p>
    <w:p w:rsidR="0015594E" w:rsidRPr="009B0950" w:rsidRDefault="0015594E" w:rsidP="004E6555">
      <w:pPr>
        <w:pStyle w:val="class"/>
        <w:tabs>
          <w:tab w:val="clear" w:pos="360"/>
          <w:tab w:val="clear" w:pos="720"/>
          <w:tab w:val="left" w:pos="540"/>
        </w:tabs>
        <w:rPr>
          <w:szCs w:val="24"/>
        </w:rPr>
      </w:pPr>
    </w:p>
    <w:p w:rsidR="0015594E" w:rsidRPr="009B0950" w:rsidRDefault="0015594E" w:rsidP="004E6555">
      <w:pPr>
        <w:pStyle w:val="class"/>
        <w:tabs>
          <w:tab w:val="clear" w:pos="360"/>
          <w:tab w:val="clear" w:pos="720"/>
          <w:tab w:val="left" w:pos="540"/>
        </w:tabs>
        <w:rPr>
          <w:szCs w:val="24"/>
        </w:rPr>
      </w:pPr>
    </w:p>
    <w:p w:rsidR="0015594E" w:rsidRPr="009B0950" w:rsidRDefault="0015594E" w:rsidP="004E6555">
      <w:pPr>
        <w:pStyle w:val="class"/>
        <w:tabs>
          <w:tab w:val="clear" w:pos="360"/>
          <w:tab w:val="clear" w:pos="720"/>
          <w:tab w:val="left" w:pos="540"/>
        </w:tabs>
        <w:rPr>
          <w:i/>
          <w:szCs w:val="24"/>
        </w:rPr>
      </w:pPr>
      <w:r w:rsidRPr="009B0950">
        <w:rPr>
          <w:szCs w:val="24"/>
        </w:rPr>
        <w:t xml:space="preserve">131. </w:t>
      </w:r>
      <w:r w:rsidR="003D56F4">
        <w:rPr>
          <w:szCs w:val="24"/>
        </w:rPr>
        <w:t>G</w:t>
      </w:r>
      <w:r w:rsidR="003D56F4" w:rsidRPr="009B0950">
        <w:rPr>
          <w:szCs w:val="24"/>
        </w:rPr>
        <w:t>iven</w:t>
      </w:r>
      <w:r w:rsidRPr="009B0950">
        <w:rPr>
          <w:szCs w:val="24"/>
        </w:rPr>
        <w:t xml:space="preserve"> </w:t>
      </w:r>
      <w:r w:rsidRPr="009B0950">
        <w:rPr>
          <w:i/>
          <w:szCs w:val="24"/>
        </w:rPr>
        <w:t>f(x)</w:t>
      </w:r>
      <w:r w:rsidRPr="009B0950">
        <w:rPr>
          <w:szCs w:val="24"/>
        </w:rPr>
        <w:t xml:space="preserve"> and </w:t>
      </w:r>
      <w:r w:rsidRPr="009B0950">
        <w:rPr>
          <w:i/>
          <w:szCs w:val="24"/>
        </w:rPr>
        <w:t xml:space="preserve">g(x), </w:t>
      </w:r>
      <w:r w:rsidR="003D56F4" w:rsidRPr="009B0950">
        <w:rPr>
          <w:szCs w:val="24"/>
        </w:rPr>
        <w:t>find</w:t>
      </w:r>
      <m:oMath>
        <m:f>
          <m:fPr>
            <m:ctrlPr>
              <w:rPr>
                <w:rFonts w:ascii="Cambria Math" w:hAnsi="Cambria Math"/>
                <w:i/>
                <w:szCs w:val="24"/>
              </w:rPr>
            </m:ctrlPr>
          </m:fPr>
          <m:num>
            <m:r>
              <w:rPr>
                <w:rFonts w:ascii="Cambria Math" w:hAnsi="Cambria Math"/>
                <w:szCs w:val="24"/>
              </w:rPr>
              <m:t>f(x)</m:t>
            </m:r>
          </m:num>
          <m:den>
            <m:r>
              <w:rPr>
                <w:rFonts w:ascii="Cambria Math" w:hAnsi="Cambria Math"/>
                <w:szCs w:val="24"/>
              </w:rPr>
              <m:t>g(x)</m:t>
            </m:r>
          </m:den>
        </m:f>
      </m:oMath>
      <w:r w:rsidRPr="009B0950">
        <w:rPr>
          <w:i/>
          <w:szCs w:val="24"/>
        </w:rPr>
        <w:t>.</w:t>
      </w:r>
    </w:p>
    <w:p w:rsidR="0015594E" w:rsidRPr="009B0950" w:rsidRDefault="0015594E" w:rsidP="004E6555">
      <w:pPr>
        <w:pStyle w:val="class"/>
        <w:tabs>
          <w:tab w:val="clear" w:pos="360"/>
          <w:tab w:val="clear" w:pos="720"/>
          <w:tab w:val="left" w:pos="540"/>
        </w:tabs>
        <w:rPr>
          <w:i/>
          <w:szCs w:val="24"/>
        </w:rPr>
      </w:pPr>
    </w:p>
    <w:p w:rsidR="0015594E" w:rsidRPr="009B0950" w:rsidRDefault="009B0950" w:rsidP="004E6555">
      <w:pPr>
        <w:pStyle w:val="class"/>
        <w:tabs>
          <w:tab w:val="clear" w:pos="360"/>
          <w:tab w:val="clear" w:pos="720"/>
          <w:tab w:val="left" w:pos="540"/>
        </w:tabs>
        <w:rPr>
          <w:szCs w:val="24"/>
        </w:rPr>
      </w:pPr>
      <w:r>
        <w:rPr>
          <w:i/>
          <w:szCs w:val="24"/>
        </w:rPr>
        <w:tab/>
      </w:r>
      <w:r w:rsidR="0015594E" w:rsidRPr="009B0950">
        <w:rPr>
          <w:i/>
          <w:szCs w:val="24"/>
        </w:rPr>
        <w:t xml:space="preserve">f(x) = </w:t>
      </w:r>
      <w:r w:rsidR="0015594E" w:rsidRPr="009B0950">
        <w:rPr>
          <w:szCs w:val="24"/>
        </w:rPr>
        <w:t>a</w:t>
      </w:r>
      <w:r w:rsidR="0015594E" w:rsidRPr="009B0950">
        <w:rPr>
          <w:szCs w:val="24"/>
          <w:vertAlign w:val="superscript"/>
        </w:rPr>
        <w:t>2</w:t>
      </w:r>
      <w:r w:rsidR="0015594E" w:rsidRPr="009B0950">
        <w:rPr>
          <w:szCs w:val="24"/>
        </w:rPr>
        <w:t xml:space="preserve"> – 3a – 28 and </w:t>
      </w:r>
      <w:r w:rsidR="0015594E" w:rsidRPr="009B0950">
        <w:rPr>
          <w:i/>
          <w:szCs w:val="24"/>
        </w:rPr>
        <w:t xml:space="preserve">g(x) = </w:t>
      </w:r>
      <w:r w:rsidR="0015594E" w:rsidRPr="009B0950">
        <w:rPr>
          <w:szCs w:val="24"/>
        </w:rPr>
        <w:t>a + 4</w:t>
      </w:r>
    </w:p>
    <w:p w:rsidR="0015594E" w:rsidRPr="009B0950" w:rsidRDefault="0015594E" w:rsidP="004E6555">
      <w:pPr>
        <w:pStyle w:val="class"/>
        <w:tabs>
          <w:tab w:val="clear" w:pos="360"/>
          <w:tab w:val="clear" w:pos="720"/>
          <w:tab w:val="left" w:pos="540"/>
        </w:tabs>
        <w:rPr>
          <w:szCs w:val="24"/>
        </w:rPr>
      </w:pPr>
      <w:r w:rsidRPr="009B0950">
        <w:rPr>
          <w:szCs w:val="24"/>
        </w:rPr>
        <w:t xml:space="preserve">132. Given: </w:t>
      </w:r>
      <w:r w:rsidRPr="009B0950">
        <w:rPr>
          <w:i/>
          <w:szCs w:val="24"/>
        </w:rPr>
        <w:t xml:space="preserve">g(x) </w:t>
      </w:r>
      <w:r w:rsidR="009B0950">
        <w:rPr>
          <w:szCs w:val="24"/>
        </w:rPr>
        <w:t>= -</w:t>
      </w:r>
      <w:r w:rsidR="003D56F4">
        <w:rPr>
          <w:szCs w:val="24"/>
        </w:rPr>
        <w:t xml:space="preserve"> </w:t>
      </w:r>
      <w:r w:rsidR="009B0950">
        <w:rPr>
          <w:szCs w:val="24"/>
        </w:rPr>
        <w:t xml:space="preserve">2x + 4 </w:t>
      </w:r>
      <w:r w:rsidRPr="009B0950">
        <w:rPr>
          <w:szCs w:val="24"/>
        </w:rPr>
        <w:t>Find</w:t>
      </w:r>
      <w:r w:rsidR="009B0950">
        <w:rPr>
          <w:szCs w:val="24"/>
        </w:rPr>
        <w:t xml:space="preserve"> the following</w:t>
      </w:r>
      <w:r w:rsidRPr="009B0950">
        <w:rPr>
          <w:szCs w:val="24"/>
        </w:rPr>
        <w:t>:</w:t>
      </w:r>
    </w:p>
    <w:p w:rsidR="0015594E" w:rsidRPr="009B0950" w:rsidRDefault="0015594E" w:rsidP="0015594E">
      <w:pPr>
        <w:pStyle w:val="class"/>
        <w:numPr>
          <w:ilvl w:val="0"/>
          <w:numId w:val="1"/>
        </w:numPr>
        <w:tabs>
          <w:tab w:val="clear" w:pos="360"/>
          <w:tab w:val="clear" w:pos="720"/>
          <w:tab w:val="left" w:pos="540"/>
        </w:tabs>
        <w:rPr>
          <w:i/>
          <w:szCs w:val="24"/>
        </w:rPr>
      </w:pPr>
      <w:r w:rsidRPr="009B0950">
        <w:rPr>
          <w:i/>
          <w:szCs w:val="24"/>
        </w:rPr>
        <w:t>g(-3)</w:t>
      </w:r>
    </w:p>
    <w:p w:rsidR="0015594E" w:rsidRPr="009B0950" w:rsidRDefault="005F2C9E" w:rsidP="0015594E">
      <w:pPr>
        <w:pStyle w:val="class"/>
        <w:numPr>
          <w:ilvl w:val="0"/>
          <w:numId w:val="1"/>
        </w:numPr>
        <w:tabs>
          <w:tab w:val="clear" w:pos="360"/>
          <w:tab w:val="clear" w:pos="720"/>
          <w:tab w:val="left" w:pos="540"/>
        </w:tabs>
        <w:rPr>
          <w:i/>
          <w:szCs w:val="24"/>
        </w:rPr>
      </w:pPr>
      <w:r w:rsidRPr="009B0950">
        <w:rPr>
          <w:i/>
          <w:szCs w:val="24"/>
        </w:rPr>
        <w:t>g(a)</w:t>
      </w:r>
    </w:p>
    <w:p w:rsidR="005F2C9E" w:rsidRPr="009B0950" w:rsidRDefault="005F2C9E" w:rsidP="0015594E">
      <w:pPr>
        <w:pStyle w:val="class"/>
        <w:numPr>
          <w:ilvl w:val="0"/>
          <w:numId w:val="1"/>
        </w:numPr>
        <w:tabs>
          <w:tab w:val="clear" w:pos="360"/>
          <w:tab w:val="clear" w:pos="720"/>
          <w:tab w:val="left" w:pos="540"/>
        </w:tabs>
        <w:rPr>
          <w:i/>
          <w:szCs w:val="24"/>
        </w:rPr>
      </w:pPr>
      <w:r w:rsidRPr="009B0950">
        <w:rPr>
          <w:i/>
          <w:szCs w:val="24"/>
        </w:rPr>
        <w:t>g(a +4)</w:t>
      </w:r>
    </w:p>
    <w:p w:rsidR="005F2C9E" w:rsidRPr="009B0950" w:rsidRDefault="005F2C9E" w:rsidP="005F2C9E">
      <w:pPr>
        <w:pStyle w:val="class"/>
        <w:tabs>
          <w:tab w:val="clear" w:pos="360"/>
          <w:tab w:val="clear" w:pos="720"/>
          <w:tab w:val="left" w:pos="540"/>
        </w:tabs>
        <w:rPr>
          <w:szCs w:val="24"/>
        </w:rPr>
      </w:pPr>
    </w:p>
    <w:p w:rsidR="005F2C9E" w:rsidRPr="009B0950" w:rsidRDefault="005F2C9E" w:rsidP="005F2C9E">
      <w:pPr>
        <w:pStyle w:val="class"/>
        <w:tabs>
          <w:tab w:val="clear" w:pos="360"/>
          <w:tab w:val="clear" w:pos="720"/>
          <w:tab w:val="left" w:pos="540"/>
        </w:tabs>
        <w:rPr>
          <w:szCs w:val="24"/>
        </w:rPr>
      </w:pPr>
      <w:r w:rsidRPr="009B0950">
        <w:rPr>
          <w:szCs w:val="24"/>
        </w:rPr>
        <w:t>133. State the domain and range of the following relation.</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4, -1), (1, -1), (0,</w:t>
      </w:r>
      <w:r w:rsidR="000C6F7D" w:rsidRPr="009B0950">
        <w:rPr>
          <w:noProof/>
          <w:szCs w:val="24"/>
        </w:rPr>
        <w:t xml:space="preserve"> </w:t>
      </w:r>
      <w:r w:rsidR="005F2C9E" w:rsidRPr="009B0950">
        <w:rPr>
          <w:szCs w:val="24"/>
        </w:rPr>
        <w:t>0), (4, 2)}</w:t>
      </w:r>
    </w:p>
    <w:p w:rsidR="005F2C9E" w:rsidRPr="009B0950" w:rsidRDefault="005F2C9E" w:rsidP="005F2C9E">
      <w:pPr>
        <w:pStyle w:val="class"/>
        <w:tabs>
          <w:tab w:val="clear" w:pos="360"/>
          <w:tab w:val="clear" w:pos="720"/>
          <w:tab w:val="left" w:pos="540"/>
        </w:tabs>
        <w:rPr>
          <w:szCs w:val="24"/>
        </w:rPr>
      </w:pPr>
    </w:p>
    <w:p w:rsidR="005F2C9E" w:rsidRPr="009B0950" w:rsidRDefault="005F2C9E" w:rsidP="005F2C9E">
      <w:pPr>
        <w:pStyle w:val="class"/>
        <w:tabs>
          <w:tab w:val="clear" w:pos="360"/>
          <w:tab w:val="clear" w:pos="720"/>
          <w:tab w:val="left" w:pos="540"/>
        </w:tabs>
        <w:rPr>
          <w:szCs w:val="24"/>
        </w:rPr>
      </w:pPr>
      <w:r w:rsidRPr="009B0950">
        <w:rPr>
          <w:szCs w:val="24"/>
        </w:rPr>
        <w:t>134. Determine whether the following relations are functions.</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a.) {(4, 1), (-3, 1), (-1, 1), (7, 1)}</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b.) {(1,2), (3, 4), (5, 6), (7, 8)}</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c.) {(-5, 4), (-2, 0), (0, 2), (3, 7), (0, 8)}</w:t>
      </w:r>
    </w:p>
    <w:p w:rsidR="005F2C9E" w:rsidRPr="009B0950" w:rsidRDefault="009B0950" w:rsidP="005F2C9E">
      <w:pPr>
        <w:pStyle w:val="class"/>
        <w:tabs>
          <w:tab w:val="clear" w:pos="360"/>
          <w:tab w:val="clear" w:pos="720"/>
          <w:tab w:val="left" w:pos="540"/>
        </w:tabs>
        <w:rPr>
          <w:szCs w:val="24"/>
        </w:rPr>
      </w:pPr>
      <w:r>
        <w:rPr>
          <w:szCs w:val="24"/>
        </w:rPr>
        <w:tab/>
      </w:r>
      <w:r w:rsidR="005F2C9E" w:rsidRPr="009B0950">
        <w:rPr>
          <w:szCs w:val="24"/>
        </w:rPr>
        <w:t>d.) {( 2, 3), (2, -4), (2,2), (2, -1)}</w:t>
      </w:r>
    </w:p>
    <w:p w:rsidR="005F2C9E" w:rsidRPr="009B0950" w:rsidRDefault="005F2C9E" w:rsidP="005F2C9E">
      <w:pPr>
        <w:pStyle w:val="class"/>
        <w:tabs>
          <w:tab w:val="clear" w:pos="360"/>
          <w:tab w:val="clear" w:pos="720"/>
          <w:tab w:val="left" w:pos="540"/>
        </w:tabs>
        <w:rPr>
          <w:szCs w:val="24"/>
        </w:rPr>
      </w:pPr>
    </w:p>
    <w:p w:rsidR="005F2C9E" w:rsidRPr="009B0950" w:rsidRDefault="005F2C9E" w:rsidP="005F2C9E">
      <w:pPr>
        <w:pStyle w:val="class"/>
        <w:tabs>
          <w:tab w:val="clear" w:pos="360"/>
          <w:tab w:val="clear" w:pos="720"/>
          <w:tab w:val="left" w:pos="540"/>
        </w:tabs>
        <w:rPr>
          <w:szCs w:val="24"/>
        </w:rPr>
      </w:pPr>
      <w:r w:rsidRPr="009B0950">
        <w:rPr>
          <w:szCs w:val="24"/>
        </w:rPr>
        <w:t xml:space="preserve">135. </w:t>
      </w:r>
      <w:r w:rsidR="000C6F7D" w:rsidRPr="009B0950">
        <w:rPr>
          <w:szCs w:val="24"/>
        </w:rPr>
        <w:t>A car th</w:t>
      </w:r>
      <w:r w:rsidR="009B0950">
        <w:rPr>
          <w:szCs w:val="24"/>
        </w:rPr>
        <w:t>at is purchased new for $22,500</w:t>
      </w:r>
      <w:r w:rsidR="000C6F7D" w:rsidRPr="009B0950">
        <w:rPr>
          <w:szCs w:val="24"/>
        </w:rPr>
        <w:t xml:space="preserve"> depreciates in value by $1875 per year.</w:t>
      </w:r>
    </w:p>
    <w:p w:rsidR="000C6F7D" w:rsidRPr="009B0950" w:rsidRDefault="009B0950" w:rsidP="005F2C9E">
      <w:pPr>
        <w:pStyle w:val="class"/>
        <w:tabs>
          <w:tab w:val="clear" w:pos="360"/>
          <w:tab w:val="clear" w:pos="720"/>
          <w:tab w:val="left" w:pos="540"/>
        </w:tabs>
        <w:rPr>
          <w:szCs w:val="24"/>
        </w:rPr>
      </w:pPr>
      <w:r>
        <w:rPr>
          <w:szCs w:val="24"/>
        </w:rPr>
        <w:tab/>
      </w:r>
      <w:r w:rsidR="000C6F7D" w:rsidRPr="009B0950">
        <w:rPr>
          <w:szCs w:val="24"/>
        </w:rPr>
        <w:t xml:space="preserve">a.) Use function notation to show the value </w:t>
      </w:r>
      <w:r w:rsidR="000C6F7D" w:rsidRPr="009B0950">
        <w:rPr>
          <w:i/>
          <w:szCs w:val="24"/>
        </w:rPr>
        <w:t>V(t)</w:t>
      </w:r>
      <w:r w:rsidR="000C6F7D" w:rsidRPr="009B0950">
        <w:rPr>
          <w:szCs w:val="24"/>
        </w:rPr>
        <w:t xml:space="preserve"> of the car (in dollars) t years after it is purchased.</w:t>
      </w:r>
    </w:p>
    <w:p w:rsidR="000C6F7D" w:rsidRPr="009B0950" w:rsidRDefault="000C6F7D" w:rsidP="005F2C9E">
      <w:pPr>
        <w:pStyle w:val="class"/>
        <w:tabs>
          <w:tab w:val="clear" w:pos="360"/>
          <w:tab w:val="clear" w:pos="720"/>
          <w:tab w:val="left" w:pos="540"/>
        </w:tabs>
        <w:rPr>
          <w:szCs w:val="24"/>
        </w:rPr>
      </w:pPr>
    </w:p>
    <w:p w:rsidR="000C6F7D" w:rsidRPr="009B0950" w:rsidRDefault="009B0950" w:rsidP="005F2C9E">
      <w:pPr>
        <w:pStyle w:val="class"/>
        <w:tabs>
          <w:tab w:val="clear" w:pos="360"/>
          <w:tab w:val="clear" w:pos="720"/>
          <w:tab w:val="left" w:pos="540"/>
        </w:tabs>
        <w:rPr>
          <w:szCs w:val="24"/>
        </w:rPr>
      </w:pPr>
      <w:r>
        <w:rPr>
          <w:szCs w:val="24"/>
        </w:rPr>
        <w:tab/>
      </w:r>
      <w:r w:rsidR="000C6F7D" w:rsidRPr="009B0950">
        <w:rPr>
          <w:szCs w:val="24"/>
        </w:rPr>
        <w:t xml:space="preserve">b.) What is the meaning of </w:t>
      </w:r>
      <w:r w:rsidR="000C6F7D" w:rsidRPr="009B0950">
        <w:rPr>
          <w:i/>
          <w:szCs w:val="24"/>
        </w:rPr>
        <w:t>V(6)</w:t>
      </w:r>
      <w:r w:rsidR="000C6F7D" w:rsidRPr="009B0950">
        <w:rPr>
          <w:szCs w:val="24"/>
        </w:rPr>
        <w:t>? Find this value.</w:t>
      </w:r>
    </w:p>
    <w:p w:rsidR="000C6F7D" w:rsidRPr="009B0950" w:rsidRDefault="000C6F7D" w:rsidP="005F2C9E">
      <w:pPr>
        <w:pStyle w:val="class"/>
        <w:tabs>
          <w:tab w:val="clear" w:pos="360"/>
          <w:tab w:val="clear" w:pos="720"/>
          <w:tab w:val="left" w:pos="540"/>
        </w:tabs>
        <w:rPr>
          <w:szCs w:val="24"/>
        </w:rPr>
      </w:pPr>
    </w:p>
    <w:p w:rsidR="000C6F7D" w:rsidRPr="009B0950" w:rsidRDefault="009B0950" w:rsidP="005F2C9E">
      <w:pPr>
        <w:pStyle w:val="class"/>
        <w:tabs>
          <w:tab w:val="clear" w:pos="360"/>
          <w:tab w:val="clear" w:pos="720"/>
          <w:tab w:val="left" w:pos="540"/>
        </w:tabs>
        <w:rPr>
          <w:szCs w:val="24"/>
        </w:rPr>
      </w:pPr>
      <w:r>
        <w:rPr>
          <w:szCs w:val="24"/>
        </w:rPr>
        <w:tab/>
      </w:r>
      <w:r w:rsidR="000C6F7D" w:rsidRPr="009B0950">
        <w:rPr>
          <w:szCs w:val="24"/>
        </w:rPr>
        <w:t>c.) Graph the function in part (a).</w:t>
      </w:r>
    </w:p>
    <w:p w:rsidR="000C6F7D" w:rsidRPr="009B0950" w:rsidRDefault="000C6F7D" w:rsidP="005F2C9E">
      <w:pPr>
        <w:pStyle w:val="class"/>
        <w:tabs>
          <w:tab w:val="clear" w:pos="360"/>
          <w:tab w:val="clear" w:pos="720"/>
          <w:tab w:val="left" w:pos="540"/>
        </w:tabs>
        <w:rPr>
          <w:szCs w:val="24"/>
        </w:rPr>
      </w:pPr>
    </w:p>
    <w:p w:rsidR="000C6F7D" w:rsidRDefault="000C6F7D" w:rsidP="005F2C9E">
      <w:pPr>
        <w:pStyle w:val="class"/>
        <w:tabs>
          <w:tab w:val="clear" w:pos="360"/>
          <w:tab w:val="clear" w:pos="720"/>
          <w:tab w:val="left" w:pos="540"/>
        </w:tabs>
        <w:rPr>
          <w:szCs w:val="24"/>
        </w:rPr>
      </w:pPr>
      <w:r w:rsidRPr="009B0950">
        <w:rPr>
          <w:szCs w:val="24"/>
        </w:rPr>
        <w:tab/>
      </w:r>
      <w:r w:rsidRPr="009B0950">
        <w:rPr>
          <w:noProof/>
          <w:szCs w:val="24"/>
        </w:rPr>
        <w:drawing>
          <wp:inline distT="0" distB="0" distL="0" distR="0">
            <wp:extent cx="2461260" cy="2376636"/>
            <wp:effectExtent l="0" t="0" r="0" b="5080"/>
            <wp:docPr id="17" name="irc_mi" descr="http://algebra-class.com/images/blank-grap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algebra-class.com/images/blank-graph.gif"/>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462746" cy="2378071"/>
                    </a:xfrm>
                    <a:prstGeom prst="rect">
                      <a:avLst/>
                    </a:prstGeom>
                    <a:noFill/>
                    <a:ln>
                      <a:noFill/>
                    </a:ln>
                  </pic:spPr>
                </pic:pic>
              </a:graphicData>
            </a:graphic>
          </wp:inline>
        </w:drawing>
      </w:r>
    </w:p>
    <w:p w:rsidR="00612A4E" w:rsidRDefault="00612A4E">
      <w:pPr>
        <w:rPr>
          <w:rFonts w:ascii="Times New Roman" w:eastAsia="Times New Roman" w:hAnsi="Times New Roman" w:cs="Times New Roman"/>
          <w:sz w:val="24"/>
          <w:szCs w:val="24"/>
        </w:rPr>
      </w:pPr>
      <w:r>
        <w:rPr>
          <w:szCs w:val="24"/>
        </w:rPr>
        <w:br w:type="page"/>
      </w:r>
    </w:p>
    <w:p w:rsidR="00612A4E" w:rsidRDefault="00612A4E" w:rsidP="00612A4E">
      <w:pPr>
        <w:pStyle w:val="class"/>
        <w:tabs>
          <w:tab w:val="clear" w:pos="360"/>
          <w:tab w:val="clear" w:pos="720"/>
          <w:tab w:val="left" w:pos="540"/>
        </w:tabs>
        <w:jc w:val="center"/>
        <w:rPr>
          <w:szCs w:val="24"/>
        </w:rPr>
      </w:pPr>
      <w:r>
        <w:rPr>
          <w:b/>
          <w:szCs w:val="24"/>
          <w:u w:val="single"/>
        </w:rPr>
        <w:lastRenderedPageBreak/>
        <w:t>ANSWERS</w:t>
      </w:r>
    </w:p>
    <w:p w:rsidR="00612A4E" w:rsidRDefault="00612A4E" w:rsidP="00612A4E">
      <w:pPr>
        <w:pStyle w:val="class"/>
        <w:tabs>
          <w:tab w:val="clear" w:pos="360"/>
          <w:tab w:val="clear" w:pos="720"/>
          <w:tab w:val="left" w:pos="540"/>
        </w:tabs>
        <w:rPr>
          <w:szCs w:val="24"/>
        </w:rPr>
      </w:pPr>
    </w:p>
    <w:p w:rsidR="00612A4E" w:rsidRDefault="00612A4E" w:rsidP="00612A4E">
      <w:pPr>
        <w:pStyle w:val="class"/>
        <w:tabs>
          <w:tab w:val="clear" w:pos="360"/>
          <w:tab w:val="clear" w:pos="720"/>
          <w:tab w:val="left" w:pos="540"/>
        </w:tabs>
        <w:rPr>
          <w:szCs w:val="24"/>
        </w:rPr>
      </w:pPr>
    </w:p>
    <w:p w:rsidR="00651CE5" w:rsidRDefault="00651CE5" w:rsidP="00DA6C01">
      <w:pPr>
        <w:pStyle w:val="NormalWeb"/>
        <w:spacing w:line="360" w:lineRule="auto"/>
        <w:rPr>
          <w:i/>
          <w:sz w:val="22"/>
          <w:szCs w:val="22"/>
        </w:rPr>
        <w:sectPr w:rsidR="00651CE5" w:rsidSect="008E6468">
          <w:type w:val="continuous"/>
          <w:pgSz w:w="12240" w:h="15840"/>
          <w:pgMar w:top="720" w:right="720" w:bottom="720" w:left="720" w:header="720" w:footer="720" w:gutter="0"/>
          <w:cols w:space="720"/>
          <w:docGrid w:linePitch="360"/>
        </w:sectPr>
      </w:pPr>
    </w:p>
    <w:p w:rsidR="00DA6C01" w:rsidRPr="00651CE5" w:rsidRDefault="00DA6C01" w:rsidP="00DA6C01">
      <w:pPr>
        <w:pStyle w:val="NormalWeb"/>
        <w:spacing w:line="360" w:lineRule="auto"/>
        <w:rPr>
          <w:i/>
          <w:sz w:val="22"/>
          <w:szCs w:val="22"/>
        </w:rPr>
      </w:pPr>
      <w:r w:rsidRPr="00651CE5">
        <w:rPr>
          <w:i/>
          <w:sz w:val="22"/>
          <w:szCs w:val="22"/>
        </w:rPr>
        <w:lastRenderedPageBreak/>
        <w:t>1. 3</w:t>
      </w:r>
    </w:p>
    <w:p w:rsidR="00DA6C01" w:rsidRPr="00651CE5" w:rsidRDefault="00DA6C01" w:rsidP="00DA6C01">
      <w:pPr>
        <w:pStyle w:val="NormalWeb"/>
        <w:spacing w:line="360" w:lineRule="auto"/>
        <w:rPr>
          <w:i/>
          <w:sz w:val="22"/>
          <w:szCs w:val="22"/>
        </w:rPr>
      </w:pPr>
      <w:r w:rsidRPr="00651CE5">
        <w:rPr>
          <w:i/>
          <w:sz w:val="22"/>
          <w:szCs w:val="22"/>
        </w:rPr>
        <w:t xml:space="preserve">2. </w:t>
      </w:r>
      <w:r w:rsidRPr="00651CE5">
        <w:rPr>
          <w:i/>
          <w:position w:val="-6"/>
          <w:sz w:val="22"/>
          <w:szCs w:val="22"/>
        </w:rPr>
        <w:object w:dxaOrig="300" w:dyaOrig="260">
          <v:shape id="_x0000_i1108" type="#_x0000_t75" style="width:15pt;height:12pt" o:ole="">
            <v:imagedata r:id="rId162" o:title=""/>
          </v:shape>
          <o:OLEObject Type="Embed" ProgID="Equation.DSMT4" ShapeID="_x0000_i1108" DrawAspect="Content" ObjectID="_1504932721" r:id="rId163"/>
        </w:object>
      </w:r>
    </w:p>
    <w:p w:rsidR="00DA6C01" w:rsidRPr="00651CE5" w:rsidRDefault="00DA6C01" w:rsidP="00DA6C01">
      <w:pPr>
        <w:pStyle w:val="NormalWeb"/>
        <w:spacing w:line="360" w:lineRule="auto"/>
        <w:rPr>
          <w:i/>
          <w:sz w:val="22"/>
          <w:szCs w:val="22"/>
        </w:rPr>
      </w:pPr>
      <w:r w:rsidRPr="00651CE5">
        <w:rPr>
          <w:i/>
          <w:sz w:val="22"/>
          <w:szCs w:val="22"/>
        </w:rPr>
        <w:t>3. 1</w:t>
      </w:r>
    </w:p>
    <w:p w:rsidR="00DA6C01" w:rsidRPr="00651CE5" w:rsidRDefault="00DA6C01" w:rsidP="00DA6C01">
      <w:pPr>
        <w:pStyle w:val="NormalWeb"/>
        <w:spacing w:line="360" w:lineRule="auto"/>
        <w:rPr>
          <w:i/>
          <w:sz w:val="22"/>
          <w:szCs w:val="22"/>
        </w:rPr>
      </w:pPr>
      <w:r w:rsidRPr="00651CE5">
        <w:rPr>
          <w:i/>
          <w:sz w:val="22"/>
          <w:szCs w:val="22"/>
        </w:rPr>
        <w:t xml:space="preserve">4. </w:t>
      </w:r>
      <w:r w:rsidRPr="00651CE5">
        <w:rPr>
          <w:i/>
          <w:position w:val="-24"/>
          <w:sz w:val="22"/>
          <w:szCs w:val="22"/>
        </w:rPr>
        <w:object w:dxaOrig="320" w:dyaOrig="620">
          <v:shape id="_x0000_i1109" type="#_x0000_t75" style="width:15.75pt;height:30.75pt" o:ole="">
            <v:imagedata r:id="rId164" o:title=""/>
          </v:shape>
          <o:OLEObject Type="Embed" ProgID="Equation.DSMT4" ShapeID="_x0000_i1109" DrawAspect="Content" ObjectID="_1504932722" r:id="rId165"/>
        </w:object>
      </w:r>
    </w:p>
    <w:p w:rsidR="00DA6C01" w:rsidRPr="00651CE5" w:rsidRDefault="00DA6C01" w:rsidP="00DA6C01">
      <w:pPr>
        <w:pStyle w:val="NormalWeb"/>
        <w:spacing w:line="360" w:lineRule="auto"/>
        <w:rPr>
          <w:i/>
          <w:sz w:val="22"/>
          <w:szCs w:val="22"/>
        </w:rPr>
      </w:pPr>
      <w:r w:rsidRPr="00651CE5">
        <w:rPr>
          <w:i/>
        </w:rPr>
        <w:t xml:space="preserve">5. </w:t>
      </w:r>
      <w:r w:rsidRPr="00651CE5">
        <w:rPr>
          <w:i/>
          <w:position w:val="-24"/>
          <w:sz w:val="22"/>
          <w:szCs w:val="22"/>
        </w:rPr>
        <w:object w:dxaOrig="220" w:dyaOrig="620">
          <v:shape id="_x0000_i1110" type="#_x0000_t75" style="width:11.25pt;height:30.75pt" o:ole="">
            <v:imagedata r:id="rId166" o:title=""/>
          </v:shape>
          <o:OLEObject Type="Embed" ProgID="Equation.DSMT4" ShapeID="_x0000_i1110" DrawAspect="Content" ObjectID="_1504932723" r:id="rId167"/>
        </w:object>
      </w:r>
    </w:p>
    <w:p w:rsidR="00DA6C01" w:rsidRPr="00651CE5" w:rsidRDefault="00DA6C01" w:rsidP="00DA6C01">
      <w:pPr>
        <w:pStyle w:val="NormalWeb"/>
        <w:spacing w:line="360" w:lineRule="auto"/>
        <w:rPr>
          <w:i/>
          <w:sz w:val="22"/>
          <w:szCs w:val="22"/>
        </w:rPr>
      </w:pPr>
      <w:r w:rsidRPr="00651CE5">
        <w:rPr>
          <w:i/>
          <w:sz w:val="22"/>
          <w:szCs w:val="22"/>
        </w:rPr>
        <w:t xml:space="preserve">6. </w:t>
      </w:r>
      <w:r w:rsidRPr="00651CE5">
        <w:rPr>
          <w:i/>
          <w:position w:val="-24"/>
          <w:sz w:val="22"/>
          <w:szCs w:val="22"/>
        </w:rPr>
        <w:object w:dxaOrig="320" w:dyaOrig="620">
          <v:shape id="_x0000_i1111" type="#_x0000_t75" style="width:15.75pt;height:30.75pt" o:ole="">
            <v:imagedata r:id="rId168" o:title=""/>
          </v:shape>
          <o:OLEObject Type="Embed" ProgID="Equation.DSMT4" ShapeID="_x0000_i1111" DrawAspect="Content" ObjectID="_1504932724" r:id="rId169"/>
        </w:object>
      </w:r>
    </w:p>
    <w:p w:rsidR="00DA6C01" w:rsidRPr="00651CE5" w:rsidRDefault="00DA6C01" w:rsidP="00DA6C01">
      <w:pPr>
        <w:pStyle w:val="NormalWeb"/>
        <w:spacing w:line="360" w:lineRule="auto"/>
        <w:rPr>
          <w:i/>
          <w:sz w:val="22"/>
          <w:szCs w:val="22"/>
        </w:rPr>
      </w:pPr>
      <w:r w:rsidRPr="00651CE5">
        <w:rPr>
          <w:i/>
          <w:sz w:val="22"/>
          <w:szCs w:val="22"/>
        </w:rPr>
        <w:t xml:space="preserve">7. </w:t>
      </w:r>
      <w:r w:rsidRPr="00651CE5">
        <w:rPr>
          <w:i/>
          <w:position w:val="-24"/>
          <w:sz w:val="22"/>
          <w:szCs w:val="22"/>
        </w:rPr>
        <w:object w:dxaOrig="320" w:dyaOrig="620">
          <v:shape id="_x0000_i1112" type="#_x0000_t75" style="width:15.75pt;height:30.75pt" o:ole="">
            <v:imagedata r:id="rId170" o:title=""/>
          </v:shape>
          <o:OLEObject Type="Embed" ProgID="Equation.DSMT4" ShapeID="_x0000_i1112" DrawAspect="Content" ObjectID="_1504932725" r:id="rId171"/>
        </w:object>
      </w:r>
    </w:p>
    <w:p w:rsidR="00DA6C01" w:rsidRPr="00651CE5" w:rsidRDefault="00DA6C01" w:rsidP="00DA6C01">
      <w:pPr>
        <w:pStyle w:val="NormalWeb"/>
        <w:spacing w:line="360" w:lineRule="auto"/>
        <w:rPr>
          <w:i/>
          <w:sz w:val="22"/>
          <w:szCs w:val="22"/>
        </w:rPr>
      </w:pPr>
      <w:r w:rsidRPr="00651CE5">
        <w:rPr>
          <w:i/>
          <w:sz w:val="22"/>
          <w:szCs w:val="22"/>
        </w:rPr>
        <w:t xml:space="preserve">8. </w:t>
      </w:r>
      <w:r w:rsidRPr="00651CE5">
        <w:rPr>
          <w:i/>
          <w:position w:val="-24"/>
          <w:sz w:val="22"/>
          <w:szCs w:val="22"/>
        </w:rPr>
        <w:object w:dxaOrig="220" w:dyaOrig="620">
          <v:shape id="_x0000_i1113" type="#_x0000_t75" style="width:11.25pt;height:30.75pt" o:ole="">
            <v:imagedata r:id="rId172" o:title=""/>
          </v:shape>
          <o:OLEObject Type="Embed" ProgID="Equation.DSMT4" ShapeID="_x0000_i1113" DrawAspect="Content" ObjectID="_1504932726" r:id="rId173"/>
        </w:object>
      </w:r>
    </w:p>
    <w:p w:rsidR="00DA6C01" w:rsidRPr="00651CE5" w:rsidRDefault="00DA6C01" w:rsidP="00DA6C01">
      <w:pPr>
        <w:pStyle w:val="NormalWeb"/>
        <w:spacing w:line="360" w:lineRule="auto"/>
        <w:rPr>
          <w:i/>
          <w:sz w:val="22"/>
          <w:szCs w:val="22"/>
        </w:rPr>
      </w:pPr>
      <w:r w:rsidRPr="00651CE5">
        <w:rPr>
          <w:i/>
          <w:sz w:val="22"/>
          <w:szCs w:val="22"/>
        </w:rPr>
        <w:t xml:space="preserve">9. </w:t>
      </w:r>
      <w:r w:rsidRPr="00651CE5">
        <w:rPr>
          <w:i/>
          <w:position w:val="-24"/>
          <w:sz w:val="22"/>
          <w:szCs w:val="22"/>
        </w:rPr>
        <w:object w:dxaOrig="440" w:dyaOrig="620">
          <v:shape id="_x0000_i1114" type="#_x0000_t75" style="width:21.75pt;height:30.75pt" o:ole="">
            <v:imagedata r:id="rId174" o:title=""/>
          </v:shape>
          <o:OLEObject Type="Embed" ProgID="Equation.DSMT4" ShapeID="_x0000_i1114" DrawAspect="Content" ObjectID="_1504932727" r:id="rId175"/>
        </w:object>
      </w:r>
    </w:p>
    <w:p w:rsidR="00DA6C01" w:rsidRPr="00651CE5" w:rsidRDefault="00DA6C01" w:rsidP="00DA6C01">
      <w:pPr>
        <w:pStyle w:val="NormalWeb"/>
        <w:spacing w:line="360" w:lineRule="auto"/>
        <w:rPr>
          <w:i/>
          <w:sz w:val="22"/>
          <w:szCs w:val="22"/>
        </w:rPr>
      </w:pPr>
      <w:r w:rsidRPr="00651CE5">
        <w:rPr>
          <w:i/>
          <w:sz w:val="22"/>
          <w:szCs w:val="22"/>
        </w:rPr>
        <w:t xml:space="preserve">10. </w:t>
      </w:r>
      <w:r w:rsidRPr="00651CE5">
        <w:rPr>
          <w:i/>
          <w:position w:val="-24"/>
          <w:sz w:val="22"/>
          <w:szCs w:val="22"/>
        </w:rPr>
        <w:object w:dxaOrig="360" w:dyaOrig="620">
          <v:shape id="_x0000_i1115" type="#_x0000_t75" style="width:18pt;height:30.75pt" o:ole="">
            <v:imagedata r:id="rId176" o:title=""/>
          </v:shape>
          <o:OLEObject Type="Embed" ProgID="Equation.DSMT4" ShapeID="_x0000_i1115" DrawAspect="Content" ObjectID="_1504932728" r:id="rId177"/>
        </w:object>
      </w:r>
    </w:p>
    <w:p w:rsidR="00DA6C01" w:rsidRPr="00651CE5" w:rsidRDefault="00DA6C01" w:rsidP="00DA6C01">
      <w:pPr>
        <w:pStyle w:val="NormalWeb"/>
        <w:spacing w:line="360" w:lineRule="auto"/>
        <w:rPr>
          <w:i/>
          <w:sz w:val="22"/>
          <w:szCs w:val="22"/>
        </w:rPr>
      </w:pPr>
      <w:r w:rsidRPr="00651CE5">
        <w:rPr>
          <w:i/>
          <w:sz w:val="22"/>
          <w:szCs w:val="22"/>
        </w:rPr>
        <w:t xml:space="preserve">11. </w:t>
      </w:r>
      <w:r w:rsidRPr="00651CE5">
        <w:rPr>
          <w:i/>
          <w:position w:val="-24"/>
          <w:sz w:val="22"/>
          <w:szCs w:val="22"/>
        </w:rPr>
        <w:object w:dxaOrig="460" w:dyaOrig="620">
          <v:shape id="_x0000_i1116" type="#_x0000_t75" style="width:23.25pt;height:30.75pt" o:ole="">
            <v:imagedata r:id="rId178" o:title=""/>
          </v:shape>
          <o:OLEObject Type="Embed" ProgID="Equation.DSMT4" ShapeID="_x0000_i1116" DrawAspect="Content" ObjectID="_1504932729" r:id="rId179"/>
        </w:object>
      </w:r>
    </w:p>
    <w:p w:rsidR="00DA6C01" w:rsidRPr="00651CE5" w:rsidRDefault="00DA6C01" w:rsidP="00DA6C01">
      <w:pPr>
        <w:pStyle w:val="NormalWeb"/>
        <w:spacing w:line="360" w:lineRule="auto"/>
        <w:rPr>
          <w:i/>
          <w:sz w:val="22"/>
          <w:szCs w:val="22"/>
        </w:rPr>
      </w:pPr>
      <w:r w:rsidRPr="00651CE5">
        <w:rPr>
          <w:i/>
          <w:sz w:val="22"/>
          <w:szCs w:val="22"/>
        </w:rPr>
        <w:t xml:space="preserve">12. </w:t>
      </w:r>
      <w:r w:rsidRPr="00651CE5">
        <w:rPr>
          <w:i/>
          <w:position w:val="-22"/>
          <w:sz w:val="22"/>
          <w:szCs w:val="22"/>
        </w:rPr>
        <w:object w:dxaOrig="360" w:dyaOrig="560">
          <v:shape id="_x0000_i1117" type="#_x0000_t75" style="width:18pt;height:27.75pt" o:ole="">
            <v:imagedata r:id="rId180" o:title=""/>
          </v:shape>
          <o:OLEObject Type="Embed" ProgID="Equation.DSMT4" ShapeID="_x0000_i1117" DrawAspect="Content" ObjectID="_1504932730" r:id="rId181"/>
        </w:object>
      </w:r>
    </w:p>
    <w:p w:rsidR="00DA6C01" w:rsidRPr="00651CE5" w:rsidRDefault="00DA6C01" w:rsidP="00DA6C01">
      <w:pPr>
        <w:pStyle w:val="NormalWeb"/>
        <w:spacing w:line="360" w:lineRule="auto"/>
        <w:rPr>
          <w:i/>
          <w:sz w:val="22"/>
          <w:szCs w:val="22"/>
        </w:rPr>
      </w:pPr>
      <w:r w:rsidRPr="00651CE5">
        <w:rPr>
          <w:i/>
          <w:sz w:val="22"/>
          <w:szCs w:val="22"/>
        </w:rPr>
        <w:lastRenderedPageBreak/>
        <w:t xml:space="preserve">13. </w:t>
      </w:r>
      <w:r w:rsidRPr="00651CE5">
        <w:rPr>
          <w:i/>
          <w:position w:val="-20"/>
          <w:sz w:val="22"/>
          <w:szCs w:val="22"/>
        </w:rPr>
        <w:object w:dxaOrig="420" w:dyaOrig="520">
          <v:shape id="_x0000_i1118" type="#_x0000_t75" style="width:21pt;height:27pt" o:ole="">
            <v:imagedata r:id="rId182" o:title=""/>
          </v:shape>
          <o:OLEObject Type="Embed" ProgID="Equation.DSMT4" ShapeID="_x0000_i1118" DrawAspect="Content" ObjectID="_1504932731" r:id="rId183"/>
        </w:object>
      </w:r>
    </w:p>
    <w:p w:rsidR="00DA6C01" w:rsidRPr="00651CE5" w:rsidRDefault="00DA6C01" w:rsidP="00DA6C01">
      <w:pPr>
        <w:pStyle w:val="NormalWeb"/>
        <w:spacing w:line="360" w:lineRule="auto"/>
        <w:rPr>
          <w:i/>
          <w:sz w:val="22"/>
          <w:szCs w:val="22"/>
        </w:rPr>
      </w:pPr>
      <w:r w:rsidRPr="00651CE5">
        <w:rPr>
          <w:i/>
          <w:sz w:val="22"/>
          <w:szCs w:val="22"/>
        </w:rPr>
        <w:t xml:space="preserve">14. </w:t>
      </w:r>
      <w:r w:rsidRPr="00651CE5">
        <w:rPr>
          <w:i/>
          <w:position w:val="-24"/>
          <w:sz w:val="22"/>
          <w:szCs w:val="22"/>
        </w:rPr>
        <w:object w:dxaOrig="300" w:dyaOrig="620">
          <v:shape id="_x0000_i1119" type="#_x0000_t75" style="width:15pt;height:30.75pt" o:ole="">
            <v:imagedata r:id="rId184" o:title=""/>
          </v:shape>
          <o:OLEObject Type="Embed" ProgID="Equation.DSMT4" ShapeID="_x0000_i1119" DrawAspect="Content" ObjectID="_1504932732" r:id="rId185"/>
        </w:object>
      </w:r>
    </w:p>
    <w:p w:rsidR="00DA6C01" w:rsidRPr="00651CE5" w:rsidRDefault="00DA6C01" w:rsidP="00DA6C01">
      <w:pPr>
        <w:pStyle w:val="NormalWeb"/>
        <w:spacing w:line="360" w:lineRule="auto"/>
        <w:rPr>
          <w:i/>
          <w:sz w:val="22"/>
          <w:szCs w:val="22"/>
        </w:rPr>
      </w:pPr>
      <w:r w:rsidRPr="00651CE5">
        <w:rPr>
          <w:i/>
          <w:sz w:val="22"/>
          <w:szCs w:val="22"/>
        </w:rPr>
        <w:t xml:space="preserve">15. </w:t>
      </w:r>
      <w:r w:rsidRPr="00651CE5">
        <w:rPr>
          <w:i/>
          <w:position w:val="-6"/>
          <w:sz w:val="22"/>
          <w:szCs w:val="22"/>
        </w:rPr>
        <w:object w:dxaOrig="279" w:dyaOrig="279">
          <v:shape id="_x0000_i1120" type="#_x0000_t75" style="width:15pt;height:15pt" o:ole="">
            <v:imagedata r:id="rId186" o:title=""/>
          </v:shape>
          <o:OLEObject Type="Embed" ProgID="Equation.DSMT4" ShapeID="_x0000_i1120" DrawAspect="Content" ObjectID="_1504932733" r:id="rId187"/>
        </w:object>
      </w:r>
    </w:p>
    <w:p w:rsidR="00612A4E" w:rsidRPr="00651CE5" w:rsidRDefault="00DA6C01" w:rsidP="00DA6C01">
      <w:pPr>
        <w:pStyle w:val="class"/>
        <w:tabs>
          <w:tab w:val="clear" w:pos="360"/>
          <w:tab w:val="clear" w:pos="720"/>
          <w:tab w:val="left" w:pos="540"/>
        </w:tabs>
        <w:rPr>
          <w:i/>
          <w:sz w:val="22"/>
          <w:szCs w:val="22"/>
        </w:rPr>
      </w:pPr>
      <w:r w:rsidRPr="00651CE5">
        <w:rPr>
          <w:i/>
          <w:sz w:val="22"/>
          <w:szCs w:val="22"/>
        </w:rPr>
        <w:t xml:space="preserve">16. </w:t>
      </w:r>
      <w:r w:rsidRPr="00651CE5">
        <w:rPr>
          <w:i/>
          <w:position w:val="-24"/>
          <w:sz w:val="22"/>
          <w:szCs w:val="22"/>
        </w:rPr>
        <w:object w:dxaOrig="320" w:dyaOrig="620">
          <v:shape id="_x0000_i1121" type="#_x0000_t75" style="width:15.75pt;height:30.75pt" o:ole="">
            <v:imagedata r:id="rId188" o:title=""/>
          </v:shape>
          <o:OLEObject Type="Embed" ProgID="Equation.DSMT4" ShapeID="_x0000_i1121" DrawAspect="Content" ObjectID="_1504932734" r:id="rId189"/>
        </w:object>
      </w:r>
    </w:p>
    <w:p w:rsidR="00DA6C01" w:rsidRPr="00651CE5" w:rsidRDefault="00DA6C01" w:rsidP="00DA6C01">
      <w:pPr>
        <w:pStyle w:val="class"/>
        <w:tabs>
          <w:tab w:val="clear" w:pos="360"/>
          <w:tab w:val="clear" w:pos="720"/>
          <w:tab w:val="left" w:pos="540"/>
        </w:tabs>
        <w:rPr>
          <w:i/>
          <w:szCs w:val="24"/>
        </w:rPr>
      </w:pPr>
    </w:p>
    <w:p w:rsidR="00DA6C01" w:rsidRPr="00651CE5" w:rsidRDefault="00DA6C01" w:rsidP="00DA6C01">
      <w:pPr>
        <w:pStyle w:val="NormalWeb"/>
        <w:spacing w:line="360" w:lineRule="auto"/>
        <w:rPr>
          <w:i/>
          <w:sz w:val="22"/>
          <w:szCs w:val="22"/>
        </w:rPr>
      </w:pPr>
      <w:r w:rsidRPr="00651CE5">
        <w:rPr>
          <w:i/>
          <w:sz w:val="22"/>
          <w:szCs w:val="22"/>
        </w:rPr>
        <w:t>17.  76</w:t>
      </w:r>
    </w:p>
    <w:p w:rsidR="00DA6C01" w:rsidRPr="00651CE5" w:rsidRDefault="00DA6C01" w:rsidP="00DA6C01">
      <w:pPr>
        <w:pStyle w:val="NormalWeb"/>
        <w:spacing w:line="360" w:lineRule="auto"/>
        <w:rPr>
          <w:i/>
          <w:sz w:val="22"/>
          <w:szCs w:val="22"/>
        </w:rPr>
      </w:pPr>
      <w:r w:rsidRPr="00651CE5">
        <w:rPr>
          <w:i/>
          <w:sz w:val="22"/>
          <w:szCs w:val="22"/>
        </w:rPr>
        <w:t xml:space="preserve">18. </w:t>
      </w:r>
      <w:r w:rsidRPr="00651CE5">
        <w:rPr>
          <w:i/>
          <w:position w:val="-24"/>
          <w:sz w:val="22"/>
          <w:szCs w:val="22"/>
        </w:rPr>
        <w:object w:dxaOrig="540" w:dyaOrig="620">
          <v:shape id="_x0000_i1122" type="#_x0000_t75" style="width:27pt;height:30.75pt" o:ole="">
            <v:imagedata r:id="rId190" o:title=""/>
          </v:shape>
          <o:OLEObject Type="Embed" ProgID="Equation.DSMT4" ShapeID="_x0000_i1122" DrawAspect="Content" ObjectID="_1504932735" r:id="rId191"/>
        </w:object>
      </w:r>
    </w:p>
    <w:p w:rsidR="00DA6C01" w:rsidRPr="00651CE5" w:rsidRDefault="00DA6C01" w:rsidP="00DA6C01">
      <w:pPr>
        <w:pStyle w:val="NormalWeb"/>
        <w:spacing w:line="360" w:lineRule="auto"/>
        <w:rPr>
          <w:i/>
          <w:sz w:val="22"/>
          <w:szCs w:val="22"/>
        </w:rPr>
      </w:pPr>
      <w:r w:rsidRPr="00651CE5">
        <w:rPr>
          <w:i/>
          <w:sz w:val="22"/>
          <w:szCs w:val="22"/>
        </w:rPr>
        <w:t>19.  2</w:t>
      </w:r>
    </w:p>
    <w:p w:rsidR="00A855E5" w:rsidRPr="00651CE5" w:rsidRDefault="00DA6C01" w:rsidP="00A855E5">
      <w:pPr>
        <w:pStyle w:val="NormalWeb"/>
        <w:spacing w:line="360" w:lineRule="auto"/>
        <w:rPr>
          <w:i/>
          <w:sz w:val="22"/>
          <w:szCs w:val="22"/>
        </w:rPr>
      </w:pPr>
      <w:r w:rsidRPr="00651CE5">
        <w:rPr>
          <w:i/>
          <w:sz w:val="22"/>
          <w:szCs w:val="22"/>
        </w:rPr>
        <w:t xml:space="preserve">20. </w:t>
      </w:r>
      <w:r w:rsidRPr="00651CE5">
        <w:rPr>
          <w:i/>
          <w:position w:val="-24"/>
          <w:sz w:val="22"/>
          <w:szCs w:val="22"/>
        </w:rPr>
        <w:object w:dxaOrig="639" w:dyaOrig="620">
          <v:shape id="_x0000_i1123" type="#_x0000_t75" style="width:33pt;height:30.75pt" o:ole="">
            <v:imagedata r:id="rId192" o:title=""/>
          </v:shape>
          <o:OLEObject Type="Embed" ProgID="Equation.DSMT4" ShapeID="_x0000_i1123" DrawAspect="Content" ObjectID="_1504932736" r:id="rId193"/>
        </w:object>
      </w:r>
    </w:p>
    <w:p w:rsidR="00A855E5" w:rsidRPr="00651CE5" w:rsidRDefault="00A855E5" w:rsidP="00A855E5">
      <w:pPr>
        <w:pStyle w:val="NormalWeb"/>
        <w:spacing w:line="360" w:lineRule="auto"/>
        <w:rPr>
          <w:i/>
          <w:sz w:val="22"/>
          <w:szCs w:val="22"/>
        </w:rPr>
      </w:pPr>
      <w:r w:rsidRPr="00651CE5">
        <w:rPr>
          <w:i/>
          <w:sz w:val="22"/>
          <w:szCs w:val="22"/>
        </w:rPr>
        <w:t xml:space="preserve">21. </w:t>
      </w:r>
      <w:r w:rsidRPr="00651CE5">
        <w:rPr>
          <w:i/>
          <w:position w:val="-24"/>
          <w:sz w:val="22"/>
          <w:szCs w:val="22"/>
        </w:rPr>
        <w:object w:dxaOrig="340" w:dyaOrig="620">
          <v:shape id="_x0000_i1124" type="#_x0000_t75" style="width:17.25pt;height:30.75pt" o:ole="">
            <v:imagedata r:id="rId194" o:title=""/>
          </v:shape>
          <o:OLEObject Type="Embed" ProgID="Equation.DSMT4" ShapeID="_x0000_i1124" DrawAspect="Content" ObjectID="_1504932737" r:id="rId195"/>
        </w:object>
      </w:r>
      <w:r w:rsidRPr="00651CE5">
        <w:rPr>
          <w:i/>
          <w:sz w:val="22"/>
          <w:szCs w:val="22"/>
        </w:rPr>
        <w:t xml:space="preserve">ft, 9 ft, </w:t>
      </w:r>
      <w:r w:rsidRPr="00651CE5">
        <w:rPr>
          <w:i/>
          <w:position w:val="-24"/>
          <w:sz w:val="22"/>
          <w:szCs w:val="22"/>
        </w:rPr>
        <w:object w:dxaOrig="420" w:dyaOrig="620">
          <v:shape id="_x0000_i1125" type="#_x0000_t75" style="width:21pt;height:30.75pt" o:ole="">
            <v:imagedata r:id="rId196" o:title=""/>
          </v:shape>
          <o:OLEObject Type="Embed" ProgID="Equation.DSMT4" ShapeID="_x0000_i1125" DrawAspect="Content" ObjectID="_1504932738" r:id="rId197"/>
        </w:object>
      </w:r>
      <w:r w:rsidRPr="00651CE5">
        <w:rPr>
          <w:i/>
          <w:sz w:val="22"/>
          <w:szCs w:val="22"/>
        </w:rPr>
        <w:t>ft</w:t>
      </w:r>
    </w:p>
    <w:p w:rsidR="00A855E5" w:rsidRPr="00651CE5" w:rsidRDefault="00A855E5" w:rsidP="00A855E5">
      <w:pPr>
        <w:pStyle w:val="NormalWeb"/>
        <w:spacing w:line="360" w:lineRule="auto"/>
        <w:rPr>
          <w:i/>
          <w:sz w:val="22"/>
          <w:szCs w:val="22"/>
        </w:rPr>
      </w:pPr>
      <w:r w:rsidRPr="00651CE5">
        <w:rPr>
          <w:i/>
          <w:sz w:val="22"/>
          <w:szCs w:val="22"/>
        </w:rPr>
        <w:t>22. 24; 96</w:t>
      </w:r>
    </w:p>
    <w:p w:rsidR="00A855E5" w:rsidRPr="00651CE5" w:rsidRDefault="00A855E5" w:rsidP="00A855E5">
      <w:pPr>
        <w:pStyle w:val="NormalWeb"/>
        <w:spacing w:line="360" w:lineRule="auto"/>
        <w:rPr>
          <w:i/>
          <w:sz w:val="22"/>
          <w:szCs w:val="22"/>
        </w:rPr>
      </w:pPr>
      <w:r w:rsidRPr="00651CE5">
        <w:rPr>
          <w:i/>
          <w:sz w:val="22"/>
          <w:szCs w:val="22"/>
        </w:rPr>
        <w:t>23. 264 ft</w:t>
      </w:r>
    </w:p>
    <w:p w:rsidR="00A855E5" w:rsidRPr="00651CE5" w:rsidRDefault="00A855E5" w:rsidP="00A855E5">
      <w:pPr>
        <w:pStyle w:val="NormalWeb"/>
        <w:spacing w:line="360" w:lineRule="auto"/>
        <w:rPr>
          <w:i/>
          <w:sz w:val="22"/>
          <w:szCs w:val="22"/>
        </w:rPr>
      </w:pPr>
      <w:r w:rsidRPr="00651CE5">
        <w:rPr>
          <w:i/>
          <w:sz w:val="22"/>
          <w:szCs w:val="22"/>
        </w:rPr>
        <w:t>24. A: 6; B: 11; C: 12</w:t>
      </w:r>
    </w:p>
    <w:p w:rsidR="00A855E5" w:rsidRPr="00651CE5" w:rsidRDefault="00A855E5" w:rsidP="00A855E5">
      <w:pPr>
        <w:pStyle w:val="NormalWeb"/>
        <w:spacing w:line="360" w:lineRule="auto"/>
        <w:rPr>
          <w:i/>
          <w:sz w:val="22"/>
          <w:szCs w:val="22"/>
        </w:rPr>
      </w:pPr>
      <w:r w:rsidRPr="00651CE5">
        <w:rPr>
          <w:i/>
          <w:sz w:val="22"/>
          <w:szCs w:val="22"/>
        </w:rPr>
        <w:t>25. 4 cups sugar; 16 cups water</w:t>
      </w:r>
    </w:p>
    <w:p w:rsidR="00A855E5" w:rsidRPr="00651CE5" w:rsidRDefault="00A855E5" w:rsidP="00A855E5">
      <w:pPr>
        <w:pStyle w:val="NormalWeb"/>
        <w:spacing w:line="360" w:lineRule="auto"/>
        <w:rPr>
          <w:i/>
          <w:sz w:val="22"/>
          <w:szCs w:val="22"/>
        </w:rPr>
      </w:pPr>
      <w:r w:rsidRPr="00651CE5">
        <w:rPr>
          <w:i/>
          <w:sz w:val="22"/>
          <w:szCs w:val="22"/>
        </w:rPr>
        <w:lastRenderedPageBreak/>
        <w:t>26.  $90,000</w:t>
      </w:r>
    </w:p>
    <w:p w:rsidR="00A855E5" w:rsidRPr="00651CE5" w:rsidRDefault="00A855E5" w:rsidP="00A855E5">
      <w:pPr>
        <w:pStyle w:val="NormalWeb"/>
        <w:spacing w:line="360" w:lineRule="auto"/>
        <w:rPr>
          <w:i/>
          <w:sz w:val="22"/>
          <w:szCs w:val="22"/>
        </w:rPr>
      </w:pPr>
      <w:r w:rsidRPr="00651CE5">
        <w:rPr>
          <w:i/>
          <w:sz w:val="22"/>
          <w:szCs w:val="22"/>
        </w:rPr>
        <w:t>27. 36 ft by 78 ft</w:t>
      </w:r>
    </w:p>
    <w:p w:rsidR="00A855E5" w:rsidRPr="00651CE5" w:rsidRDefault="00A855E5" w:rsidP="00A855E5">
      <w:pPr>
        <w:pStyle w:val="NormalWeb"/>
        <w:spacing w:line="360" w:lineRule="auto"/>
        <w:rPr>
          <w:i/>
          <w:sz w:val="22"/>
          <w:szCs w:val="22"/>
        </w:rPr>
      </w:pPr>
      <w:r w:rsidRPr="00651CE5">
        <w:rPr>
          <w:i/>
          <w:sz w:val="22"/>
          <w:szCs w:val="22"/>
        </w:rPr>
        <w:t>28. 6.6 hours</w:t>
      </w:r>
    </w:p>
    <w:p w:rsidR="00A855E5" w:rsidRPr="00651CE5" w:rsidRDefault="00A855E5" w:rsidP="00A855E5">
      <w:pPr>
        <w:pStyle w:val="NormalWeb"/>
        <w:spacing w:line="360" w:lineRule="auto"/>
        <w:rPr>
          <w:i/>
          <w:sz w:val="22"/>
          <w:szCs w:val="22"/>
        </w:rPr>
      </w:pPr>
      <w:r w:rsidRPr="00651CE5">
        <w:rPr>
          <w:i/>
          <w:sz w:val="22"/>
          <w:szCs w:val="22"/>
        </w:rPr>
        <w:t xml:space="preserve">29. </w:t>
      </w:r>
      <w:r w:rsidRPr="00651CE5">
        <w:rPr>
          <w:i/>
          <w:position w:val="-6"/>
          <w:sz w:val="22"/>
          <w:szCs w:val="22"/>
        </w:rPr>
        <w:object w:dxaOrig="279" w:dyaOrig="240">
          <v:shape id="_x0000_i1126" type="#_x0000_t75" style="width:15pt;height:12pt" o:ole="">
            <v:imagedata r:id="rId198" o:title=""/>
          </v:shape>
          <o:OLEObject Type="Embed" ProgID="Equation.DSMT4" ShapeID="_x0000_i1126" DrawAspect="Content" ObjectID="_1504932739" r:id="rId199"/>
        </w:object>
      </w:r>
    </w:p>
    <w:p w:rsidR="00A855E5" w:rsidRPr="00651CE5" w:rsidRDefault="00A855E5" w:rsidP="00A855E5">
      <w:pPr>
        <w:pStyle w:val="NormalWeb"/>
        <w:spacing w:line="360" w:lineRule="auto"/>
        <w:rPr>
          <w:i/>
          <w:sz w:val="22"/>
          <w:szCs w:val="22"/>
        </w:rPr>
      </w:pPr>
      <w:r w:rsidRPr="00651CE5">
        <w:rPr>
          <w:i/>
          <w:sz w:val="22"/>
          <w:szCs w:val="22"/>
        </w:rPr>
        <w:t>30.  0</w:t>
      </w:r>
    </w:p>
    <w:p w:rsidR="00A855E5" w:rsidRPr="00651CE5" w:rsidRDefault="00A855E5" w:rsidP="00A855E5">
      <w:pPr>
        <w:pStyle w:val="NormalWeb"/>
        <w:spacing w:line="360" w:lineRule="auto"/>
        <w:rPr>
          <w:i/>
          <w:sz w:val="22"/>
          <w:szCs w:val="22"/>
        </w:rPr>
      </w:pPr>
      <w:r w:rsidRPr="00651CE5">
        <w:rPr>
          <w:i/>
          <w:sz w:val="22"/>
          <w:szCs w:val="22"/>
        </w:rPr>
        <w:t>31.</w:t>
      </w:r>
      <w:r w:rsidRPr="00651CE5">
        <w:rPr>
          <w:i/>
        </w:rPr>
        <w:t xml:space="preserve"> </w:t>
      </w:r>
      <w:r w:rsidRPr="00651CE5">
        <w:rPr>
          <w:i/>
          <w:position w:val="-20"/>
          <w:sz w:val="22"/>
          <w:szCs w:val="22"/>
        </w:rPr>
        <w:object w:dxaOrig="200" w:dyaOrig="520">
          <v:shape id="_x0000_i1127" type="#_x0000_t75" style="width:9.75pt;height:27pt" o:ole="">
            <v:imagedata r:id="rId200" o:title=""/>
          </v:shape>
          <o:OLEObject Type="Embed" ProgID="Equation.DSMT4" ShapeID="_x0000_i1127" DrawAspect="Content" ObjectID="_1504932740" r:id="rId201"/>
        </w:object>
      </w:r>
    </w:p>
    <w:p w:rsidR="00A855E5" w:rsidRPr="00651CE5" w:rsidRDefault="00A855E5" w:rsidP="00A855E5">
      <w:pPr>
        <w:pStyle w:val="NormalWeb"/>
        <w:spacing w:line="360" w:lineRule="auto"/>
        <w:rPr>
          <w:i/>
          <w:sz w:val="22"/>
          <w:szCs w:val="22"/>
        </w:rPr>
      </w:pPr>
      <w:r w:rsidRPr="00651CE5">
        <w:rPr>
          <w:i/>
          <w:sz w:val="22"/>
          <w:szCs w:val="22"/>
        </w:rPr>
        <w:t>32.</w:t>
      </w:r>
      <w:r w:rsidR="00F67722" w:rsidRPr="00651CE5">
        <w:rPr>
          <w:i/>
          <w:sz w:val="22"/>
          <w:szCs w:val="22"/>
        </w:rPr>
        <w:t xml:space="preserve"> </w:t>
      </w:r>
      <w:r w:rsidRPr="00651CE5">
        <w:rPr>
          <w:i/>
          <w:sz w:val="22"/>
          <w:szCs w:val="22"/>
        </w:rPr>
        <w:t xml:space="preserve"> undefined</w:t>
      </w:r>
    </w:p>
    <w:p w:rsidR="00F67722" w:rsidRPr="00651CE5" w:rsidRDefault="00F67722" w:rsidP="00F67722">
      <w:pPr>
        <w:pStyle w:val="NormalWeb"/>
        <w:spacing w:line="360" w:lineRule="auto"/>
        <w:rPr>
          <w:i/>
          <w:sz w:val="22"/>
          <w:szCs w:val="22"/>
        </w:rPr>
      </w:pPr>
      <w:r w:rsidRPr="00651CE5">
        <w:rPr>
          <w:i/>
          <w:sz w:val="22"/>
          <w:szCs w:val="22"/>
        </w:rPr>
        <w:t xml:space="preserve">33 . </w:t>
      </w:r>
      <w:r w:rsidR="00001AEB" w:rsidRPr="00651CE5">
        <w:rPr>
          <w:i/>
          <w:position w:val="-20"/>
          <w:sz w:val="22"/>
          <w:szCs w:val="22"/>
        </w:rPr>
        <w:object w:dxaOrig="220" w:dyaOrig="520">
          <v:shape id="_x0000_i1128" type="#_x0000_t75" style="width:11.25pt;height:27pt" o:ole="">
            <v:imagedata r:id="rId202" o:title=""/>
          </v:shape>
          <o:OLEObject Type="Embed" ProgID="Equation.DSMT4" ShapeID="_x0000_i1128" DrawAspect="Content" ObjectID="_1504932741" r:id="rId203"/>
        </w:object>
      </w:r>
    </w:p>
    <w:p w:rsidR="00F67722" w:rsidRPr="00651CE5" w:rsidRDefault="00F67722" w:rsidP="00F67722">
      <w:pPr>
        <w:pStyle w:val="NormalWeb"/>
        <w:spacing w:line="360" w:lineRule="auto"/>
        <w:rPr>
          <w:i/>
          <w:sz w:val="22"/>
          <w:szCs w:val="22"/>
        </w:rPr>
      </w:pPr>
      <w:r w:rsidRPr="00651CE5">
        <w:rPr>
          <w:i/>
          <w:sz w:val="22"/>
          <w:szCs w:val="22"/>
        </w:rPr>
        <w:t>34.  undefined</w:t>
      </w:r>
    </w:p>
    <w:p w:rsidR="00F67722" w:rsidRPr="00651CE5" w:rsidRDefault="00F67722" w:rsidP="00F67722">
      <w:pPr>
        <w:pStyle w:val="NormalWeb"/>
        <w:spacing w:line="360" w:lineRule="auto"/>
        <w:rPr>
          <w:i/>
          <w:sz w:val="22"/>
          <w:szCs w:val="22"/>
        </w:rPr>
      </w:pPr>
      <w:r w:rsidRPr="00651CE5">
        <w:rPr>
          <w:i/>
          <w:sz w:val="22"/>
          <w:szCs w:val="22"/>
        </w:rPr>
        <w:t xml:space="preserve">35. </w:t>
      </w:r>
      <w:r w:rsidR="00300738" w:rsidRPr="00651CE5">
        <w:rPr>
          <w:i/>
          <w:position w:val="-20"/>
          <w:sz w:val="22"/>
          <w:szCs w:val="22"/>
        </w:rPr>
        <w:object w:dxaOrig="320" w:dyaOrig="520">
          <v:shape id="_x0000_i1129" type="#_x0000_t75" style="width:15.75pt;height:27pt" o:ole="">
            <v:imagedata r:id="rId204" o:title=""/>
          </v:shape>
          <o:OLEObject Type="Embed" ProgID="Equation.DSMT4" ShapeID="_x0000_i1129" DrawAspect="Content" ObjectID="_1504932742" r:id="rId205"/>
        </w:object>
      </w:r>
    </w:p>
    <w:p w:rsidR="00F67722" w:rsidRPr="00651CE5" w:rsidRDefault="00F67722" w:rsidP="00F67722">
      <w:pPr>
        <w:pStyle w:val="NormalWeb"/>
        <w:spacing w:line="360" w:lineRule="auto"/>
        <w:rPr>
          <w:i/>
          <w:sz w:val="22"/>
          <w:szCs w:val="22"/>
        </w:rPr>
      </w:pPr>
      <w:r w:rsidRPr="00651CE5">
        <w:rPr>
          <w:i/>
          <w:sz w:val="22"/>
          <w:szCs w:val="22"/>
        </w:rPr>
        <w:t xml:space="preserve">36. </w:t>
      </w:r>
      <w:r w:rsidR="00300738" w:rsidRPr="00651CE5">
        <w:rPr>
          <w:i/>
          <w:position w:val="-10"/>
          <w:sz w:val="22"/>
          <w:szCs w:val="22"/>
        </w:rPr>
        <w:object w:dxaOrig="480" w:dyaOrig="300">
          <v:shape id="_x0000_i1130" type="#_x0000_t75" style="width:24.75pt;height:15pt" o:ole="">
            <v:imagedata r:id="rId206" o:title=""/>
          </v:shape>
          <o:OLEObject Type="Embed" ProgID="Equation.DSMT4" ShapeID="_x0000_i1130" DrawAspect="Content" ObjectID="_1504932743" r:id="rId207"/>
        </w:object>
      </w:r>
    </w:p>
    <w:p w:rsidR="00F67722" w:rsidRPr="00651CE5" w:rsidRDefault="00F67722" w:rsidP="00F67722">
      <w:pPr>
        <w:pStyle w:val="NormalWeb"/>
        <w:spacing w:line="360" w:lineRule="auto"/>
        <w:rPr>
          <w:i/>
          <w:sz w:val="22"/>
          <w:szCs w:val="22"/>
        </w:rPr>
      </w:pPr>
      <w:r w:rsidRPr="00651CE5">
        <w:rPr>
          <w:i/>
          <w:sz w:val="22"/>
          <w:szCs w:val="22"/>
        </w:rPr>
        <w:t xml:space="preserve">37. </w:t>
      </w:r>
      <w:r w:rsidRPr="00651CE5">
        <w:rPr>
          <w:i/>
          <w:position w:val="-10"/>
          <w:sz w:val="22"/>
          <w:szCs w:val="22"/>
        </w:rPr>
        <w:object w:dxaOrig="580" w:dyaOrig="300">
          <v:shape id="_x0000_i1131" type="#_x0000_t75" style="width:29.25pt;height:15pt" o:ole="">
            <v:imagedata r:id="rId208" o:title=""/>
          </v:shape>
          <o:OLEObject Type="Embed" ProgID="Equation.DSMT4" ShapeID="_x0000_i1131" DrawAspect="Content" ObjectID="_1504932744" r:id="rId209"/>
        </w:object>
      </w:r>
    </w:p>
    <w:p w:rsidR="00F67722" w:rsidRPr="00651CE5" w:rsidRDefault="00F67722" w:rsidP="00F67722">
      <w:pPr>
        <w:pStyle w:val="NormalWeb"/>
        <w:spacing w:line="360" w:lineRule="auto"/>
        <w:rPr>
          <w:i/>
          <w:sz w:val="22"/>
          <w:szCs w:val="22"/>
        </w:rPr>
      </w:pPr>
      <w:r w:rsidRPr="00651CE5">
        <w:rPr>
          <w:i/>
          <w:sz w:val="22"/>
          <w:szCs w:val="22"/>
        </w:rPr>
        <w:t xml:space="preserve">38. </w:t>
      </w:r>
      <w:r w:rsidRPr="00651CE5">
        <w:rPr>
          <w:i/>
          <w:position w:val="-22"/>
          <w:sz w:val="22"/>
          <w:szCs w:val="22"/>
        </w:rPr>
        <w:object w:dxaOrig="940" w:dyaOrig="560">
          <v:shape id="_x0000_i1132" type="#_x0000_t75" style="width:47.25pt;height:27.75pt" o:ole="">
            <v:imagedata r:id="rId210" o:title=""/>
          </v:shape>
          <o:OLEObject Type="Embed" ProgID="Equation.DSMT4" ShapeID="_x0000_i1132" DrawAspect="Content" ObjectID="_1504932745" r:id="rId211"/>
        </w:object>
      </w:r>
    </w:p>
    <w:p w:rsidR="00651CE5" w:rsidRPr="00651CE5" w:rsidRDefault="00651CE5" w:rsidP="00462456">
      <w:pPr>
        <w:pStyle w:val="NormalWeb"/>
        <w:spacing w:line="360" w:lineRule="auto"/>
        <w:rPr>
          <w:i/>
          <w:sz w:val="22"/>
          <w:szCs w:val="22"/>
        </w:rPr>
        <w:sectPr w:rsidR="00651CE5" w:rsidRPr="00651CE5" w:rsidSect="00651CE5">
          <w:type w:val="continuous"/>
          <w:pgSz w:w="12240" w:h="15840"/>
          <w:pgMar w:top="720" w:right="720" w:bottom="720" w:left="720" w:header="720" w:footer="720" w:gutter="0"/>
          <w:cols w:num="3" w:space="720"/>
          <w:docGrid w:linePitch="360"/>
        </w:sectPr>
      </w:pPr>
    </w:p>
    <w:p w:rsidR="00651CE5" w:rsidRPr="00651CE5" w:rsidRDefault="00651CE5">
      <w:pPr>
        <w:rPr>
          <w:rFonts w:ascii="Times New Roman" w:eastAsia="Times New Roman" w:hAnsi="Times New Roman" w:cs="Times New Roman"/>
          <w:i/>
        </w:rPr>
      </w:pPr>
      <w:r w:rsidRPr="00651CE5">
        <w:rPr>
          <w:i/>
        </w:rPr>
        <w:lastRenderedPageBreak/>
        <w:br w:type="page"/>
      </w:r>
    </w:p>
    <w:p w:rsidR="00462456" w:rsidRPr="00651CE5" w:rsidRDefault="009166C5" w:rsidP="00462456">
      <w:pPr>
        <w:pStyle w:val="NormalWeb"/>
        <w:spacing w:line="360" w:lineRule="auto"/>
        <w:rPr>
          <w:i/>
          <w:sz w:val="22"/>
          <w:szCs w:val="22"/>
        </w:rPr>
      </w:pPr>
      <w:r>
        <w:rPr>
          <w:i/>
          <w:noProof/>
          <w:sz w:val="22"/>
          <w:szCs w:val="22"/>
        </w:rPr>
        <w:lastRenderedPageBreak/>
        <mc:AlternateContent>
          <mc:Choice Requires="wpg">
            <w:drawing>
              <wp:anchor distT="0" distB="0" distL="114300" distR="114300" simplePos="0" relativeHeight="251680768" behindDoc="0" locked="0" layoutInCell="1" allowOverlap="1">
                <wp:simplePos x="0" y="0"/>
                <wp:positionH relativeFrom="column">
                  <wp:posOffset>548640</wp:posOffset>
                </wp:positionH>
                <wp:positionV relativeFrom="paragraph">
                  <wp:posOffset>572135</wp:posOffset>
                </wp:positionV>
                <wp:extent cx="1737360" cy="1737360"/>
                <wp:effectExtent l="0" t="0" r="1270" b="1270"/>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737360"/>
                          <a:chOff x="228028" y="187452"/>
                          <a:chExt cx="30289" cy="28684"/>
                        </a:xfrm>
                      </wpg:grpSpPr>
                      <pic:pic xmlns:pic="http://schemas.openxmlformats.org/drawingml/2006/picture">
                        <pic:nvPicPr>
                          <pic:cNvPr id="55" name="Picture 1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228028" y="187452"/>
                            <a:ext cx="30290" cy="28684"/>
                          </a:xfrm>
                          <a:prstGeom prst="rect">
                            <a:avLst/>
                          </a:prstGeom>
                          <a:noFill/>
                          <a:extLst>
                            <a:ext uri="{909E8E84-426E-40DD-AFC4-6F175D3DCCD1}">
                              <a14:hiddenFill xmlns:a14="http://schemas.microsoft.com/office/drawing/2010/main">
                                <a:solidFill>
                                  <a:srgbClr val="FFFFFF"/>
                                </a:solidFill>
                              </a14:hiddenFill>
                            </a:ext>
                          </a:extLst>
                        </pic:spPr>
                      </pic:pic>
                      <wps:wsp>
                        <wps:cNvPr id="56" name="Oval 157"/>
                        <wps:cNvSpPr>
                          <a:spLocks noChangeArrowheads="1"/>
                        </wps:cNvSpPr>
                        <wps:spPr bwMode="auto">
                          <a:xfrm>
                            <a:off x="247840" y="201453"/>
                            <a:ext cx="572" cy="572"/>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57" name="Oval 158"/>
                        <wps:cNvSpPr>
                          <a:spLocks noChangeArrowheads="1"/>
                        </wps:cNvSpPr>
                        <wps:spPr bwMode="auto">
                          <a:xfrm>
                            <a:off x="242792" y="205263"/>
                            <a:ext cx="571" cy="572"/>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58" name="Line 159"/>
                        <wps:cNvCnPr/>
                        <wps:spPr bwMode="auto">
                          <a:xfrm flipV="1">
                            <a:off x="233172" y="196500"/>
                            <a:ext cx="22288" cy="16002"/>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ED2753D" id="Group 54" o:spid="_x0000_s1026" style="position:absolute;margin-left:43.2pt;margin-top:45.05pt;width:136.8pt;height:136.8pt;z-index:251680768" coordorigin="228028,187452" coordsize="30289,28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">
                <v:shape id="Picture 156" o:spid="_x0000_s1027" type="#_x0000_t75" style="position:absolute;left:228028;top:187452;width:30290;height:28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1v9nCAAAA2wAAAA8AAABkcnMvZG93bnJldi54bWxEj82qwjAUhPeC7xCO4E7TKyhSjXKvKIi7&#10;Whe6OzSnP9zmpDRRq09vBMHlMDPfMMt1Z2pxo9ZVlhX8jCMQxJnVFRcKTuluNAfhPLLG2jIpeJCD&#10;9arfW2Ks7Z0Tuh19IQKEXYwKSu+bWEqXlWTQjW1DHLzctgZ9kG0hdYv3ADe1nETRTBqsOCyU2NCm&#10;pOz/eDUKZs+/bd10u3N6Kc5pcsjyRFe5UsNB97sA4anz3/CnvdcKplN4fwk/QK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2tb/ZwgAAANsAAAAPAAAAAAAAAAAAAAAAAJ8C&#10;AABkcnMvZG93bnJldi54bWxQSwUGAAAAAAQABAD3AAAAjgMAAAAA&#10;">
                  <v:imagedata r:id="rId60" o:title=""/>
                </v:shape>
                <v:oval id="Oval 157" o:spid="_x0000_s1028" style="position:absolute;left:247840;top:201453;width:572;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8RtsQA&#10;AADbAAAADwAAAGRycy9kb3ducmV2LnhtbESPW2vCQBSE3wv+h+UIvtWNAYNGV1Hx0qd6BfHtkD0m&#10;wezZkN1q+u+7hUIfh5n5hpnOW1OJJzWutKxg0I9AEGdWl5wruJw37yMQziNrrCyTgm9yMJ913qaY&#10;avviIz1PPhcBwi5FBYX3dSqlywoy6Pq2Jg7e3TYGfZBNLnWDrwA3lYyjKJEGSw4LBda0Kih7nL6M&#10;gl28TuxhzJ+j6363tTfaLgerWKlet11MQHhq/X/4r/2hFQwT+P0Sf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fEbbEAAAA2wAAAA8AAAAAAAAAAAAAAAAAmAIAAGRycy9k&#10;b3ducmV2LnhtbFBLBQYAAAAABAAEAPUAAACJAwAAAAA=&#10;" fillcolor="black" insetpen="t">
                  <v:shadow color="#ccc"/>
                  <v:textbox inset="2.88pt,2.88pt,2.88pt,2.88pt"/>
                </v:oval>
                <v:oval id="Oval 158" o:spid="_x0000_s1029" style="position:absolute;left:242792;top:205263;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0LcQA&#10;AADbAAAADwAAAGRycy9kb3ducmV2LnhtbESPT2vCQBTE74LfYXlCb7oxUKvRVVSseqp/Qbw9ss8k&#10;mH0bsltNv31XKPQ4zMxvmMmsMaV4UO0Kywr6vQgEcWp1wZmC8+mzOwThPLLG0jIp+CEHs2m7NcFE&#10;2ycf6HH0mQgQdgkqyL2vEildmpNB17MVcfButjbog6wzqWt8BrgpZRxFA2mw4LCQY0XLnNL78dso&#10;2MSrgd2P+Gt42W3W9krrRX8ZK/XWaeZjEJ4a/x/+a2+1gvcPeH0JP0B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TtC3EAAAA2wAAAA8AAAAAAAAAAAAAAAAAmAIAAGRycy9k&#10;b3ducmV2LnhtbFBLBQYAAAAABAAEAPUAAACJAwAAAAA=&#10;" fillcolor="black" insetpen="t">
                  <v:shadow color="#ccc"/>
                  <v:textbox inset="2.88pt,2.88pt,2.88pt,2.88pt"/>
                </v:oval>
                <v:line id="Line 159" o:spid="_x0000_s1030" style="position:absolute;flip:y;visibility:visible;mso-wrap-style:square" from="233172,196500" to="255460,212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a8Y8AAAADbAAAADwAAAGRycy9kb3ducmV2LnhtbERPy4rCMBTdD/gP4QruxlRBGapRfCC6&#10;UKHVhctLc22LzU1tota/Nwthlofzns5bU4knNa60rGDQj0AQZ1aXnCs4nza/fyCcR9ZYWSYFb3Iw&#10;n3V+phhr++KEnqnPRQhhF6OCwvs6ltJlBRl0fVsTB+5qG4M+wCaXusFXCDeVHEbRWBosOTQUWNOq&#10;oOyWPoyCw2U4SKy/7cv75bjcrpPVsdapUr1uu5iA8NT6f/HXvdMKRmFs+BJ+gJ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WvGPAAAAA2wAAAA8AAAAAAAAAAAAAAAAA&#10;oQIAAGRycy9kb3ducmV2LnhtbFBLBQYAAAAABAAEAPkAAACOAwAAAAA=&#10;">
                  <v:stroke startarrow="block" endarrow="block"/>
                  <v:shadow color="#ccc"/>
                </v:line>
              </v:group>
            </w:pict>
          </mc:Fallback>
        </mc:AlternateContent>
      </w:r>
      <w:r w:rsidR="00462456" w:rsidRPr="00651CE5">
        <w:rPr>
          <w:i/>
          <w:sz w:val="22"/>
          <w:szCs w:val="22"/>
        </w:rPr>
        <w:t xml:space="preserve">39. </w:t>
      </w:r>
      <w:r w:rsidR="00462456" w:rsidRPr="00651CE5">
        <w:rPr>
          <w:i/>
          <w:position w:val="-20"/>
          <w:sz w:val="22"/>
          <w:szCs w:val="22"/>
        </w:rPr>
        <w:object w:dxaOrig="1780" w:dyaOrig="540">
          <v:shape id="_x0000_i1133" type="#_x0000_t75" style="width:89.25pt;height:27pt" o:ole="">
            <v:imagedata r:id="rId212" o:title=""/>
          </v:shape>
          <o:OLEObject Type="Embed" ProgID="Equation.DSMT4" ShapeID="_x0000_i1133" DrawAspect="Content" ObjectID="_1504932746" r:id="rId213"/>
        </w:object>
      </w: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462456" w:rsidRPr="00651CE5" w:rsidRDefault="009166C5" w:rsidP="00462456">
      <w:pPr>
        <w:pStyle w:val="NormalWeb"/>
        <w:spacing w:line="360" w:lineRule="auto"/>
        <w:rPr>
          <w:i/>
          <w:sz w:val="22"/>
          <w:szCs w:val="22"/>
        </w:rPr>
      </w:pPr>
      <w:r>
        <w:rPr>
          <w:i/>
          <w:noProof/>
          <w:sz w:val="22"/>
          <w:szCs w:val="22"/>
        </w:rPr>
        <mc:AlternateContent>
          <mc:Choice Requires="wpg">
            <w:drawing>
              <wp:anchor distT="0" distB="0" distL="114300" distR="114300" simplePos="0" relativeHeight="251681792" behindDoc="0" locked="0" layoutInCell="1" allowOverlap="1">
                <wp:simplePos x="0" y="0"/>
                <wp:positionH relativeFrom="column">
                  <wp:posOffset>493395</wp:posOffset>
                </wp:positionH>
                <wp:positionV relativeFrom="paragraph">
                  <wp:posOffset>457835</wp:posOffset>
                </wp:positionV>
                <wp:extent cx="1737360" cy="1658620"/>
                <wp:effectExtent l="0" t="0" r="1270" b="698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658620"/>
                          <a:chOff x="1072134" y="1056978"/>
                          <a:chExt cx="29146" cy="27588"/>
                        </a:xfrm>
                      </wpg:grpSpPr>
                      <pic:pic xmlns:pic="http://schemas.openxmlformats.org/drawingml/2006/picture">
                        <pic:nvPicPr>
                          <pic:cNvPr id="60" name="Picture 16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1072134" y="1056978"/>
                            <a:ext cx="29146" cy="27589"/>
                          </a:xfrm>
                          <a:prstGeom prst="rect">
                            <a:avLst/>
                          </a:prstGeom>
                          <a:noFill/>
                          <a:extLst>
                            <a:ext uri="{909E8E84-426E-40DD-AFC4-6F175D3DCCD1}">
                              <a14:hiddenFill xmlns:a14="http://schemas.microsoft.com/office/drawing/2010/main">
                                <a:solidFill>
                                  <a:srgbClr val="FFFFFF"/>
                                </a:solidFill>
                              </a14:hiddenFill>
                            </a:ext>
                          </a:extLst>
                        </pic:spPr>
                      </pic:pic>
                      <wps:wsp>
                        <wps:cNvPr id="61" name="Line 162"/>
                        <wps:cNvCnPr/>
                        <wps:spPr bwMode="auto">
                          <a:xfrm>
                            <a:off x="1073848" y="1068419"/>
                            <a:ext cx="21717" cy="8001"/>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62" name="Oval 163"/>
                        <wps:cNvSpPr>
                          <a:spLocks noChangeArrowheads="1"/>
                        </wps:cNvSpPr>
                        <wps:spPr bwMode="auto">
                          <a:xfrm>
                            <a:off x="1080135" y="1070610"/>
                            <a:ext cx="571" cy="571"/>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63" name="Oval 164"/>
                        <wps:cNvSpPr>
                          <a:spLocks noChangeArrowheads="1"/>
                        </wps:cNvSpPr>
                        <wps:spPr bwMode="auto">
                          <a:xfrm>
                            <a:off x="1086326" y="1072896"/>
                            <a:ext cx="571" cy="571"/>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2E99DC" id="Group 59" o:spid="_x0000_s1026" style="position:absolute;margin-left:38.85pt;margin-top:36.05pt;width:136.8pt;height:130.6pt;z-index:251681792" coordorigin="10721,10569" coordsize="291,27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">
                <v:shape id="Picture 161" o:spid="_x0000_s1027" type="#_x0000_t75" style="position:absolute;left:10721;top:10569;width:291;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u1vy/AAAA2wAAAA8AAABkcnMvZG93bnJldi54bWxET0uLwjAQvgv+hzDC3jR1D7JUo6yiIHur&#10;9aC3oZk+2GZSmqxWf71zWPD48b1Xm8G16kZ9aDwbmM8SUMSFtw1XBs75YfoFKkRki61nMvCgAJv1&#10;eLTC1Po7Z3Q7xUpJCIcUDdQxdqnWoajJYZj5jli40vcOo8C+0rbHu4S7Vn8myUI7bFgaauxoV1Px&#10;e/pzBhbP7b7thsMlv1aXPPspysw2pTEfk+F7CSrSEN/if/fRik/Wyxf5AXr9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ortb8vwAAANsAAAAPAAAAAAAAAAAAAAAAAJ8CAABk&#10;cnMvZG93bnJldi54bWxQSwUGAAAAAAQABAD3AAAAiwMAAAAA&#10;">
                  <v:imagedata r:id="rId60" o:title=""/>
                </v:shape>
                <v:line id="Line 162" o:spid="_x0000_s1028" style="position:absolute;visibility:visible;mso-wrap-style:square" from="10738,10684" to="10955,10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52zMQAAADbAAAADwAAAGRycy9kb3ducmV2LnhtbESPQWvCQBSE7wX/w/KEXoputEUldRUp&#10;LbT0ZPTi7ZF9JqHZt2H3qWl/fVcQPA4z8w2zXPeuVWcKsfFsYDLOQBGX3jZcGdjvPkYLUFGQLbae&#10;ycAvRVivBg9LzK2/8JbOhVQqQTjmaKAW6XKtY1mTwzj2HXHyjj44lCRDpW3AS4K7Vk+zbKYdNpwW&#10;auzorabypzg5Ay/yl31v3uXwpUOsnuc4PcUnZ8zjsN+8ghLq5R6+tT+tgdkErl/SD9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rnbMxAAAANsAAAAPAAAAAAAAAAAA&#10;AAAAAKECAABkcnMvZG93bnJldi54bWxQSwUGAAAAAAQABAD5AAAAkgMAAAAA&#10;" strokeweight="1pt">
                  <v:stroke startarrow="block" endarrow="block"/>
                  <v:shadow color="#ccc"/>
                </v:line>
                <v:oval id="Oval 163" o:spid="_x0000_s1029" style="position:absolute;left:10801;top:10706;width:6;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jdCMUA&#10;AADbAAAADwAAAGRycy9kb3ducmV2LnhtbESPQWvCQBSE70L/w/IKvdWNOQSNrmJDm/RUWxXE2yP7&#10;TILZtyG7jem/7xYKHoeZ+YZZbUbTioF611hWMJtGIIhLqxuuFBwPb89zEM4ja2wtk4IfcrBZP0xW&#10;mGp74y8a9r4SAcIuRQW1910qpStrMuimtiMO3sX2Bn2QfSV1j7cAN62MoyiRBhsOCzV2lNVUXvff&#10;RkERvyb2c8Ef89OuyO2Z8pdZFiv19DhulyA8jf4e/m+/awVJDH9fw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N0IxQAAANsAAAAPAAAAAAAAAAAAAAAAAJgCAABkcnMv&#10;ZG93bnJldi54bWxQSwUGAAAAAAQABAD1AAAAigMAAAAA&#10;" fillcolor="black" insetpen="t">
                  <v:shadow color="#ccc"/>
                  <v:textbox inset="2.88pt,2.88pt,2.88pt,2.88pt"/>
                </v:oval>
                <v:oval id="Oval 164" o:spid="_x0000_s1030" style="position:absolute;left:10863;top:10728;width:5;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4k8QA&#10;AADbAAAADwAAAGRycy9kb3ducmV2LnhtbESPW2vCQBSE3wv+h+UIvtWNEYJGV1Hx0qd6BfHtkD0m&#10;wezZkN1q+u+7hUIfh5n5hpnOW1OJJzWutKxg0I9AEGdWl5wruJw37yMQziNrrCyTgm9yMJ913qaY&#10;avviIz1PPhcBwi5FBYX3dSqlywoy6Pq2Jg7e3TYGfZBNLnWDrwA3lYyjKJEGSw4LBda0Kih7nL6M&#10;gl28TuxhzJ+j6363tTfaLgerWKlet11MQHhq/X/4r/2hFSRD+P0SfoC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EeJPEAAAA2wAAAA8AAAAAAAAAAAAAAAAAmAIAAGRycy9k&#10;b3ducmV2LnhtbFBLBQYAAAAABAAEAPUAAACJAwAAAAA=&#10;" fillcolor="black" insetpen="t">
                  <v:shadow color="#ccc"/>
                  <v:textbox inset="2.88pt,2.88pt,2.88pt,2.88pt"/>
                </v:oval>
              </v:group>
            </w:pict>
          </mc:Fallback>
        </mc:AlternateContent>
      </w:r>
      <w:r w:rsidR="00462456" w:rsidRPr="00651CE5">
        <w:rPr>
          <w:i/>
          <w:sz w:val="22"/>
          <w:szCs w:val="22"/>
        </w:rPr>
        <w:t xml:space="preserve">40. </w:t>
      </w:r>
      <w:r w:rsidR="00462456" w:rsidRPr="00651CE5">
        <w:rPr>
          <w:i/>
          <w:position w:val="-22"/>
          <w:sz w:val="22"/>
          <w:szCs w:val="22"/>
        </w:rPr>
        <w:object w:dxaOrig="2020" w:dyaOrig="560">
          <v:shape id="_x0000_i1134" type="#_x0000_t75" style="width:101.25pt;height:27.75pt" o:ole="">
            <v:imagedata r:id="rId214" o:title=""/>
          </v:shape>
          <o:OLEObject Type="Embed" ProgID="Equation.DSMT4" ShapeID="_x0000_i1134" DrawAspect="Content" ObjectID="_1504932747" r:id="rId215"/>
        </w:object>
      </w: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462456" w:rsidRPr="00651CE5" w:rsidRDefault="009166C5" w:rsidP="00462456">
      <w:pPr>
        <w:pStyle w:val="NormalWeb"/>
        <w:spacing w:line="360" w:lineRule="auto"/>
        <w:rPr>
          <w:i/>
          <w:sz w:val="22"/>
          <w:szCs w:val="22"/>
        </w:rPr>
      </w:pPr>
      <w:r>
        <w:rPr>
          <w:i/>
          <w:noProof/>
          <w:sz w:val="22"/>
          <w:szCs w:val="22"/>
        </w:rPr>
        <mc:AlternateContent>
          <mc:Choice Requires="wpg">
            <w:drawing>
              <wp:anchor distT="0" distB="0" distL="114300" distR="114300" simplePos="0" relativeHeight="251682816" behindDoc="0" locked="0" layoutInCell="1" allowOverlap="1">
                <wp:simplePos x="0" y="0"/>
                <wp:positionH relativeFrom="column">
                  <wp:posOffset>388620</wp:posOffset>
                </wp:positionH>
                <wp:positionV relativeFrom="paragraph">
                  <wp:posOffset>292100</wp:posOffset>
                </wp:positionV>
                <wp:extent cx="1828800" cy="1920240"/>
                <wp:effectExtent l="0" t="0" r="3810" b="6985"/>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920240"/>
                          <a:chOff x="228028" y="187452"/>
                          <a:chExt cx="30289" cy="28684"/>
                        </a:xfrm>
                      </wpg:grpSpPr>
                      <pic:pic xmlns:pic="http://schemas.openxmlformats.org/drawingml/2006/picture">
                        <pic:nvPicPr>
                          <pic:cNvPr id="97" name="Picture 16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28028" y="187452"/>
                            <a:ext cx="30290" cy="28684"/>
                          </a:xfrm>
                          <a:prstGeom prst="rect">
                            <a:avLst/>
                          </a:prstGeom>
                          <a:noFill/>
                          <a:extLst>
                            <a:ext uri="{909E8E84-426E-40DD-AFC4-6F175D3DCCD1}">
                              <a14:hiddenFill xmlns:a14="http://schemas.microsoft.com/office/drawing/2010/main">
                                <a:solidFill>
                                  <a:srgbClr val="FFFFFF"/>
                                </a:solidFill>
                              </a14:hiddenFill>
                            </a:ext>
                          </a:extLst>
                        </pic:spPr>
                      </pic:pic>
                      <wps:wsp>
                        <wps:cNvPr id="98" name="Oval 167"/>
                        <wps:cNvSpPr>
                          <a:spLocks noChangeArrowheads="1"/>
                        </wps:cNvSpPr>
                        <wps:spPr bwMode="auto">
                          <a:xfrm>
                            <a:off x="253079" y="201549"/>
                            <a:ext cx="571" cy="571"/>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9" name="Line 168"/>
                        <wps:cNvCnPr/>
                        <wps:spPr bwMode="auto">
                          <a:xfrm flipV="1">
                            <a:off x="253269" y="193167"/>
                            <a:ext cx="0" cy="19221"/>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CB5637E" id="Group 96" o:spid="_x0000_s1026" style="position:absolute;margin-left:30.6pt;margin-top:23pt;width:2in;height:151.2pt;z-index:251682816" coordorigin="228028,187452" coordsize="30289,28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">
                <v:shape id="Picture 166" o:spid="_x0000_s1027" type="#_x0000_t75" style="position:absolute;left:228028;top:187452;width:30290;height:28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SPq/DAAAA2wAAAA8AAABkcnMvZG93bnJldi54bWxEj0+LwjAUxO+C3yE8YW+a6sFdq1FUVpC9&#10;1Xqot0fz+gebl9JErX56s7Cwx2FmfsOsNr1pxJ06V1tWMJ1EIIhzq2suFZzTw/gLhPPIGhvLpOBJ&#10;Djbr4WCFsbYPTuh+8qUIEHYxKqi8b2MpXV6RQTexLXHwCtsZ9EF2pdQdPgLcNHIWRXNpsOawUGFL&#10;+4ry6+lmFMxfu++m7Q9ZeimzNPnJi0TXhVIfo367BOGp9//hv/ZRK1h8wu+X8APk+g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pI+r8MAAADbAAAADwAAAAAAAAAAAAAAAACf&#10;AgAAZHJzL2Rvd25yZXYueG1sUEsFBgAAAAAEAAQA9wAAAI8DAAAAAA==&#10;">
                  <v:imagedata r:id="rId60" o:title=""/>
                </v:shape>
                <v:oval id="Oval 167" o:spid="_x0000_s1028" style="position:absolute;left:253079;top:201549;width:571;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axb8A&#10;AADbAAAADwAAAGRycy9kb3ducmV2LnhtbERPy4rCMBTdC/5DuIK7MbUL0WoUFV8rxxeIu0tzbYvN&#10;TWmidv5+shBcHs57MmtMKV5Uu8Kygn4vAkGcWl1wpuByXv8MQTiPrLG0TAr+yMFs2m5NMNH2zUd6&#10;nXwmQgi7BBXk3leJlC7NyaDr2Yo4cHdbG/QB1pnUNb5DuCllHEUDabDg0JBjRcuc0sfpaRRs49XA&#10;Hka8H15/txt7o82iv4yV6naa+RiEp8Z/xR/3TisYhbHhS/gBcv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9ZrFvwAAANsAAAAPAAAAAAAAAAAAAAAAAJgCAABkcnMvZG93bnJl&#10;di54bWxQSwUGAAAAAAQABAD1AAAAhAMAAAAA&#10;" fillcolor="black" insetpen="t">
                  <v:shadow color="#ccc"/>
                  <v:textbox inset="2.88pt,2.88pt,2.88pt,2.88pt"/>
                </v:oval>
                <v:line id="Line 168" o:spid="_x0000_s1029" style="position:absolute;flip:y;visibility:visible;mso-wrap-style:square" from="253269,193167" to="253269,21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4r0cMAAADbAAAADwAAAGRycy9kb3ducmV2LnhtbESP3YrCMBSE7wXfIRzBO01dwV2rUURc&#10;UJZd8Ae8PTbHtticlCZqfHuzIHg5zMw3zHQeTCVu1LjSsoJBPwFBnFldcq7gsP/ufYFwHlljZZkU&#10;PMjBfNZuTTHV9s5buu18LiKEXYoKCu/rVEqXFWTQ9W1NHL2zbQz6KJtc6gbvEW4q+ZEkI2mw5LhQ&#10;YE3LgrLL7moUrHj1W3+ess0Pnx+jQQjH6m87VKrbCYsJCE/Bv8Ov9lorGI/h/0v8A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9HDAAAA2wAAAA8AAAAAAAAAAAAA&#10;AAAAoQIAAGRycy9kb3ducmV2LnhtbFBLBQYAAAAABAAEAPkAAACRAwAAAAA=&#10;" strokeweight="1pt">
                  <v:stroke startarrow="block" endarrow="block"/>
                  <v:shadow color="#ccc"/>
                </v:line>
              </v:group>
            </w:pict>
          </mc:Fallback>
        </mc:AlternateContent>
      </w:r>
      <w:r w:rsidR="00462456" w:rsidRPr="00651CE5">
        <w:rPr>
          <w:i/>
          <w:sz w:val="22"/>
          <w:szCs w:val="22"/>
        </w:rPr>
        <w:t xml:space="preserve">41. </w:t>
      </w:r>
      <w:r w:rsidR="00462456" w:rsidRPr="00651CE5">
        <w:rPr>
          <w:i/>
          <w:position w:val="-10"/>
          <w:sz w:val="22"/>
          <w:szCs w:val="22"/>
        </w:rPr>
        <w:object w:dxaOrig="1780" w:dyaOrig="300">
          <v:shape id="_x0000_i1135" type="#_x0000_t75" style="width:89.25pt;height:15pt" o:ole="">
            <v:imagedata r:id="rId216" o:title=""/>
          </v:shape>
          <o:OLEObject Type="Embed" ProgID="Equation.DSMT4" ShapeID="_x0000_i1135" DrawAspect="Content" ObjectID="_1504932748" r:id="rId217"/>
        </w:object>
      </w:r>
      <w:r w:rsidR="00462456" w:rsidRPr="00651CE5">
        <w:rPr>
          <w:i/>
          <w:sz w:val="22"/>
          <w:szCs w:val="22"/>
        </w:rPr>
        <w:t xml:space="preserve">; no </w:t>
      </w:r>
      <w:r w:rsidR="00462456" w:rsidRPr="00651CE5">
        <w:rPr>
          <w:i/>
          <w:iCs/>
          <w:sz w:val="22"/>
          <w:szCs w:val="22"/>
        </w:rPr>
        <w:t>y</w:t>
      </w:r>
      <w:r w:rsidR="00462456" w:rsidRPr="00651CE5">
        <w:rPr>
          <w:i/>
          <w:sz w:val="22"/>
          <w:szCs w:val="22"/>
        </w:rPr>
        <w:t>-intercept</w:t>
      </w: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570875" w:rsidRPr="00651CE5" w:rsidRDefault="0057087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462456" w:rsidRPr="00651CE5" w:rsidRDefault="009166C5" w:rsidP="00462456">
      <w:pPr>
        <w:pStyle w:val="NormalWeb"/>
        <w:spacing w:line="360" w:lineRule="auto"/>
        <w:rPr>
          <w:i/>
          <w:sz w:val="22"/>
          <w:szCs w:val="22"/>
        </w:rPr>
      </w:pPr>
      <w:r>
        <w:rPr>
          <w:i/>
          <w:noProof/>
          <w:sz w:val="22"/>
          <w:szCs w:val="22"/>
        </w:rPr>
        <w:lastRenderedPageBreak/>
        <mc:AlternateContent>
          <mc:Choice Requires="wpg">
            <w:drawing>
              <wp:anchor distT="0" distB="0" distL="114300" distR="114300" simplePos="0" relativeHeight="251683840" behindDoc="0" locked="0" layoutInCell="1" allowOverlap="1">
                <wp:simplePos x="0" y="0"/>
                <wp:positionH relativeFrom="column">
                  <wp:posOffset>474345</wp:posOffset>
                </wp:positionH>
                <wp:positionV relativeFrom="paragraph">
                  <wp:posOffset>387985</wp:posOffset>
                </wp:positionV>
                <wp:extent cx="1645920" cy="1828800"/>
                <wp:effectExtent l="0" t="0" r="0" b="3810"/>
                <wp:wrapNone/>
                <wp:docPr id="100"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5920" cy="1828800"/>
                          <a:chOff x="228028" y="187452"/>
                          <a:chExt cx="30289" cy="28684"/>
                        </a:xfrm>
                      </wpg:grpSpPr>
                      <pic:pic xmlns:pic="http://schemas.openxmlformats.org/drawingml/2006/picture">
                        <pic:nvPicPr>
                          <pic:cNvPr id="101" name="Picture 17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228028" y="187452"/>
                            <a:ext cx="30290" cy="28684"/>
                          </a:xfrm>
                          <a:prstGeom prst="rect">
                            <a:avLst/>
                          </a:prstGeom>
                          <a:noFill/>
                          <a:extLst>
                            <a:ext uri="{909E8E84-426E-40DD-AFC4-6F175D3DCCD1}">
                              <a14:hiddenFill xmlns:a14="http://schemas.microsoft.com/office/drawing/2010/main">
                                <a:solidFill>
                                  <a:srgbClr val="FFFFFF"/>
                                </a:solidFill>
                              </a14:hiddenFill>
                            </a:ext>
                          </a:extLst>
                        </pic:spPr>
                      </pic:pic>
                      <wps:wsp>
                        <wps:cNvPr id="102" name="Oval 171"/>
                        <wps:cNvSpPr>
                          <a:spLocks noChangeArrowheads="1"/>
                        </wps:cNvSpPr>
                        <wps:spPr bwMode="auto">
                          <a:xfrm>
                            <a:off x="242792" y="204025"/>
                            <a:ext cx="571" cy="572"/>
                          </a:xfrm>
                          <a:prstGeom prst="ellipse">
                            <a:avLst/>
                          </a:prstGeom>
                          <a:solidFill>
                            <a:srgbClr val="000000"/>
                          </a:solidFill>
                          <a:ln w="9525" algn="in">
                            <a:solidFill>
                              <a:srgbClr val="000000"/>
                            </a:solidFill>
                            <a:round/>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03" name="Line 172"/>
                        <wps:cNvCnPr/>
                        <wps:spPr bwMode="auto">
                          <a:xfrm flipH="1">
                            <a:off x="231457" y="204216"/>
                            <a:ext cx="22517" cy="0"/>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6D4A119" id="Group 100" o:spid="_x0000_s1026" style="position:absolute;margin-left:37.35pt;margin-top:30.55pt;width:129.6pt;height:2in;z-index:251683840" coordorigin="228028,187452" coordsize="30289,286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">
                <v:shape id="Picture 170" o:spid="_x0000_s1027" type="#_x0000_t75" style="position:absolute;left:228028;top:187452;width:30290;height:28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Bxj/CAAAA3AAAAA8AAABkcnMvZG93bnJldi54bWxET0trwkAQvhf6H5YpeKsbewgSXcWWCsVb&#10;Eg96G7KTB2ZnQ3abRH+9Kwje5uN7zno7mVYM1LvGsoLFPAJBXFjdcKXgmO8/lyCcR9bYWiYFV3Kw&#10;3by/rTHRduSUhsxXIoSwS1BB7X2XSOmKmgy6ue2IA1fa3qAPsK+k7nEM4aaVX1EUS4MNh4YaO/qp&#10;qbhk/0ZBfPv+bbtpf8rP1SlPD0WZ6qZUavYx7VYgPE3+JX66/3SYHy3g8Uy4QG7u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QcY/wgAAANwAAAAPAAAAAAAAAAAAAAAAAJ8C&#10;AABkcnMvZG93bnJldi54bWxQSwUGAAAAAAQABAD3AAAAjgMAAAAA&#10;">
                  <v:imagedata r:id="rId60" o:title=""/>
                </v:shape>
                <v:oval id="Oval 171" o:spid="_x0000_s1028" style="position:absolute;left:242792;top:204025;width:571;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edJcIA&#10;AADcAAAADwAAAGRycy9kb3ducmV2LnhtbERPTYvCMBC9C/sfwgh7W1N7EK1GUdlVT6tWQbwNzdgW&#10;m0lpotZ/bxYWvM3jfc5k1ppK3KlxpWUF/V4EgjizuuRcwfHw8zUE4TyyxsoyKXiSg9n0ozPBRNsH&#10;7+me+lyEEHYJKii8rxMpXVaQQdezNXHgLrYx6ANscqkbfIRwU8k4igbSYMmhocCalgVl1/RmFKzj&#10;74Hdjfh3eNquV/ZMq0V/GSv12W3nYxCeWv8W/7s3OsyPYvh7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50lwgAAANwAAAAPAAAAAAAAAAAAAAAAAJgCAABkcnMvZG93&#10;bnJldi54bWxQSwUGAAAAAAQABAD1AAAAhwMAAAAA&#10;" fillcolor="black" insetpen="t">
                  <v:shadow color="#ccc"/>
                  <v:textbox inset="2.88pt,2.88pt,2.88pt,2.88pt"/>
                </v:oval>
                <v:line id="Line 172" o:spid="_x0000_s1029" style="position:absolute;flip:x;visibility:visible;mso-wrap-style:square" from="231457,204216" to="253974,20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bp8EAAADcAAAADwAAAGRycy9kb3ducmV2LnhtbERPTYvCMBC9C/6HMMLeNFVBl2qURRR2&#10;WRTsCl7HZmzLNpPSRI3/3giCt3m8z5kvg6nFlVpXWVYwHCQgiHOrKy4UHP42/U8QziNrrC2Tgjs5&#10;WC66nTmm2t54T9fMFyKGsEtRQel9k0rp8pIMuoFtiCN3tq1BH2FbSN3iLYabWo6SZCINVhwbSmxo&#10;VVL+n12MgjWvt830lP/88vk+GYZwrHf7sVIfvfA1A+Ep+Lf45f7WcX4yhucz8QK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KdunwQAAANwAAAAPAAAAAAAAAAAAAAAA&#10;AKECAABkcnMvZG93bnJldi54bWxQSwUGAAAAAAQABAD5AAAAjwMAAAAA&#10;" strokeweight="1pt">
                  <v:stroke startarrow="block" endarrow="block"/>
                  <v:shadow color="#ccc"/>
                </v:line>
              </v:group>
            </w:pict>
          </mc:Fallback>
        </mc:AlternateContent>
      </w:r>
      <w:r w:rsidR="00462456" w:rsidRPr="00651CE5">
        <w:rPr>
          <w:i/>
          <w:sz w:val="22"/>
          <w:szCs w:val="22"/>
        </w:rPr>
        <w:t xml:space="preserve">42. </w:t>
      </w:r>
      <w:r w:rsidR="00462456" w:rsidRPr="00651CE5">
        <w:rPr>
          <w:i/>
          <w:position w:val="-10"/>
          <w:sz w:val="22"/>
          <w:szCs w:val="22"/>
        </w:rPr>
        <w:object w:dxaOrig="1180" w:dyaOrig="300">
          <v:shape id="_x0000_i1136" type="#_x0000_t75" style="width:60pt;height:15pt" o:ole="">
            <v:imagedata r:id="rId218" o:title=""/>
          </v:shape>
          <o:OLEObject Type="Embed" ProgID="Equation.DSMT4" ShapeID="_x0000_i1136" DrawAspect="Content" ObjectID="_1504932749" r:id="rId219"/>
        </w:object>
      </w:r>
      <w:r w:rsidR="00462456" w:rsidRPr="00651CE5">
        <w:rPr>
          <w:i/>
          <w:sz w:val="22"/>
          <w:szCs w:val="22"/>
        </w:rPr>
        <w:t xml:space="preserve">; no </w:t>
      </w:r>
      <w:r w:rsidR="00462456" w:rsidRPr="00651CE5">
        <w:rPr>
          <w:i/>
          <w:iCs/>
          <w:sz w:val="22"/>
          <w:szCs w:val="22"/>
        </w:rPr>
        <w:t>x</w:t>
      </w:r>
      <w:r w:rsidR="00462456" w:rsidRPr="00651CE5">
        <w:rPr>
          <w:i/>
          <w:sz w:val="22"/>
          <w:szCs w:val="22"/>
        </w:rPr>
        <w:t>-intercept</w:t>
      </w: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pPr>
    </w:p>
    <w:p w:rsidR="00A549AE" w:rsidRDefault="00A549AE" w:rsidP="00462456">
      <w:pPr>
        <w:pStyle w:val="NormalWeb"/>
        <w:spacing w:line="360" w:lineRule="auto"/>
        <w:rPr>
          <w:i/>
          <w:sz w:val="22"/>
          <w:szCs w:val="22"/>
        </w:rPr>
        <w:sectPr w:rsidR="00A549AE" w:rsidSect="008E6468">
          <w:type w:val="continuous"/>
          <w:pgSz w:w="12240" w:h="15840"/>
          <w:pgMar w:top="720" w:right="720" w:bottom="720" w:left="720" w:header="720" w:footer="720" w:gutter="0"/>
          <w:cols w:space="720"/>
          <w:docGrid w:linePitch="360"/>
        </w:sectPr>
      </w:pPr>
    </w:p>
    <w:p w:rsidR="00651CE5" w:rsidRPr="00651CE5" w:rsidRDefault="00651CE5" w:rsidP="00462456">
      <w:pPr>
        <w:pStyle w:val="NormalWeb"/>
        <w:spacing w:line="360" w:lineRule="auto"/>
        <w:rPr>
          <w:i/>
          <w:sz w:val="22"/>
          <w:szCs w:val="22"/>
        </w:rPr>
      </w:pPr>
    </w:p>
    <w:p w:rsidR="00651CE5" w:rsidRPr="00651CE5" w:rsidRDefault="00651CE5" w:rsidP="00462456">
      <w:pPr>
        <w:pStyle w:val="NormalWeb"/>
        <w:spacing w:line="360" w:lineRule="auto"/>
        <w:rPr>
          <w:i/>
          <w:sz w:val="22"/>
          <w:szCs w:val="22"/>
        </w:rPr>
        <w:sectPr w:rsidR="00651CE5" w:rsidRPr="00651CE5" w:rsidSect="00A549AE">
          <w:type w:val="continuous"/>
          <w:pgSz w:w="12240" w:h="15840"/>
          <w:pgMar w:top="720" w:right="720" w:bottom="720" w:left="720" w:header="720" w:footer="720" w:gutter="0"/>
          <w:cols w:num="2" w:space="720"/>
          <w:docGrid w:linePitch="360"/>
        </w:sectPr>
      </w:pPr>
    </w:p>
    <w:p w:rsidR="00462456" w:rsidRPr="00651CE5" w:rsidRDefault="00462456" w:rsidP="00462456">
      <w:pPr>
        <w:pStyle w:val="NormalWeb"/>
        <w:spacing w:line="360" w:lineRule="auto"/>
        <w:rPr>
          <w:i/>
          <w:sz w:val="22"/>
          <w:szCs w:val="22"/>
        </w:rPr>
      </w:pPr>
      <w:r w:rsidRPr="00651CE5">
        <w:rPr>
          <w:i/>
          <w:sz w:val="22"/>
          <w:szCs w:val="22"/>
        </w:rPr>
        <w:lastRenderedPageBreak/>
        <w:t xml:space="preserve">43. </w:t>
      </w:r>
      <w:r w:rsidRPr="00651CE5">
        <w:rPr>
          <w:i/>
          <w:position w:val="-6"/>
          <w:sz w:val="22"/>
          <w:szCs w:val="22"/>
        </w:rPr>
        <w:object w:dxaOrig="480" w:dyaOrig="240">
          <v:shape id="_x0000_i1137" type="#_x0000_t75" style="width:24.75pt;height:12pt" o:ole="">
            <v:imagedata r:id="rId220" o:title=""/>
          </v:shape>
          <o:OLEObject Type="Embed" ProgID="Equation.DSMT4" ShapeID="_x0000_i1137" DrawAspect="Content" ObjectID="_1504932750" r:id="rId221"/>
        </w:object>
      </w:r>
    </w:p>
    <w:p w:rsidR="00462456" w:rsidRPr="00651CE5" w:rsidRDefault="00462456" w:rsidP="00462456">
      <w:pPr>
        <w:pStyle w:val="NormalWeb"/>
        <w:spacing w:line="360" w:lineRule="auto"/>
        <w:rPr>
          <w:i/>
          <w:sz w:val="22"/>
          <w:szCs w:val="22"/>
        </w:rPr>
      </w:pPr>
      <w:r w:rsidRPr="00651CE5">
        <w:rPr>
          <w:i/>
          <w:sz w:val="22"/>
          <w:szCs w:val="22"/>
        </w:rPr>
        <w:t xml:space="preserve">44. </w:t>
      </w:r>
      <w:r w:rsidRPr="00651CE5">
        <w:rPr>
          <w:i/>
          <w:position w:val="-20"/>
          <w:sz w:val="22"/>
          <w:szCs w:val="22"/>
        </w:rPr>
        <w:object w:dxaOrig="940" w:dyaOrig="540">
          <v:shape id="_x0000_i1138" type="#_x0000_t75" style="width:47.25pt;height:27pt" o:ole="">
            <v:imagedata r:id="rId222" o:title=""/>
          </v:shape>
          <o:OLEObject Type="Embed" ProgID="Equation.DSMT4" ShapeID="_x0000_i1138" DrawAspect="Content" ObjectID="_1504932751" r:id="rId223"/>
        </w:object>
      </w:r>
    </w:p>
    <w:p w:rsidR="00462456" w:rsidRPr="00651CE5" w:rsidRDefault="00462456" w:rsidP="00462456">
      <w:pPr>
        <w:pStyle w:val="NormalWeb"/>
        <w:spacing w:line="360" w:lineRule="auto"/>
        <w:rPr>
          <w:i/>
          <w:sz w:val="22"/>
          <w:szCs w:val="22"/>
        </w:rPr>
      </w:pPr>
      <w:r w:rsidRPr="00651CE5">
        <w:rPr>
          <w:i/>
          <w:sz w:val="22"/>
          <w:szCs w:val="22"/>
        </w:rPr>
        <w:t xml:space="preserve">45. </w:t>
      </w:r>
      <w:r w:rsidRPr="00651CE5">
        <w:rPr>
          <w:i/>
          <w:position w:val="-20"/>
          <w:sz w:val="22"/>
          <w:szCs w:val="22"/>
        </w:rPr>
        <w:object w:dxaOrig="920" w:dyaOrig="540">
          <v:shape id="_x0000_i1139" type="#_x0000_t75" style="width:45pt;height:27pt" o:ole="">
            <v:imagedata r:id="rId224" o:title=""/>
          </v:shape>
          <o:OLEObject Type="Embed" ProgID="Equation.DSMT4" ShapeID="_x0000_i1139" DrawAspect="Content" ObjectID="_1504932752" r:id="rId225"/>
        </w:object>
      </w:r>
    </w:p>
    <w:p w:rsidR="00462456" w:rsidRPr="00651CE5" w:rsidRDefault="00462456" w:rsidP="00462456">
      <w:pPr>
        <w:pStyle w:val="NormalWeb"/>
        <w:spacing w:line="360" w:lineRule="auto"/>
        <w:rPr>
          <w:i/>
          <w:sz w:val="22"/>
          <w:szCs w:val="22"/>
        </w:rPr>
      </w:pPr>
      <w:r w:rsidRPr="00651CE5">
        <w:rPr>
          <w:i/>
          <w:sz w:val="22"/>
          <w:szCs w:val="22"/>
        </w:rPr>
        <w:t xml:space="preserve">46. </w:t>
      </w:r>
      <w:r w:rsidRPr="00651CE5">
        <w:rPr>
          <w:i/>
          <w:position w:val="-22"/>
          <w:sz w:val="22"/>
          <w:szCs w:val="22"/>
        </w:rPr>
        <w:object w:dxaOrig="980" w:dyaOrig="560">
          <v:shape id="_x0000_i1140" type="#_x0000_t75" style="width:48.75pt;height:27.75pt" o:ole="">
            <v:imagedata r:id="rId226" o:title=""/>
          </v:shape>
          <o:OLEObject Type="Embed" ProgID="Equation.DSMT4" ShapeID="_x0000_i1140" DrawAspect="Content" ObjectID="_1504932753" r:id="rId227"/>
        </w:object>
      </w:r>
    </w:p>
    <w:p w:rsidR="00462456" w:rsidRPr="00651CE5" w:rsidRDefault="00462456" w:rsidP="00462456">
      <w:pPr>
        <w:pStyle w:val="NormalWeb"/>
        <w:spacing w:line="360" w:lineRule="auto"/>
        <w:rPr>
          <w:i/>
          <w:sz w:val="22"/>
          <w:szCs w:val="22"/>
        </w:rPr>
      </w:pPr>
      <w:r w:rsidRPr="00651CE5">
        <w:rPr>
          <w:i/>
          <w:sz w:val="22"/>
          <w:szCs w:val="22"/>
        </w:rPr>
        <w:lastRenderedPageBreak/>
        <w:t xml:space="preserve">47. </w:t>
      </w:r>
      <w:r w:rsidRPr="00651CE5">
        <w:rPr>
          <w:i/>
          <w:position w:val="-10"/>
          <w:sz w:val="22"/>
          <w:szCs w:val="22"/>
        </w:rPr>
        <w:object w:dxaOrig="480" w:dyaOrig="279">
          <v:shape id="_x0000_i1141" type="#_x0000_t75" style="width:24.75pt;height:15pt" o:ole="">
            <v:imagedata r:id="rId228" o:title=""/>
          </v:shape>
          <o:OLEObject Type="Embed" ProgID="Equation.DSMT4" ShapeID="_x0000_i1141" DrawAspect="Content" ObjectID="_1504932754" r:id="rId229"/>
        </w:object>
      </w:r>
    </w:p>
    <w:p w:rsidR="00DA6C01" w:rsidRPr="00651CE5" w:rsidRDefault="00462456" w:rsidP="00462456">
      <w:pPr>
        <w:pStyle w:val="class"/>
        <w:tabs>
          <w:tab w:val="clear" w:pos="360"/>
          <w:tab w:val="clear" w:pos="720"/>
          <w:tab w:val="left" w:pos="540"/>
        </w:tabs>
        <w:rPr>
          <w:i/>
          <w:sz w:val="22"/>
          <w:szCs w:val="22"/>
        </w:rPr>
      </w:pPr>
      <w:r w:rsidRPr="00651CE5">
        <w:rPr>
          <w:i/>
          <w:sz w:val="22"/>
          <w:szCs w:val="22"/>
        </w:rPr>
        <w:t xml:space="preserve">48. </w:t>
      </w:r>
      <w:r w:rsidRPr="00651CE5">
        <w:rPr>
          <w:i/>
          <w:position w:val="-22"/>
          <w:sz w:val="22"/>
          <w:szCs w:val="22"/>
        </w:rPr>
        <w:object w:dxaOrig="1120" w:dyaOrig="560">
          <v:shape id="_x0000_i1142" type="#_x0000_t75" style="width:56.25pt;height:27.75pt" o:ole="">
            <v:imagedata r:id="rId230" o:title=""/>
          </v:shape>
          <o:OLEObject Type="Embed" ProgID="Equation.DSMT4" ShapeID="_x0000_i1142" DrawAspect="Content" ObjectID="_1504932755" r:id="rId231"/>
        </w:object>
      </w:r>
    </w:p>
    <w:p w:rsidR="00462456" w:rsidRPr="00651CE5" w:rsidRDefault="00462456" w:rsidP="00462456">
      <w:pPr>
        <w:pStyle w:val="class"/>
        <w:tabs>
          <w:tab w:val="clear" w:pos="360"/>
          <w:tab w:val="clear" w:pos="720"/>
          <w:tab w:val="left" w:pos="540"/>
        </w:tabs>
        <w:rPr>
          <w:i/>
          <w:sz w:val="22"/>
          <w:szCs w:val="22"/>
        </w:rPr>
      </w:pPr>
    </w:p>
    <w:p w:rsidR="00462456" w:rsidRPr="00651CE5" w:rsidRDefault="00462456" w:rsidP="00462456">
      <w:pPr>
        <w:pStyle w:val="NormalWeb"/>
        <w:spacing w:line="360" w:lineRule="auto"/>
        <w:rPr>
          <w:i/>
          <w:sz w:val="22"/>
          <w:szCs w:val="22"/>
        </w:rPr>
      </w:pPr>
      <w:r w:rsidRPr="00651CE5">
        <w:rPr>
          <w:i/>
          <w:sz w:val="22"/>
          <w:szCs w:val="22"/>
        </w:rPr>
        <w:t xml:space="preserve">49. </w:t>
      </w:r>
      <w:r w:rsidRPr="00651CE5">
        <w:rPr>
          <w:i/>
          <w:position w:val="-10"/>
          <w:sz w:val="22"/>
          <w:szCs w:val="22"/>
        </w:rPr>
        <w:object w:dxaOrig="999" w:dyaOrig="279">
          <v:shape id="_x0000_i1143" type="#_x0000_t75" style="width:50.25pt;height:15pt" o:ole="">
            <v:imagedata r:id="rId232" o:title=""/>
          </v:shape>
          <o:OLEObject Type="Embed" ProgID="Equation.DSMT4" ShapeID="_x0000_i1143" DrawAspect="Content" ObjectID="_1504932756" r:id="rId233"/>
        </w:object>
      </w:r>
    </w:p>
    <w:p w:rsidR="00462456" w:rsidRPr="00651CE5" w:rsidRDefault="00462456" w:rsidP="00462456">
      <w:pPr>
        <w:pStyle w:val="NormalWeb"/>
        <w:spacing w:line="360" w:lineRule="auto"/>
        <w:rPr>
          <w:i/>
          <w:sz w:val="22"/>
          <w:szCs w:val="22"/>
        </w:rPr>
      </w:pPr>
      <w:r w:rsidRPr="00651CE5">
        <w:rPr>
          <w:i/>
          <w:sz w:val="22"/>
          <w:szCs w:val="22"/>
        </w:rPr>
        <w:t xml:space="preserve">50. </w:t>
      </w:r>
      <w:r w:rsidRPr="00651CE5">
        <w:rPr>
          <w:i/>
          <w:position w:val="-10"/>
          <w:sz w:val="22"/>
          <w:szCs w:val="22"/>
        </w:rPr>
        <w:object w:dxaOrig="499" w:dyaOrig="279">
          <v:shape id="_x0000_i1144" type="#_x0000_t75" style="width:24.75pt;height:15pt" o:ole="">
            <v:imagedata r:id="rId234" o:title=""/>
          </v:shape>
          <o:OLEObject Type="Embed" ProgID="Equation.DSMT4" ShapeID="_x0000_i1144" DrawAspect="Content" ObjectID="_1504932757" r:id="rId235"/>
        </w:object>
      </w:r>
    </w:p>
    <w:p w:rsidR="00651CE5" w:rsidRPr="00651CE5" w:rsidRDefault="00651CE5" w:rsidP="00462456">
      <w:pPr>
        <w:pStyle w:val="NormalWeb"/>
        <w:spacing w:line="360" w:lineRule="auto"/>
        <w:rPr>
          <w:i/>
          <w:sz w:val="22"/>
          <w:szCs w:val="22"/>
        </w:rPr>
        <w:sectPr w:rsidR="00651CE5" w:rsidRPr="00651CE5" w:rsidSect="00A549AE">
          <w:type w:val="continuous"/>
          <w:pgSz w:w="12240" w:h="15840"/>
          <w:pgMar w:top="720" w:right="720" w:bottom="720" w:left="720" w:header="720" w:footer="720" w:gutter="0"/>
          <w:cols w:num="2" w:space="720"/>
          <w:docGrid w:linePitch="360"/>
        </w:sectPr>
      </w:pPr>
    </w:p>
    <w:p w:rsidR="00570875" w:rsidRPr="00651CE5" w:rsidRDefault="00462456" w:rsidP="00462456">
      <w:pPr>
        <w:pStyle w:val="NormalWeb"/>
        <w:spacing w:line="360" w:lineRule="auto"/>
        <w:rPr>
          <w:i/>
          <w:sz w:val="22"/>
          <w:szCs w:val="22"/>
        </w:rPr>
      </w:pPr>
      <w:r w:rsidRPr="00651CE5">
        <w:rPr>
          <w:i/>
          <w:sz w:val="22"/>
          <w:szCs w:val="22"/>
        </w:rPr>
        <w:lastRenderedPageBreak/>
        <w:t>51</w:t>
      </w:r>
      <w:r w:rsidR="00793010" w:rsidRPr="00651CE5">
        <w:rPr>
          <w:i/>
          <w:sz w:val="22"/>
          <w:szCs w:val="22"/>
        </w:rPr>
        <w:t xml:space="preserve">.  </w:t>
      </w:r>
      <w:r w:rsidR="00570875" w:rsidRPr="00651CE5">
        <w:rPr>
          <w:i/>
          <w:noProof/>
          <w:sz w:val="22"/>
          <w:szCs w:val="22"/>
        </w:rPr>
        <w:drawing>
          <wp:inline distT="0" distB="0" distL="0" distR="0">
            <wp:extent cx="971550" cy="409575"/>
            <wp:effectExtent l="1905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6" cstate="print"/>
                    <a:srcRect/>
                    <a:stretch>
                      <a:fillRect/>
                    </a:stretch>
                  </pic:blipFill>
                  <pic:spPr bwMode="auto">
                    <a:xfrm>
                      <a:off x="0" y="0"/>
                      <a:ext cx="971550" cy="409575"/>
                    </a:xfrm>
                    <a:prstGeom prst="rect">
                      <a:avLst/>
                    </a:prstGeom>
                    <a:noFill/>
                    <a:ln w="9525">
                      <a:noFill/>
                      <a:miter lim="800000"/>
                      <a:headEnd/>
                      <a:tailEnd/>
                    </a:ln>
                  </pic:spPr>
                </pic:pic>
              </a:graphicData>
            </a:graphic>
          </wp:inline>
        </w:drawing>
      </w:r>
      <w:r w:rsidR="00570875" w:rsidRPr="00651CE5">
        <w:rPr>
          <w:i/>
          <w:sz w:val="22"/>
          <w:szCs w:val="22"/>
        </w:rPr>
        <w:t xml:space="preserve">; </w:t>
      </w:r>
      <w:r w:rsidRPr="00651CE5">
        <w:rPr>
          <w:i/>
          <w:position w:val="-10"/>
          <w:sz w:val="22"/>
          <w:szCs w:val="22"/>
        </w:rPr>
        <w:object w:dxaOrig="520" w:dyaOrig="300">
          <v:shape id="_x0000_i1145" type="#_x0000_t75" style="width:27pt;height:15pt" o:ole="">
            <v:imagedata r:id="rId237" o:title=""/>
          </v:shape>
          <o:OLEObject Type="Embed" ProgID="Equation.DSMT4" ShapeID="_x0000_i1145" DrawAspect="Content" ObjectID="_1504932758" r:id="rId238"/>
        </w:object>
      </w:r>
    </w:p>
    <w:p w:rsidR="00462456" w:rsidRPr="00651CE5" w:rsidRDefault="00462456" w:rsidP="00462456">
      <w:pPr>
        <w:pStyle w:val="NormalWeb"/>
        <w:spacing w:line="360" w:lineRule="auto"/>
        <w:rPr>
          <w:i/>
          <w:sz w:val="22"/>
          <w:szCs w:val="22"/>
        </w:rPr>
      </w:pPr>
      <w:r w:rsidRPr="00651CE5">
        <w:rPr>
          <w:i/>
          <w:sz w:val="22"/>
          <w:szCs w:val="22"/>
        </w:rPr>
        <w:t>52.</w:t>
      </w:r>
      <w:r w:rsidR="00570875" w:rsidRPr="00651CE5">
        <w:rPr>
          <w:i/>
          <w:sz w:val="22"/>
          <w:szCs w:val="22"/>
        </w:rPr>
        <w:t xml:space="preserve"> </w:t>
      </w:r>
      <w:r w:rsidR="00570875" w:rsidRPr="00651CE5">
        <w:rPr>
          <w:i/>
          <w:noProof/>
          <w:sz w:val="22"/>
          <w:szCs w:val="22"/>
        </w:rPr>
        <w:drawing>
          <wp:inline distT="0" distB="0" distL="0" distR="0">
            <wp:extent cx="1095375" cy="419100"/>
            <wp:effectExtent l="1905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9" cstate="print"/>
                    <a:srcRect/>
                    <a:stretch>
                      <a:fillRect/>
                    </a:stretch>
                  </pic:blipFill>
                  <pic:spPr bwMode="auto">
                    <a:xfrm>
                      <a:off x="0" y="0"/>
                      <a:ext cx="1095375" cy="419100"/>
                    </a:xfrm>
                    <a:prstGeom prst="rect">
                      <a:avLst/>
                    </a:prstGeom>
                    <a:noFill/>
                    <a:ln w="9525">
                      <a:noFill/>
                      <a:miter lim="800000"/>
                      <a:headEnd/>
                      <a:tailEnd/>
                    </a:ln>
                  </pic:spPr>
                </pic:pic>
              </a:graphicData>
            </a:graphic>
          </wp:inline>
        </w:drawing>
      </w:r>
      <w:r w:rsidR="00570875" w:rsidRPr="00651CE5">
        <w:rPr>
          <w:i/>
          <w:sz w:val="22"/>
          <w:szCs w:val="22"/>
        </w:rPr>
        <w:t xml:space="preserve"> ; </w:t>
      </w:r>
      <w:r w:rsidRPr="00651CE5">
        <w:rPr>
          <w:i/>
          <w:sz w:val="22"/>
          <w:szCs w:val="22"/>
        </w:rPr>
        <w:t xml:space="preserve"> </w:t>
      </w:r>
      <w:r w:rsidRPr="00651CE5">
        <w:rPr>
          <w:i/>
          <w:position w:val="-10"/>
          <w:sz w:val="22"/>
          <w:szCs w:val="22"/>
        </w:rPr>
        <w:object w:dxaOrig="840" w:dyaOrig="300">
          <v:shape id="_x0000_i1146" type="#_x0000_t75" style="width:41.25pt;height:15pt" o:ole="">
            <v:imagedata r:id="rId240" o:title=""/>
          </v:shape>
          <o:OLEObject Type="Embed" ProgID="Equation.DSMT4" ShapeID="_x0000_i1146" DrawAspect="Content" ObjectID="_1504932759" r:id="rId241"/>
        </w:object>
      </w:r>
    </w:p>
    <w:p w:rsidR="00462456" w:rsidRPr="00651CE5" w:rsidRDefault="00462456" w:rsidP="00462456">
      <w:pPr>
        <w:pStyle w:val="NormalWeb"/>
        <w:spacing w:line="360" w:lineRule="auto"/>
        <w:rPr>
          <w:i/>
          <w:sz w:val="22"/>
          <w:szCs w:val="22"/>
        </w:rPr>
      </w:pPr>
      <w:r w:rsidRPr="00651CE5">
        <w:rPr>
          <w:i/>
          <w:sz w:val="22"/>
          <w:szCs w:val="22"/>
        </w:rPr>
        <w:t xml:space="preserve">53. </w:t>
      </w:r>
      <w:r w:rsidR="00570875" w:rsidRPr="00651CE5">
        <w:rPr>
          <w:i/>
          <w:noProof/>
          <w:sz w:val="22"/>
          <w:szCs w:val="22"/>
        </w:rPr>
        <w:drawing>
          <wp:inline distT="0" distB="0" distL="0" distR="0">
            <wp:extent cx="1095375" cy="561975"/>
            <wp:effectExtent l="19050" t="0" r="952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42" cstate="print"/>
                    <a:srcRect/>
                    <a:stretch>
                      <a:fillRect/>
                    </a:stretch>
                  </pic:blipFill>
                  <pic:spPr bwMode="auto">
                    <a:xfrm>
                      <a:off x="0" y="0"/>
                      <a:ext cx="1095375" cy="561975"/>
                    </a:xfrm>
                    <a:prstGeom prst="rect">
                      <a:avLst/>
                    </a:prstGeom>
                    <a:noFill/>
                    <a:ln w="9525">
                      <a:noFill/>
                      <a:miter lim="800000"/>
                      <a:headEnd/>
                      <a:tailEnd/>
                    </a:ln>
                  </pic:spPr>
                </pic:pic>
              </a:graphicData>
            </a:graphic>
          </wp:inline>
        </w:drawing>
      </w:r>
      <w:r w:rsidR="00570875" w:rsidRPr="00651CE5">
        <w:rPr>
          <w:i/>
          <w:sz w:val="22"/>
          <w:szCs w:val="22"/>
        </w:rPr>
        <w:t xml:space="preserve">; </w:t>
      </w:r>
      <w:r w:rsidRPr="00651CE5">
        <w:rPr>
          <w:i/>
          <w:position w:val="-10"/>
          <w:sz w:val="22"/>
          <w:szCs w:val="22"/>
        </w:rPr>
        <w:object w:dxaOrig="840" w:dyaOrig="300">
          <v:shape id="_x0000_i1147" type="#_x0000_t75" style="width:41.25pt;height:15pt" o:ole="">
            <v:imagedata r:id="rId243" o:title=""/>
          </v:shape>
          <o:OLEObject Type="Embed" ProgID="Equation.DSMT4" ShapeID="_x0000_i1147" DrawAspect="Content" ObjectID="_1504932760" r:id="rId244"/>
        </w:object>
      </w:r>
    </w:p>
    <w:p w:rsidR="00462456" w:rsidRPr="00651CE5" w:rsidRDefault="00462456" w:rsidP="00462456">
      <w:pPr>
        <w:pStyle w:val="NormalWeb"/>
        <w:spacing w:line="360" w:lineRule="auto"/>
        <w:rPr>
          <w:i/>
          <w:sz w:val="22"/>
          <w:szCs w:val="22"/>
        </w:rPr>
      </w:pPr>
      <w:r w:rsidRPr="00651CE5">
        <w:rPr>
          <w:i/>
          <w:sz w:val="22"/>
          <w:szCs w:val="22"/>
        </w:rPr>
        <w:t>54.</w:t>
      </w:r>
      <w:r w:rsidR="00570875" w:rsidRPr="00651CE5">
        <w:rPr>
          <w:i/>
          <w:noProof/>
          <w:sz w:val="22"/>
          <w:szCs w:val="22"/>
        </w:rPr>
        <w:t xml:space="preserve"> </w:t>
      </w:r>
      <w:r w:rsidR="00570875" w:rsidRPr="00651CE5">
        <w:rPr>
          <w:i/>
          <w:noProof/>
          <w:sz w:val="22"/>
          <w:szCs w:val="22"/>
        </w:rPr>
        <w:drawing>
          <wp:inline distT="0" distB="0" distL="0" distR="0">
            <wp:extent cx="981075" cy="466725"/>
            <wp:effectExtent l="1905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5" cstate="print"/>
                    <a:srcRect/>
                    <a:stretch>
                      <a:fillRect/>
                    </a:stretch>
                  </pic:blipFill>
                  <pic:spPr bwMode="auto">
                    <a:xfrm>
                      <a:off x="0" y="0"/>
                      <a:ext cx="981075" cy="466725"/>
                    </a:xfrm>
                    <a:prstGeom prst="rect">
                      <a:avLst/>
                    </a:prstGeom>
                    <a:noFill/>
                    <a:ln w="9525">
                      <a:noFill/>
                      <a:miter lim="800000"/>
                      <a:headEnd/>
                      <a:tailEnd/>
                    </a:ln>
                  </pic:spPr>
                </pic:pic>
              </a:graphicData>
            </a:graphic>
          </wp:inline>
        </w:drawing>
      </w:r>
      <w:r w:rsidR="00570875" w:rsidRPr="00651CE5">
        <w:rPr>
          <w:i/>
          <w:noProof/>
          <w:sz w:val="22"/>
          <w:szCs w:val="22"/>
        </w:rPr>
        <w:t xml:space="preserve">; </w:t>
      </w:r>
      <w:r w:rsidRPr="00651CE5">
        <w:rPr>
          <w:i/>
          <w:sz w:val="22"/>
          <w:szCs w:val="22"/>
        </w:rPr>
        <w:t xml:space="preserve"> </w:t>
      </w:r>
      <w:r w:rsidRPr="00651CE5">
        <w:rPr>
          <w:i/>
          <w:position w:val="-26"/>
          <w:sz w:val="22"/>
          <w:szCs w:val="22"/>
        </w:rPr>
        <w:object w:dxaOrig="800" w:dyaOrig="620">
          <v:shape id="_x0000_i1148" type="#_x0000_t75" style="width:39pt;height:30.75pt" o:ole="">
            <v:imagedata r:id="rId246" o:title=""/>
          </v:shape>
          <o:OLEObject Type="Embed" ProgID="Equation.DSMT4" ShapeID="_x0000_i1148" DrawAspect="Content" ObjectID="_1504932761" r:id="rId247"/>
        </w:object>
      </w:r>
    </w:p>
    <w:p w:rsidR="00CC0ACF" w:rsidRPr="00651CE5" w:rsidRDefault="00CC0ACF" w:rsidP="00CC0ACF">
      <w:pPr>
        <w:pStyle w:val="NormalWeb"/>
        <w:spacing w:line="360" w:lineRule="auto"/>
        <w:rPr>
          <w:i/>
          <w:sz w:val="22"/>
          <w:szCs w:val="22"/>
        </w:rPr>
      </w:pPr>
      <w:r w:rsidRPr="00651CE5">
        <w:rPr>
          <w:i/>
          <w:sz w:val="22"/>
          <w:szCs w:val="22"/>
        </w:rPr>
        <w:lastRenderedPageBreak/>
        <w:t xml:space="preserve">55. </w:t>
      </w:r>
      <w:r w:rsidR="00570875" w:rsidRPr="00651CE5">
        <w:rPr>
          <w:i/>
          <w:noProof/>
        </w:rPr>
        <w:drawing>
          <wp:inline distT="0" distB="0" distL="0" distR="0">
            <wp:extent cx="1600200" cy="3238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600200" cy="323850"/>
                    </a:xfrm>
                    <a:prstGeom prst="rect">
                      <a:avLst/>
                    </a:prstGeom>
                    <a:noFill/>
                    <a:ln>
                      <a:noFill/>
                    </a:ln>
                  </pic:spPr>
                </pic:pic>
              </a:graphicData>
            </a:graphic>
          </wp:inline>
        </w:drawing>
      </w:r>
      <w:r w:rsidR="00570875" w:rsidRPr="00651CE5">
        <w:rPr>
          <w:i/>
          <w:sz w:val="22"/>
          <w:szCs w:val="22"/>
        </w:rPr>
        <w:t xml:space="preserve">; </w:t>
      </w:r>
      <w:r w:rsidRPr="00651CE5">
        <w:rPr>
          <w:i/>
          <w:position w:val="-10"/>
          <w:sz w:val="22"/>
          <w:szCs w:val="22"/>
        </w:rPr>
        <w:object w:dxaOrig="680" w:dyaOrig="300">
          <v:shape id="_x0000_i1149" type="#_x0000_t75" style="width:34.5pt;height:15pt" o:ole="">
            <v:imagedata r:id="rId249" o:title=""/>
          </v:shape>
          <o:OLEObject Type="Embed" ProgID="Equation.DSMT4" ShapeID="_x0000_i1149" DrawAspect="Content" ObjectID="_1504932762" r:id="rId250"/>
        </w:object>
      </w:r>
    </w:p>
    <w:p w:rsidR="00CC0ACF" w:rsidRPr="00651CE5" w:rsidRDefault="00CC0ACF" w:rsidP="00CC0ACF">
      <w:pPr>
        <w:pStyle w:val="NormalWeb"/>
        <w:spacing w:line="360" w:lineRule="auto"/>
        <w:rPr>
          <w:i/>
          <w:sz w:val="22"/>
          <w:szCs w:val="22"/>
        </w:rPr>
      </w:pPr>
      <w:r w:rsidRPr="00651CE5">
        <w:rPr>
          <w:i/>
          <w:sz w:val="22"/>
          <w:szCs w:val="22"/>
        </w:rPr>
        <w:t>56.</w:t>
      </w:r>
      <w:r w:rsidR="00570875" w:rsidRPr="00651CE5">
        <w:rPr>
          <w:i/>
          <w:noProof/>
          <w:sz w:val="22"/>
          <w:szCs w:val="22"/>
        </w:rPr>
        <w:drawing>
          <wp:inline distT="0" distB="0" distL="0" distR="0">
            <wp:extent cx="2076450" cy="4476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76450" cy="447675"/>
                    </a:xfrm>
                    <a:prstGeom prst="rect">
                      <a:avLst/>
                    </a:prstGeom>
                    <a:noFill/>
                    <a:ln>
                      <a:noFill/>
                    </a:ln>
                  </pic:spPr>
                </pic:pic>
              </a:graphicData>
            </a:graphic>
          </wp:inline>
        </w:drawing>
      </w:r>
      <w:r w:rsidR="00570875" w:rsidRPr="00651CE5">
        <w:rPr>
          <w:i/>
          <w:sz w:val="22"/>
          <w:szCs w:val="22"/>
        </w:rPr>
        <w:t xml:space="preserve"> </w:t>
      </w:r>
      <w:r w:rsidRPr="00651CE5">
        <w:rPr>
          <w:i/>
          <w:sz w:val="22"/>
          <w:szCs w:val="22"/>
        </w:rPr>
        <w:t xml:space="preserve"> </w:t>
      </w:r>
      <w:r w:rsidRPr="00651CE5">
        <w:rPr>
          <w:i/>
          <w:position w:val="-12"/>
          <w:sz w:val="22"/>
          <w:szCs w:val="22"/>
        </w:rPr>
        <w:object w:dxaOrig="480" w:dyaOrig="340">
          <v:shape id="_x0000_i1150" type="#_x0000_t75" style="width:24.75pt;height:17.25pt" o:ole="">
            <v:imagedata r:id="rId252" o:title=""/>
          </v:shape>
          <o:OLEObject Type="Embed" ProgID="Equation.DSMT4" ShapeID="_x0000_i1150" DrawAspect="Content" ObjectID="_1504932763" r:id="rId253"/>
        </w:object>
      </w:r>
    </w:p>
    <w:p w:rsidR="00462456" w:rsidRPr="00651CE5" w:rsidRDefault="00CC0ACF" w:rsidP="00462456">
      <w:pPr>
        <w:pStyle w:val="class"/>
        <w:tabs>
          <w:tab w:val="clear" w:pos="360"/>
          <w:tab w:val="clear" w:pos="720"/>
          <w:tab w:val="left" w:pos="540"/>
        </w:tabs>
        <w:rPr>
          <w:i/>
          <w:sz w:val="22"/>
          <w:szCs w:val="22"/>
        </w:rPr>
      </w:pPr>
      <w:r w:rsidRPr="00651CE5">
        <w:rPr>
          <w:i/>
          <w:szCs w:val="24"/>
        </w:rPr>
        <w:t>57.</w:t>
      </w:r>
      <w:r w:rsidR="00300738">
        <w:rPr>
          <w:i/>
          <w:sz w:val="22"/>
          <w:szCs w:val="22"/>
        </w:rPr>
        <w:t xml:space="preserve"> infinitely many solutions</w:t>
      </w:r>
      <w:r w:rsidRPr="00651CE5">
        <w:rPr>
          <w:i/>
          <w:sz w:val="22"/>
          <w:szCs w:val="22"/>
        </w:rPr>
        <w:t>, consistent, dependent</w:t>
      </w:r>
    </w:p>
    <w:p w:rsidR="00CC0ACF" w:rsidRPr="00651CE5" w:rsidRDefault="00CC0ACF" w:rsidP="00462456">
      <w:pPr>
        <w:pStyle w:val="class"/>
        <w:tabs>
          <w:tab w:val="clear" w:pos="360"/>
          <w:tab w:val="clear" w:pos="720"/>
          <w:tab w:val="left" w:pos="540"/>
        </w:tabs>
        <w:rPr>
          <w:i/>
          <w:sz w:val="22"/>
          <w:szCs w:val="22"/>
        </w:rPr>
      </w:pPr>
    </w:p>
    <w:p w:rsidR="00CC0ACF" w:rsidRPr="00651CE5" w:rsidRDefault="00CC0ACF" w:rsidP="00462456">
      <w:pPr>
        <w:pStyle w:val="class"/>
        <w:tabs>
          <w:tab w:val="clear" w:pos="360"/>
          <w:tab w:val="clear" w:pos="720"/>
          <w:tab w:val="left" w:pos="540"/>
        </w:tabs>
        <w:rPr>
          <w:i/>
          <w:szCs w:val="24"/>
        </w:rPr>
      </w:pPr>
      <w:r w:rsidRPr="00651CE5">
        <w:rPr>
          <w:i/>
          <w:szCs w:val="24"/>
        </w:rPr>
        <w:t xml:space="preserve">58. </w:t>
      </w:r>
      <w:r w:rsidRPr="00651CE5">
        <w:rPr>
          <w:i/>
          <w:position w:val="-28"/>
          <w:szCs w:val="24"/>
        </w:rPr>
        <w:object w:dxaOrig="900" w:dyaOrig="680">
          <v:shape id="_x0000_i1151" type="#_x0000_t75" style="width:45pt;height:34.5pt" o:ole="">
            <v:imagedata r:id="rId254" o:title=""/>
          </v:shape>
          <o:OLEObject Type="Embed" ProgID="Equation.DSMT4" ShapeID="_x0000_i1151" DrawAspect="Content" ObjectID="_1504932764" r:id="rId255"/>
        </w:object>
      </w:r>
      <w:r w:rsidRPr="00651CE5">
        <w:rPr>
          <w:i/>
          <w:szCs w:val="24"/>
        </w:rPr>
        <w:t>, consistent, independent</w:t>
      </w:r>
    </w:p>
    <w:p w:rsidR="00CC0ACF" w:rsidRPr="00651CE5" w:rsidRDefault="00CC0ACF" w:rsidP="00462456">
      <w:pPr>
        <w:pStyle w:val="class"/>
        <w:tabs>
          <w:tab w:val="clear" w:pos="360"/>
          <w:tab w:val="clear" w:pos="720"/>
          <w:tab w:val="left" w:pos="540"/>
        </w:tabs>
        <w:rPr>
          <w:i/>
          <w:szCs w:val="24"/>
        </w:rPr>
      </w:pPr>
    </w:p>
    <w:p w:rsidR="00CC0ACF" w:rsidRPr="00651CE5" w:rsidRDefault="00CC0ACF" w:rsidP="00462456">
      <w:pPr>
        <w:pStyle w:val="class"/>
        <w:tabs>
          <w:tab w:val="clear" w:pos="360"/>
          <w:tab w:val="clear" w:pos="720"/>
          <w:tab w:val="left" w:pos="540"/>
        </w:tabs>
        <w:rPr>
          <w:i/>
          <w:szCs w:val="24"/>
        </w:rPr>
      </w:pPr>
      <w:r w:rsidRPr="00651CE5">
        <w:rPr>
          <w:i/>
          <w:szCs w:val="24"/>
        </w:rPr>
        <w:t>59.  no solution, inconsistent, independent</w:t>
      </w:r>
    </w:p>
    <w:p w:rsidR="00651CE5" w:rsidRPr="00651CE5" w:rsidRDefault="00651CE5" w:rsidP="00651CE5">
      <w:pPr>
        <w:rPr>
          <w:i/>
          <w:szCs w:val="24"/>
        </w:rPr>
      </w:pPr>
    </w:p>
    <w:p w:rsidR="00253EA0" w:rsidRPr="00651CE5" w:rsidRDefault="00253EA0" w:rsidP="00651CE5">
      <w:pPr>
        <w:rPr>
          <w:i/>
          <w:szCs w:val="24"/>
        </w:rPr>
      </w:pPr>
      <w:r w:rsidRPr="00651CE5">
        <w:rPr>
          <w:i/>
          <w:szCs w:val="24"/>
        </w:rPr>
        <w:t xml:space="preserve">60.  intersection </w:t>
      </w:r>
      <w:r w:rsidRPr="00651CE5">
        <w:rPr>
          <w:i/>
          <w:position w:val="-14"/>
          <w:szCs w:val="24"/>
        </w:rPr>
        <w:object w:dxaOrig="720" w:dyaOrig="400">
          <v:shape id="_x0000_i1152" type="#_x0000_t75" style="width:36.75pt;height:19.5pt" o:ole="">
            <v:imagedata r:id="rId256" o:title=""/>
          </v:shape>
          <o:OLEObject Type="Embed" ProgID="Equation.DSMT4" ShapeID="_x0000_i1152" DrawAspect="Content" ObjectID="_1504932765" r:id="rId257"/>
        </w:object>
      </w:r>
    </w:p>
    <w:p w:rsidR="00253EA0" w:rsidRPr="00651CE5" w:rsidRDefault="00253EA0" w:rsidP="00462456">
      <w:pPr>
        <w:pStyle w:val="class"/>
        <w:tabs>
          <w:tab w:val="clear" w:pos="360"/>
          <w:tab w:val="clear" w:pos="720"/>
          <w:tab w:val="left" w:pos="540"/>
        </w:tabs>
        <w:rPr>
          <w:i/>
          <w:szCs w:val="24"/>
        </w:rPr>
      </w:pPr>
      <w:r w:rsidRPr="00651CE5">
        <w:rPr>
          <w:i/>
          <w:noProof/>
        </w:rPr>
        <w:drawing>
          <wp:inline distT="0" distB="0" distL="0" distR="0">
            <wp:extent cx="2076450" cy="2114550"/>
            <wp:effectExtent l="19050" t="0" r="0" b="0"/>
            <wp:docPr id="124" name="Picture 124" descr="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01"/>
                    <pic:cNvPicPr>
                      <a:picLocks noChangeAspect="1" noChangeArrowheads="1"/>
                    </pic:cNvPicPr>
                  </pic:nvPicPr>
                  <pic:blipFill>
                    <a:blip r:embed="rId258" cstate="print"/>
                    <a:srcRect/>
                    <a:stretch>
                      <a:fillRect/>
                    </a:stretch>
                  </pic:blipFill>
                  <pic:spPr bwMode="auto">
                    <a:xfrm>
                      <a:off x="0" y="0"/>
                      <a:ext cx="2076450" cy="2114550"/>
                    </a:xfrm>
                    <a:prstGeom prst="rect">
                      <a:avLst/>
                    </a:prstGeom>
                    <a:noFill/>
                    <a:ln w="9525">
                      <a:noFill/>
                      <a:miter lim="800000"/>
                      <a:headEnd/>
                      <a:tailEnd/>
                    </a:ln>
                  </pic:spPr>
                </pic:pic>
              </a:graphicData>
            </a:graphic>
          </wp:inline>
        </w:drawing>
      </w:r>
    </w:p>
    <w:p w:rsidR="00253EA0" w:rsidRPr="00651CE5" w:rsidRDefault="00253EA0">
      <w:pPr>
        <w:rPr>
          <w:rFonts w:ascii="Times New Roman" w:eastAsia="Times New Roman" w:hAnsi="Times New Roman" w:cs="Times New Roman"/>
          <w:i/>
          <w:sz w:val="24"/>
          <w:szCs w:val="24"/>
        </w:rPr>
      </w:pPr>
    </w:p>
    <w:p w:rsidR="00253EA0" w:rsidRPr="00651CE5" w:rsidRDefault="00253EA0" w:rsidP="00462456">
      <w:pPr>
        <w:pStyle w:val="class"/>
        <w:tabs>
          <w:tab w:val="clear" w:pos="360"/>
          <w:tab w:val="clear" w:pos="720"/>
          <w:tab w:val="left" w:pos="540"/>
        </w:tabs>
        <w:rPr>
          <w:i/>
          <w:szCs w:val="24"/>
        </w:rPr>
      </w:pPr>
      <w:r w:rsidRPr="00651CE5">
        <w:rPr>
          <w:i/>
          <w:szCs w:val="24"/>
        </w:rPr>
        <w:t xml:space="preserve">61.  intersection </w:t>
      </w:r>
      <w:r w:rsidRPr="00651CE5">
        <w:rPr>
          <w:i/>
          <w:position w:val="-14"/>
          <w:szCs w:val="24"/>
        </w:rPr>
        <w:object w:dxaOrig="700" w:dyaOrig="400">
          <v:shape id="_x0000_i1153" type="#_x0000_t75" style="width:35.25pt;height:19.5pt" o:ole="">
            <v:imagedata r:id="rId259" o:title=""/>
          </v:shape>
          <o:OLEObject Type="Embed" ProgID="Equation.DSMT4" ShapeID="_x0000_i1153" DrawAspect="Content" ObjectID="_1504932766" r:id="rId260"/>
        </w:object>
      </w:r>
    </w:p>
    <w:p w:rsidR="00253EA0" w:rsidRPr="00651CE5" w:rsidRDefault="00253EA0" w:rsidP="00462456">
      <w:pPr>
        <w:pStyle w:val="class"/>
        <w:tabs>
          <w:tab w:val="clear" w:pos="360"/>
          <w:tab w:val="clear" w:pos="720"/>
          <w:tab w:val="left" w:pos="540"/>
        </w:tabs>
        <w:rPr>
          <w:i/>
          <w:szCs w:val="24"/>
        </w:rPr>
      </w:pPr>
    </w:p>
    <w:p w:rsidR="00253EA0" w:rsidRPr="00651CE5" w:rsidRDefault="009166C5" w:rsidP="00462456">
      <w:pPr>
        <w:pStyle w:val="class"/>
        <w:tabs>
          <w:tab w:val="clear" w:pos="360"/>
          <w:tab w:val="clear" w:pos="720"/>
          <w:tab w:val="left" w:pos="540"/>
        </w:tabs>
        <w:rPr>
          <w:i/>
          <w:szCs w:val="24"/>
        </w:rPr>
      </w:pPr>
      <w:r>
        <w:rPr>
          <w:i/>
          <w:noProof/>
          <w:szCs w:val="24"/>
        </w:rPr>
        <mc:AlternateContent>
          <mc:Choice Requires="wpg">
            <w:drawing>
              <wp:anchor distT="0" distB="0" distL="114300" distR="114300" simplePos="0" relativeHeight="251679744" behindDoc="0" locked="0" layoutInCell="1" allowOverlap="1">
                <wp:simplePos x="0" y="0"/>
                <wp:positionH relativeFrom="column">
                  <wp:posOffset>474345</wp:posOffset>
                </wp:positionH>
                <wp:positionV relativeFrom="paragraph">
                  <wp:posOffset>30480</wp:posOffset>
                </wp:positionV>
                <wp:extent cx="1737360" cy="1828800"/>
                <wp:effectExtent l="0" t="1905" r="0" b="0"/>
                <wp:wrapNone/>
                <wp:docPr id="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828800"/>
                          <a:chOff x="10812" y="10618"/>
                          <a:chExt cx="240" cy="227"/>
                        </a:xfrm>
                      </wpg:grpSpPr>
                      <pic:pic xmlns:pic="http://schemas.openxmlformats.org/drawingml/2006/picture">
                        <pic:nvPicPr>
                          <pic:cNvPr id="2" name="Picture 1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0812" y="10618"/>
                            <a:ext cx="240" cy="227"/>
                          </a:xfrm>
                          <a:prstGeom prst="rect">
                            <a:avLst/>
                          </a:prstGeom>
                          <a:noFill/>
                          <a:extLst>
                            <a:ext uri="{909E8E84-426E-40DD-AFC4-6F175D3DCCD1}">
                              <a14:hiddenFill xmlns:a14="http://schemas.microsoft.com/office/drawing/2010/main">
                                <a:solidFill>
                                  <a:srgbClr val="FFFFFF"/>
                                </a:solidFill>
                              </a14:hiddenFill>
                            </a:ext>
                          </a:extLst>
                        </pic:spPr>
                      </pic:pic>
                      <wps:wsp>
                        <wps:cNvPr id="3" name="Line 150"/>
                        <wps:cNvCnPr>
                          <a:cxnSpLocks noChangeShapeType="1"/>
                        </wps:cNvCnPr>
                        <wps:spPr bwMode="auto">
                          <a:xfrm>
                            <a:off x="10972" y="10641"/>
                            <a:ext cx="0" cy="171"/>
                          </a:xfrm>
                          <a:prstGeom prst="line">
                            <a:avLst/>
                          </a:prstGeom>
                          <a:noFill/>
                          <a:ln w="127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4" name="Line 151"/>
                        <wps:cNvCnPr>
                          <a:cxnSpLocks noChangeShapeType="1"/>
                        </wps:cNvCnPr>
                        <wps:spPr bwMode="auto">
                          <a:xfrm>
                            <a:off x="10829" y="10761"/>
                            <a:ext cx="200" cy="0"/>
                          </a:xfrm>
                          <a:prstGeom prst="line">
                            <a:avLst/>
                          </a:prstGeom>
                          <a:noFill/>
                          <a:ln w="1587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5" name="Rectangle 152" descr="Small grid"/>
                        <wps:cNvSpPr>
                          <a:spLocks noChangeArrowheads="1"/>
                        </wps:cNvSpPr>
                        <wps:spPr bwMode="auto">
                          <a:xfrm>
                            <a:off x="10827" y="10635"/>
                            <a:ext cx="142" cy="123"/>
                          </a:xfrm>
                          <a:prstGeom prst="rect">
                            <a:avLst/>
                          </a:prstGeom>
                          <a:blipFill dpi="0" rotWithShape="0">
                            <a:blip r:embed="rId261"/>
                            <a:srcRect/>
                            <a:tile tx="0" ty="0" sx="100000" sy="100000" flip="none" algn="tl"/>
                          </a:blipFill>
                          <a:ln w="9525" algn="in">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6" name="Line 153"/>
                        <wps:cNvCnPr>
                          <a:cxnSpLocks noChangeShapeType="1"/>
                        </wps:cNvCnPr>
                        <wps:spPr bwMode="auto">
                          <a:xfrm flipV="1">
                            <a:off x="10875" y="10744"/>
                            <a:ext cx="17" cy="7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7" name="Text Box 154"/>
                        <wps:cNvSpPr txBox="1">
                          <a:spLocks noChangeArrowheads="1"/>
                        </wps:cNvSpPr>
                        <wps:spPr bwMode="auto">
                          <a:xfrm>
                            <a:off x="10841" y="10812"/>
                            <a:ext cx="74" cy="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rsidR="008260B4" w:rsidRDefault="008260B4" w:rsidP="00253EA0">
                              <w:pPr>
                                <w:widowControl w:val="0"/>
                              </w:pPr>
                              <w:r>
                                <w:t>Solution</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37.35pt;margin-top:2.4pt;width:136.8pt;height:2in;z-index:251679744" coordorigin="10812,10618" coordsize="240,227"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">
                <v:shape id="Picture 149" o:spid="_x0000_s1027" type="#_x0000_t75" style="position:absolute;left:10812;top:10618;width:240;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dTF/CAAAA2gAAAA8AAABkcnMvZG93bnJldi54bWxEj0+LwjAUxO+C3yG8BW+abg8i1SjuYmHx&#10;VutBb4/m9Q82L6XJavXTG0HwOMzMb5jVZjCtuFLvGssKvmcRCOLC6oYrBcc8nS5AOI+ssbVMCu7k&#10;YLMej1aYaHvjjK4HX4kAYZeggtr7LpHSFTUZdDPbEQevtL1BH2RfSd3jLcBNK+MomkuDDYeFGjv6&#10;ram4HP6NgvnjZ9d2Q3rKz9Upz/ZFmemmVGryNWyXIDwN/hN+t/+0ghheV8INkO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XUxfwgAAANoAAAAPAAAAAAAAAAAAAAAAAJ8C&#10;AABkcnMvZG93bnJldi54bWxQSwUGAAAAAAQABAD3AAAAjgMAAAAA&#10;">
                  <v:imagedata r:id="rId262" o:title=""/>
                </v:shape>
                <v:line id="Line 150" o:spid="_x0000_s1028" style="position:absolute;visibility:visible;mso-wrap-style:square" from="10972,10641" to="10972,10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YEMMAAADaAAAADwAAAGRycy9kb3ducmV2LnhtbESPQWvCQBSE70L/w/IKvUjdVMWW1FVE&#10;LCieTHvp7ZF9TUKzb8PuU9P+elcQPA4z8w0zX/auVScKsfFs4GWUgSIuvW24MvD1+fH8BioKssXW&#10;Mxn4owjLxcNgjrn1Zz7QqZBKJQjHHA3UIl2udSxrchhHviNO3o8PDiXJUGkb8JzgrtXjLJtphw2n&#10;hRo7WtdU/hZHZ2Aq/9l+tZHvnQ6xmrzi+BiHzpinx371Dkqol3v41t5aAxO4Xkk3QC8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lmBDDAAAA2gAAAA8AAAAAAAAAAAAA&#10;AAAAoQIAAGRycy9kb3ducmV2LnhtbFBLBQYAAAAABAAEAPkAAACRAwAAAAA=&#10;" strokeweight="1pt">
                  <v:stroke startarrow="block" endarrow="block"/>
                  <v:shadow color="#ccc"/>
                </v:line>
                <v:line id="Line 151" o:spid="_x0000_s1029" style="position:absolute;visibility:visible;mso-wrap-style:square" from="10829,10761" to="11029,10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t7nsQAAADaAAAADwAAAGRycy9kb3ducmV2LnhtbESPQWsCMRSE74L/ITyhF9GsRapujSKF&#10;lkKhoBXE23PzulndvCxJquu/N4LQ4zAz3zDzZWtrcSYfKscKRsMMBHHhdMWlgu3P+2AKIkRkjbVj&#10;UnClAMtFtzPHXLsLr+m8iaVIEA45KjAxNrmUoTBkMQxdQ5y8X+ctxiR9KbXHS4LbWj5n2Yu0WHFa&#10;MNjQm6HitPmzClaT8dcumOuxPfj98QO/D+v+bKLUU69dvYKI1Mb/8KP9qRWM4X4l3Q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3uexAAAANoAAAAPAAAAAAAAAAAA&#10;AAAAAKECAABkcnMvZG93bnJldi54bWxQSwUGAAAAAAQABAD5AAAAkgMAAAAA&#10;" strokeweight="1.25pt">
                  <v:stroke dashstyle="dash" startarrow="block" endarrow="block"/>
                  <v:shadow color="#ccc"/>
                </v:line>
                <v:rect id="Rectangle 152" o:spid="_x0000_s1030" alt="Small grid" style="position:absolute;left:10827;top:10635;width:142;height: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2FA8QA&#10;AADaAAAADwAAAGRycy9kb3ducmV2LnhtbESPQWvCQBSE74X+h+UVvNWNgtJGN6FYBEsOJaaIx0f2&#10;mYRm36a7q6b/3i0UPA4z8w2zzkfTiws531lWMJsmIIhrqztuFHxV2+cXED4ga+wtk4Jf8pBnjw9r&#10;TLW9ckmXfWhEhLBPUUEbwpBK6euWDPqpHYijd7LOYIjSNVI7vEa46eU8SZbSYMdxocWBNi3V3/uz&#10;UVAeqkW/LfjnfVO+Hhv6dLOPolBq8jS+rUAEGsM9/N/eaQUL+LsSb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9hQPEAAAA2gAAAA8AAAAAAAAAAAAAAAAAmAIAAGRycy9k&#10;b3ducmV2LnhtbFBLBQYAAAAABAAEAPUAAACJAwAAAAA=&#10;" strokecolor="white" insetpen="t">
                  <v:fill r:id="rId263" o:title="Small grid" recolor="t" type="tile"/>
                  <v:shadow color="#ccc"/>
                  <v:textbox inset="2.88pt,2.88pt,2.88pt,2.88pt"/>
                </v:rect>
                <v:line id="Line 153" o:spid="_x0000_s1031" style="position:absolute;flip:y;visibility:visible;mso-wrap-style:square" from="10875,10744" to="10892,1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GVr4AAADaAAAADwAAAGRycy9kb3ducmV2LnhtbESPSwvCMBCE74L/IazgTVM9iFSjiCgI&#10;ouDzvDTbBzab0kRb/70RBI/DzHzDzJetKcWLaldYVjAaRiCIE6sLzhRcL9vBFITzyBpLy6TgTQ6W&#10;i25njrG2DZ/odfaZCBB2MSrIva9iKV2Sk0E3tBVx8FJbG/RB1pnUNTYBbko5jqKJNFhwWMixonVO&#10;yeP8NAqOGyf1/r5t0kMyvh3S03tzORZK9XvtagbCU+v/4V97pxVM4Hsl3AC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5J8ZWvgAAANoAAAAPAAAAAAAAAAAAAAAAAKEC&#10;AABkcnMvZG93bnJldi54bWxQSwUGAAAAAAQABAD5AAAAjAMAAAAA&#10;">
                  <v:stroke endarrow="block"/>
                  <v:shadow color="#ccc"/>
                </v:line>
                <v:shapetype id="_x0000_t202" coordsize="21600,21600" o:spt="202" path="m,l,21600r21600,l21600,xe">
                  <v:stroke joinstyle="miter"/>
                  <v:path gradientshapeok="t" o:connecttype="rect"/>
                </v:shapetype>
                <v:shape id="Text Box 154" o:spid="_x0000_s1032" type="#_x0000_t202" style="position:absolute;left:10841;top:10812;width:74;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nhMMA&#10;AADaAAAADwAAAGRycy9kb3ducmV2LnhtbESPS2vDMBCE74X+B7GF3ho5DajBiRL6INBrHoT2tlgb&#10;W9RaOZacKPn1VSHQ4zAz3zDzZXKtOFEfrGcN41EBgrjyxnKtYbddPU1BhIhssPVMGi4UYLm4v5tj&#10;afyZ13TaxFpkCIcSNTQxdqWUoWrIYRj5jjh7B987jFn2tTQ9njPctfK5KJR0aDkvNNjRe0PVz2Zw&#10;Gj7S1zEppSbD/qKOV/s2fI8taf34kF5nICKl+B++tT+Nhhf4u5Jv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anhMMAAADaAAAADwAAAAAAAAAAAAAAAACYAgAAZHJzL2Rv&#10;d25yZXYueG1sUEsFBgAAAAAEAAQA9QAAAIgDAAAAAA==&#10;" filled="f" stroked="f" insetpen="t">
                  <v:textbox inset="2.88pt,2.88pt,2.88pt,2.88pt">
                    <w:txbxContent>
                      <w:p w:rsidR="008260B4" w:rsidRDefault="008260B4" w:rsidP="00253EA0">
                        <w:pPr>
                          <w:widowControl w:val="0"/>
                        </w:pPr>
                        <w:r>
                          <w:t>Solution</w:t>
                        </w:r>
                      </w:p>
                    </w:txbxContent>
                  </v:textbox>
                </v:shape>
              </v:group>
            </w:pict>
          </mc:Fallback>
        </mc:AlternateContent>
      </w: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p>
    <w:p w:rsidR="00651CE5" w:rsidRPr="00651CE5" w:rsidRDefault="00651CE5">
      <w:pPr>
        <w:rPr>
          <w:rFonts w:ascii="Times New Roman" w:eastAsia="Times New Roman" w:hAnsi="Times New Roman" w:cs="Times New Roman"/>
          <w:i/>
          <w:sz w:val="24"/>
          <w:szCs w:val="24"/>
        </w:rPr>
      </w:pPr>
      <w:r w:rsidRPr="00651CE5">
        <w:rPr>
          <w:i/>
          <w:szCs w:val="24"/>
        </w:rPr>
        <w:br w:type="page"/>
      </w:r>
    </w:p>
    <w:p w:rsidR="00253EA0" w:rsidRPr="00651CE5" w:rsidRDefault="00253EA0" w:rsidP="00462456">
      <w:pPr>
        <w:pStyle w:val="class"/>
        <w:tabs>
          <w:tab w:val="clear" w:pos="360"/>
          <w:tab w:val="clear" w:pos="720"/>
          <w:tab w:val="left" w:pos="540"/>
        </w:tabs>
        <w:rPr>
          <w:i/>
          <w:szCs w:val="24"/>
        </w:rPr>
      </w:pPr>
      <w:r w:rsidRPr="00651CE5">
        <w:rPr>
          <w:i/>
          <w:szCs w:val="24"/>
        </w:rPr>
        <w:lastRenderedPageBreak/>
        <w:t xml:space="preserve">62.  intersection </w:t>
      </w:r>
      <w:r w:rsidRPr="00651CE5">
        <w:rPr>
          <w:i/>
          <w:position w:val="-14"/>
          <w:szCs w:val="24"/>
        </w:rPr>
        <w:object w:dxaOrig="580" w:dyaOrig="400">
          <v:shape id="_x0000_i1154" type="#_x0000_t75" style="width:29.25pt;height:19.5pt" o:ole="">
            <v:imagedata r:id="rId264" o:title=""/>
          </v:shape>
          <o:OLEObject Type="Embed" ProgID="Equation.DSMT4" ShapeID="_x0000_i1154" DrawAspect="Content" ObjectID="_1504932767" r:id="rId265"/>
        </w:object>
      </w: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r w:rsidRPr="00651CE5">
        <w:rPr>
          <w:i/>
          <w:noProof/>
        </w:rPr>
        <w:drawing>
          <wp:inline distT="0" distB="0" distL="0" distR="0">
            <wp:extent cx="2152650" cy="2171700"/>
            <wp:effectExtent l="19050" t="0" r="0" b="0"/>
            <wp:docPr id="121" name="Picture 121" descr="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102"/>
                    <pic:cNvPicPr>
                      <a:picLocks noChangeAspect="1" noChangeArrowheads="1"/>
                    </pic:cNvPicPr>
                  </pic:nvPicPr>
                  <pic:blipFill>
                    <a:blip r:embed="rId266" cstate="print"/>
                    <a:srcRect/>
                    <a:stretch>
                      <a:fillRect/>
                    </a:stretch>
                  </pic:blipFill>
                  <pic:spPr bwMode="auto">
                    <a:xfrm>
                      <a:off x="0" y="0"/>
                      <a:ext cx="2152650" cy="2171700"/>
                    </a:xfrm>
                    <a:prstGeom prst="rect">
                      <a:avLst/>
                    </a:prstGeom>
                    <a:noFill/>
                    <a:ln w="9525">
                      <a:noFill/>
                      <a:miter lim="800000"/>
                      <a:headEnd/>
                      <a:tailEnd/>
                    </a:ln>
                  </pic:spPr>
                </pic:pic>
              </a:graphicData>
            </a:graphic>
          </wp:inline>
        </w:drawing>
      </w:r>
    </w:p>
    <w:p w:rsidR="00651CE5" w:rsidRPr="00651CE5" w:rsidRDefault="00651CE5">
      <w:pPr>
        <w:rPr>
          <w:rFonts w:ascii="Times New Roman" w:eastAsia="Times New Roman" w:hAnsi="Times New Roman" w:cs="Times New Roman"/>
          <w:i/>
          <w:sz w:val="24"/>
          <w:szCs w:val="24"/>
        </w:rPr>
      </w:pPr>
    </w:p>
    <w:p w:rsidR="00253EA0" w:rsidRPr="00651CE5" w:rsidRDefault="00253EA0" w:rsidP="00462456">
      <w:pPr>
        <w:pStyle w:val="class"/>
        <w:tabs>
          <w:tab w:val="clear" w:pos="360"/>
          <w:tab w:val="clear" w:pos="720"/>
          <w:tab w:val="left" w:pos="540"/>
        </w:tabs>
        <w:rPr>
          <w:i/>
          <w:szCs w:val="24"/>
        </w:rPr>
      </w:pPr>
      <w:r w:rsidRPr="00651CE5">
        <w:rPr>
          <w:i/>
          <w:szCs w:val="24"/>
        </w:rPr>
        <w:t xml:space="preserve">63.  intersection </w:t>
      </w:r>
      <w:r w:rsidRPr="00651CE5">
        <w:rPr>
          <w:i/>
          <w:position w:val="-14"/>
          <w:szCs w:val="24"/>
        </w:rPr>
        <w:object w:dxaOrig="720" w:dyaOrig="400">
          <v:shape id="_x0000_i1155" type="#_x0000_t75" style="width:36.75pt;height:19.5pt" o:ole="">
            <v:imagedata r:id="rId267" o:title=""/>
          </v:shape>
          <o:OLEObject Type="Embed" ProgID="Equation.DSMT4" ShapeID="_x0000_i1155" DrawAspect="Content" ObjectID="_1504932768" r:id="rId268"/>
        </w:object>
      </w:r>
    </w:p>
    <w:p w:rsidR="00253EA0" w:rsidRPr="00651CE5" w:rsidRDefault="00253EA0" w:rsidP="00462456">
      <w:pPr>
        <w:pStyle w:val="class"/>
        <w:tabs>
          <w:tab w:val="clear" w:pos="360"/>
          <w:tab w:val="clear" w:pos="720"/>
          <w:tab w:val="left" w:pos="540"/>
        </w:tabs>
        <w:rPr>
          <w:i/>
          <w:szCs w:val="24"/>
        </w:rPr>
      </w:pPr>
    </w:p>
    <w:p w:rsidR="00253EA0" w:rsidRPr="00651CE5" w:rsidRDefault="00253EA0" w:rsidP="00462456">
      <w:pPr>
        <w:pStyle w:val="class"/>
        <w:tabs>
          <w:tab w:val="clear" w:pos="360"/>
          <w:tab w:val="clear" w:pos="720"/>
          <w:tab w:val="left" w:pos="540"/>
        </w:tabs>
        <w:rPr>
          <w:i/>
          <w:szCs w:val="24"/>
        </w:rPr>
      </w:pPr>
      <w:r w:rsidRPr="00651CE5">
        <w:rPr>
          <w:b/>
          <w:i/>
          <w:noProof/>
        </w:rPr>
        <w:drawing>
          <wp:inline distT="0" distB="0" distL="0" distR="0">
            <wp:extent cx="2114550" cy="2066925"/>
            <wp:effectExtent l="19050" t="0" r="0" b="0"/>
            <wp:docPr id="125" name="Picture 125" descr="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103"/>
                    <pic:cNvPicPr>
                      <a:picLocks noChangeAspect="1" noChangeArrowheads="1"/>
                    </pic:cNvPicPr>
                  </pic:nvPicPr>
                  <pic:blipFill>
                    <a:blip r:embed="rId269" cstate="print"/>
                    <a:srcRect/>
                    <a:stretch>
                      <a:fillRect/>
                    </a:stretch>
                  </pic:blipFill>
                  <pic:spPr bwMode="auto">
                    <a:xfrm>
                      <a:off x="0" y="0"/>
                      <a:ext cx="2114550" cy="2066925"/>
                    </a:xfrm>
                    <a:prstGeom prst="rect">
                      <a:avLst/>
                    </a:prstGeom>
                    <a:noFill/>
                    <a:ln w="9525">
                      <a:noFill/>
                      <a:miter lim="800000"/>
                      <a:headEnd/>
                      <a:tailEnd/>
                    </a:ln>
                  </pic:spPr>
                </pic:pic>
              </a:graphicData>
            </a:graphic>
          </wp:inline>
        </w:drawing>
      </w:r>
    </w:p>
    <w:p w:rsidR="00253EA0" w:rsidRPr="00651CE5" w:rsidRDefault="00253EA0">
      <w:pPr>
        <w:rPr>
          <w:rFonts w:ascii="Times New Roman" w:eastAsia="Times New Roman" w:hAnsi="Times New Roman" w:cs="Times New Roman"/>
          <w:i/>
          <w:sz w:val="24"/>
          <w:szCs w:val="24"/>
        </w:rPr>
      </w:pPr>
    </w:p>
    <w:p w:rsidR="00651CE5" w:rsidRPr="00651CE5" w:rsidRDefault="00651CE5" w:rsidP="008931CE">
      <w:pPr>
        <w:pStyle w:val="NormalWeb"/>
        <w:spacing w:line="360" w:lineRule="auto"/>
        <w:rPr>
          <w:i/>
          <w:sz w:val="22"/>
          <w:szCs w:val="22"/>
        </w:rPr>
        <w:sectPr w:rsidR="00651CE5" w:rsidRPr="00651CE5" w:rsidSect="008E6468">
          <w:type w:val="continuous"/>
          <w:pgSz w:w="12240" w:h="15840"/>
          <w:pgMar w:top="720" w:right="720" w:bottom="720" w:left="720" w:header="720" w:footer="720" w:gutter="0"/>
          <w:cols w:space="720"/>
          <w:docGrid w:linePitch="360"/>
        </w:sectPr>
      </w:pPr>
    </w:p>
    <w:p w:rsidR="008931CE" w:rsidRPr="00651CE5" w:rsidRDefault="008931CE" w:rsidP="008931CE">
      <w:pPr>
        <w:pStyle w:val="NormalWeb"/>
        <w:spacing w:line="360" w:lineRule="auto"/>
        <w:rPr>
          <w:i/>
          <w:sz w:val="22"/>
          <w:szCs w:val="22"/>
        </w:rPr>
      </w:pPr>
      <w:r w:rsidRPr="00651CE5">
        <w:rPr>
          <w:i/>
          <w:sz w:val="22"/>
          <w:szCs w:val="22"/>
        </w:rPr>
        <w:lastRenderedPageBreak/>
        <w:t>64. 11 dimes, 21 nickels</w:t>
      </w:r>
    </w:p>
    <w:p w:rsidR="008931CE" w:rsidRPr="00651CE5" w:rsidRDefault="008931CE" w:rsidP="008931CE">
      <w:pPr>
        <w:pStyle w:val="NormalWeb"/>
        <w:spacing w:line="360" w:lineRule="auto"/>
        <w:rPr>
          <w:i/>
          <w:sz w:val="22"/>
          <w:szCs w:val="22"/>
        </w:rPr>
      </w:pPr>
      <w:r w:rsidRPr="00651CE5">
        <w:rPr>
          <w:i/>
          <w:sz w:val="22"/>
          <w:szCs w:val="22"/>
        </w:rPr>
        <w:t>65. 8 ft by 6 ft</w:t>
      </w:r>
    </w:p>
    <w:p w:rsidR="008931CE" w:rsidRPr="00651CE5" w:rsidRDefault="008931CE" w:rsidP="008931CE">
      <w:pPr>
        <w:pStyle w:val="NormalWeb"/>
        <w:spacing w:line="360" w:lineRule="auto"/>
        <w:rPr>
          <w:i/>
          <w:sz w:val="22"/>
          <w:szCs w:val="22"/>
        </w:rPr>
      </w:pPr>
      <w:r w:rsidRPr="00651CE5">
        <w:rPr>
          <w:i/>
          <w:sz w:val="22"/>
          <w:szCs w:val="22"/>
        </w:rPr>
        <w:t>66. 3 oz Del Monte; 9 oz Rockstar</w:t>
      </w:r>
    </w:p>
    <w:p w:rsidR="00CC0ACF" w:rsidRPr="00651CE5" w:rsidRDefault="008931CE" w:rsidP="008931CE">
      <w:pPr>
        <w:pStyle w:val="class"/>
        <w:tabs>
          <w:tab w:val="clear" w:pos="360"/>
          <w:tab w:val="clear" w:pos="720"/>
          <w:tab w:val="left" w:pos="540"/>
        </w:tabs>
        <w:rPr>
          <w:i/>
          <w:sz w:val="22"/>
          <w:szCs w:val="22"/>
        </w:rPr>
      </w:pPr>
      <w:r w:rsidRPr="00651CE5">
        <w:rPr>
          <w:i/>
          <w:sz w:val="22"/>
          <w:szCs w:val="22"/>
        </w:rPr>
        <w:t>67. 300 calls</w:t>
      </w:r>
    </w:p>
    <w:p w:rsidR="008931CE" w:rsidRPr="00651CE5" w:rsidRDefault="008931CE" w:rsidP="008931CE">
      <w:pPr>
        <w:pStyle w:val="NormalWeb"/>
        <w:rPr>
          <w:i/>
        </w:rPr>
      </w:pPr>
      <w:r w:rsidRPr="00651CE5">
        <w:rPr>
          <w:i/>
        </w:rPr>
        <w:t>68.   60</w:t>
      </w:r>
    </w:p>
    <w:p w:rsidR="008931CE" w:rsidRPr="00651CE5" w:rsidRDefault="008931CE" w:rsidP="008931CE">
      <w:pPr>
        <w:pStyle w:val="NormalWeb"/>
        <w:rPr>
          <w:i/>
        </w:rPr>
      </w:pPr>
      <w:r w:rsidRPr="00651CE5">
        <w:rPr>
          <w:i/>
        </w:rPr>
        <w:t>69.  &lt;</w:t>
      </w:r>
    </w:p>
    <w:p w:rsidR="008931CE" w:rsidRPr="00651CE5" w:rsidRDefault="008931CE" w:rsidP="008931CE">
      <w:pPr>
        <w:pStyle w:val="NormalWeb"/>
        <w:rPr>
          <w:i/>
        </w:rPr>
      </w:pPr>
      <w:r w:rsidRPr="00651CE5">
        <w:rPr>
          <w:i/>
        </w:rPr>
        <w:t>70.  $23</w:t>
      </w:r>
    </w:p>
    <w:p w:rsidR="008931CE" w:rsidRPr="00651CE5" w:rsidRDefault="008931CE" w:rsidP="008931CE">
      <w:pPr>
        <w:pStyle w:val="NormalWeb"/>
        <w:rPr>
          <w:i/>
        </w:rPr>
      </w:pPr>
      <w:r w:rsidRPr="00651CE5">
        <w:rPr>
          <w:i/>
        </w:rPr>
        <w:t>71.  1.6 hours</w:t>
      </w:r>
    </w:p>
    <w:p w:rsidR="008931CE" w:rsidRPr="00651CE5" w:rsidRDefault="008931CE" w:rsidP="008931CE">
      <w:pPr>
        <w:pStyle w:val="NormalWeb"/>
        <w:rPr>
          <w:i/>
        </w:rPr>
      </w:pPr>
      <w:r w:rsidRPr="00651CE5">
        <w:rPr>
          <w:i/>
        </w:rPr>
        <w:lastRenderedPageBreak/>
        <w:t>72.   6.6 hours</w:t>
      </w:r>
    </w:p>
    <w:p w:rsidR="008931CE" w:rsidRPr="00651CE5" w:rsidRDefault="008931CE" w:rsidP="008931CE">
      <w:pPr>
        <w:pStyle w:val="NormalWeb"/>
        <w:rPr>
          <w:i/>
        </w:rPr>
      </w:pPr>
      <w:r w:rsidRPr="00651CE5">
        <w:rPr>
          <w:i/>
        </w:rPr>
        <w:t>73.  3.7 hours</w:t>
      </w:r>
    </w:p>
    <w:p w:rsidR="008931CE" w:rsidRPr="00651CE5" w:rsidRDefault="008931CE" w:rsidP="008931CE">
      <w:pPr>
        <w:pStyle w:val="NormalWeb"/>
        <w:rPr>
          <w:i/>
        </w:rPr>
      </w:pPr>
      <w:r w:rsidRPr="00651CE5">
        <w:rPr>
          <w:i/>
        </w:rPr>
        <w:t>74.   200 mph</w:t>
      </w:r>
    </w:p>
    <w:p w:rsidR="008931CE" w:rsidRPr="00651CE5" w:rsidRDefault="008931CE" w:rsidP="008931CE">
      <w:pPr>
        <w:pStyle w:val="NormalWeb"/>
        <w:rPr>
          <w:i/>
        </w:rPr>
      </w:pPr>
      <w:r w:rsidRPr="00651CE5">
        <w:rPr>
          <w:i/>
        </w:rPr>
        <w:t>75.   4 min.</w:t>
      </w:r>
    </w:p>
    <w:p w:rsidR="008931CE" w:rsidRPr="00651CE5" w:rsidRDefault="008931CE" w:rsidP="008931CE">
      <w:pPr>
        <w:pStyle w:val="NormalWeb"/>
        <w:rPr>
          <w:i/>
        </w:rPr>
      </w:pPr>
      <w:r w:rsidRPr="00651CE5">
        <w:rPr>
          <w:i/>
        </w:rPr>
        <w:t xml:space="preserve">76.   </w:t>
      </w:r>
      <w:r w:rsidRPr="00651CE5">
        <w:rPr>
          <w:i/>
          <w:position w:val="-24"/>
          <w:sz w:val="22"/>
          <w:szCs w:val="22"/>
        </w:rPr>
        <w:object w:dxaOrig="380" w:dyaOrig="620">
          <v:shape id="_x0000_i1156" type="#_x0000_t75" style="width:18pt;height:30.75pt" o:ole="">
            <v:imagedata r:id="rId270" o:title=""/>
          </v:shape>
          <o:OLEObject Type="Embed" ProgID="Equation.DSMT4" ShapeID="_x0000_i1156" DrawAspect="Content" ObjectID="_1504932769" r:id="rId271"/>
        </w:object>
      </w:r>
    </w:p>
    <w:p w:rsidR="008931CE" w:rsidRPr="00651CE5" w:rsidRDefault="008931CE" w:rsidP="008931CE">
      <w:pPr>
        <w:pStyle w:val="NormalWeb"/>
        <w:rPr>
          <w:i/>
          <w:position w:val="-10"/>
        </w:rPr>
      </w:pPr>
      <w:r w:rsidRPr="00651CE5">
        <w:rPr>
          <w:i/>
          <w:position w:val="-10"/>
        </w:rPr>
        <w:t xml:space="preserve">77. </w:t>
      </w:r>
      <w:r w:rsidRPr="00651CE5">
        <w:rPr>
          <w:i/>
          <w:position w:val="-6"/>
        </w:rPr>
        <w:object w:dxaOrig="540" w:dyaOrig="279">
          <v:shape id="_x0000_i1157" type="#_x0000_t75" style="width:27pt;height:15pt" o:ole="">
            <v:imagedata r:id="rId272" o:title=""/>
          </v:shape>
          <o:OLEObject Type="Embed" ProgID="Equation.DSMT4" ShapeID="_x0000_i1157" DrawAspect="Content" ObjectID="_1504932770" r:id="rId273"/>
        </w:object>
      </w:r>
    </w:p>
    <w:p w:rsidR="008931CE" w:rsidRPr="00651CE5" w:rsidRDefault="008931CE" w:rsidP="008931CE">
      <w:pPr>
        <w:pStyle w:val="NormalWeb"/>
        <w:rPr>
          <w:i/>
          <w:position w:val="-10"/>
        </w:rPr>
      </w:pPr>
      <w:r w:rsidRPr="00651CE5">
        <w:rPr>
          <w:i/>
          <w:position w:val="-10"/>
        </w:rPr>
        <w:t xml:space="preserve">78. </w:t>
      </w:r>
      <w:r w:rsidRPr="00651CE5">
        <w:rPr>
          <w:i/>
          <w:position w:val="-6"/>
        </w:rPr>
        <w:object w:dxaOrig="560" w:dyaOrig="279">
          <v:shape id="_x0000_i1158" type="#_x0000_t75" style="width:27.75pt;height:15pt" o:ole="">
            <v:imagedata r:id="rId274" o:title=""/>
          </v:shape>
          <o:OLEObject Type="Embed" ProgID="Equation.DSMT4" ShapeID="_x0000_i1158" DrawAspect="Content" ObjectID="_1504932771" r:id="rId275"/>
        </w:object>
      </w:r>
    </w:p>
    <w:p w:rsidR="008931CE" w:rsidRPr="00651CE5" w:rsidRDefault="008931CE" w:rsidP="008931CE">
      <w:pPr>
        <w:pStyle w:val="NormalWeb"/>
        <w:rPr>
          <w:i/>
          <w:position w:val="-10"/>
        </w:rPr>
      </w:pPr>
      <w:r w:rsidRPr="00651CE5">
        <w:rPr>
          <w:i/>
          <w:position w:val="-10"/>
        </w:rPr>
        <w:t>79. 35 grams of fat</w:t>
      </w:r>
    </w:p>
    <w:p w:rsidR="008931CE" w:rsidRPr="00651CE5" w:rsidRDefault="008931CE" w:rsidP="008931CE">
      <w:pPr>
        <w:pStyle w:val="NormalWeb"/>
        <w:rPr>
          <w:i/>
          <w:position w:val="-10"/>
        </w:rPr>
      </w:pPr>
      <w:r w:rsidRPr="00651CE5">
        <w:rPr>
          <w:i/>
          <w:position w:val="-10"/>
        </w:rPr>
        <w:lastRenderedPageBreak/>
        <w:t xml:space="preserve">80. </w:t>
      </w:r>
      <w:r w:rsidRPr="00651CE5">
        <w:rPr>
          <w:i/>
          <w:position w:val="-6"/>
        </w:rPr>
        <w:object w:dxaOrig="639" w:dyaOrig="279">
          <v:shape id="_x0000_i1159" type="#_x0000_t75" style="width:33pt;height:15pt" o:ole="">
            <v:imagedata r:id="rId276" o:title=""/>
          </v:shape>
          <o:OLEObject Type="Embed" ProgID="Equation.DSMT4" ShapeID="_x0000_i1159" DrawAspect="Content" ObjectID="_1504932772" r:id="rId277"/>
        </w:object>
      </w:r>
    </w:p>
    <w:p w:rsidR="008931CE" w:rsidRPr="00651CE5" w:rsidRDefault="008931CE" w:rsidP="008931CE">
      <w:pPr>
        <w:pStyle w:val="NormalWeb"/>
        <w:rPr>
          <w:i/>
          <w:position w:val="-10"/>
        </w:rPr>
      </w:pPr>
      <w:r w:rsidRPr="00651CE5">
        <w:rPr>
          <w:i/>
          <w:position w:val="-10"/>
        </w:rPr>
        <w:t xml:space="preserve">81. </w:t>
      </w:r>
      <w:r w:rsidRPr="00651CE5">
        <w:rPr>
          <w:i/>
          <w:position w:val="-6"/>
        </w:rPr>
        <w:object w:dxaOrig="800" w:dyaOrig="279">
          <v:shape id="_x0000_i1160" type="#_x0000_t75" style="width:39pt;height:15pt" o:ole="">
            <v:imagedata r:id="rId278" o:title=""/>
          </v:shape>
          <o:OLEObject Type="Embed" ProgID="Equation.DSMT4" ShapeID="_x0000_i1160" DrawAspect="Content" ObjectID="_1504932773" r:id="rId279"/>
        </w:object>
      </w:r>
    </w:p>
    <w:p w:rsidR="008931CE" w:rsidRPr="00651CE5" w:rsidRDefault="008931CE" w:rsidP="008931CE">
      <w:pPr>
        <w:pStyle w:val="class"/>
        <w:tabs>
          <w:tab w:val="clear" w:pos="360"/>
          <w:tab w:val="clear" w:pos="720"/>
          <w:tab w:val="left" w:pos="540"/>
        </w:tabs>
        <w:rPr>
          <w:i/>
        </w:rPr>
      </w:pPr>
      <w:r w:rsidRPr="00651CE5">
        <w:rPr>
          <w:i/>
          <w:position w:val="-10"/>
        </w:rPr>
        <w:t xml:space="preserve">82. </w:t>
      </w:r>
      <w:r w:rsidRPr="00651CE5">
        <w:rPr>
          <w:i/>
          <w:position w:val="-14"/>
        </w:rPr>
        <w:object w:dxaOrig="1180" w:dyaOrig="400">
          <v:shape id="_x0000_i1161" type="#_x0000_t75" style="width:60pt;height:21pt" o:ole="">
            <v:imagedata r:id="rId280" o:title=""/>
          </v:shape>
          <o:OLEObject Type="Embed" ProgID="Equation.DSMT4" ShapeID="_x0000_i1161" DrawAspect="Content" ObjectID="_1504932774" r:id="rId281"/>
        </w:object>
      </w:r>
    </w:p>
    <w:p w:rsidR="008931CE" w:rsidRPr="00651CE5" w:rsidRDefault="008931CE" w:rsidP="008931CE">
      <w:pPr>
        <w:pStyle w:val="NormalWeb"/>
        <w:rPr>
          <w:i/>
          <w:position w:val="-10"/>
        </w:rPr>
      </w:pPr>
      <w:r w:rsidRPr="00651CE5">
        <w:rPr>
          <w:i/>
          <w:position w:val="-10"/>
        </w:rPr>
        <w:t xml:space="preserve">83. </w:t>
      </w:r>
      <w:r w:rsidR="00F83800" w:rsidRPr="00F83800">
        <w:rPr>
          <w:i/>
          <w:position w:val="-24"/>
        </w:rPr>
        <w:object w:dxaOrig="760" w:dyaOrig="620">
          <v:shape id="_x0000_i1162" type="#_x0000_t75" style="width:38.25pt;height:30.75pt" o:ole="">
            <v:imagedata r:id="rId282" o:title=""/>
          </v:shape>
          <o:OLEObject Type="Embed" ProgID="Equation.DSMT4" ShapeID="_x0000_i1162" DrawAspect="Content" ObjectID="_1504932775" r:id="rId283"/>
        </w:object>
      </w:r>
      <w:r w:rsidR="00001AEB">
        <w:rPr>
          <w:i/>
        </w:rPr>
        <w:t xml:space="preserve">, </w:t>
      </w:r>
      <w:r w:rsidR="00001AEB" w:rsidRPr="00001AEB">
        <w:rPr>
          <w:i/>
          <w:position w:val="-28"/>
        </w:rPr>
        <w:object w:dxaOrig="920" w:dyaOrig="680">
          <v:shape id="_x0000_i1163" type="#_x0000_t75" style="width:45.75pt;height:33.75pt" o:ole="">
            <v:imagedata r:id="rId284" o:title=""/>
          </v:shape>
          <o:OLEObject Type="Embed" ProgID="Equation.DSMT4" ShapeID="_x0000_i1163" DrawAspect="Content" ObjectID="_1504932776" r:id="rId285"/>
        </w:object>
      </w:r>
    </w:p>
    <w:p w:rsidR="008931CE" w:rsidRPr="00651CE5" w:rsidRDefault="008931CE" w:rsidP="008931CE">
      <w:pPr>
        <w:pStyle w:val="NormalWeb"/>
        <w:rPr>
          <w:i/>
          <w:position w:val="-10"/>
        </w:rPr>
      </w:pPr>
      <w:r w:rsidRPr="00651CE5">
        <w:rPr>
          <w:i/>
          <w:position w:val="-10"/>
        </w:rPr>
        <w:t>84. Juan $11,000, Roberto $9000</w:t>
      </w:r>
    </w:p>
    <w:p w:rsidR="008931CE" w:rsidRPr="00651CE5" w:rsidRDefault="008931CE" w:rsidP="008931CE">
      <w:pPr>
        <w:pStyle w:val="NormalWeb"/>
        <w:rPr>
          <w:i/>
          <w:position w:val="-10"/>
        </w:rPr>
      </w:pPr>
      <w:r w:rsidRPr="00651CE5">
        <w:rPr>
          <w:i/>
          <w:position w:val="-10"/>
        </w:rPr>
        <w:t xml:space="preserve">85. </w:t>
      </w:r>
      <w:r w:rsidR="00A549AE" w:rsidRPr="00651CE5">
        <w:rPr>
          <w:i/>
          <w:position w:val="-24"/>
        </w:rPr>
        <w:object w:dxaOrig="780" w:dyaOrig="620">
          <v:shape id="_x0000_i1164" type="#_x0000_t75" style="width:39pt;height:30.75pt" o:ole="">
            <v:imagedata r:id="rId286" o:title=""/>
          </v:shape>
          <o:OLEObject Type="Embed" ProgID="Equation.DSMT4" ShapeID="_x0000_i1164" DrawAspect="Content" ObjectID="_1504932777" r:id="rId287"/>
        </w:object>
      </w:r>
    </w:p>
    <w:p w:rsidR="008931CE" w:rsidRPr="00651CE5" w:rsidRDefault="008931CE" w:rsidP="008931CE">
      <w:pPr>
        <w:pStyle w:val="NormalWeb"/>
        <w:rPr>
          <w:i/>
        </w:rPr>
      </w:pPr>
      <w:r w:rsidRPr="00651CE5">
        <w:rPr>
          <w:i/>
        </w:rPr>
        <w:lastRenderedPageBreak/>
        <w:t xml:space="preserve">86. </w:t>
      </w:r>
      <w:r w:rsidR="00A549AE" w:rsidRPr="00651CE5">
        <w:rPr>
          <w:i/>
          <w:position w:val="-6"/>
        </w:rPr>
        <w:object w:dxaOrig="560" w:dyaOrig="279">
          <v:shape id="_x0000_i1165" type="#_x0000_t75" style="width:29.25pt;height:15pt" o:ole="">
            <v:imagedata r:id="rId288" o:title=""/>
          </v:shape>
          <o:OLEObject Type="Embed" ProgID="Equation.DSMT4" ShapeID="_x0000_i1165" DrawAspect="Content" ObjectID="_1504932778" r:id="rId289"/>
        </w:object>
      </w:r>
    </w:p>
    <w:p w:rsidR="008931CE" w:rsidRPr="00651CE5" w:rsidRDefault="008931CE" w:rsidP="008931CE">
      <w:pPr>
        <w:pStyle w:val="NormalWeb"/>
        <w:rPr>
          <w:i/>
        </w:rPr>
      </w:pPr>
      <w:r w:rsidRPr="00651CE5">
        <w:rPr>
          <w:i/>
        </w:rPr>
        <w:lastRenderedPageBreak/>
        <w:t xml:space="preserve">87. </w:t>
      </w:r>
      <w:r w:rsidRPr="00651CE5">
        <w:rPr>
          <w:i/>
          <w:position w:val="-24"/>
        </w:rPr>
        <w:object w:dxaOrig="859" w:dyaOrig="620">
          <v:shape id="_x0000_i1166" type="#_x0000_t75" style="width:42.75pt;height:30.75pt" o:ole="">
            <v:imagedata r:id="rId290" o:title=""/>
          </v:shape>
          <o:OLEObject Type="Embed" ProgID="Equation.DSMT4" ShapeID="_x0000_i1166" DrawAspect="Content" ObjectID="_1504932779" r:id="rId291"/>
        </w:object>
      </w:r>
    </w:p>
    <w:p w:rsidR="00A549AE" w:rsidRDefault="00A549AE" w:rsidP="008931CE">
      <w:pPr>
        <w:pStyle w:val="NormalWeb"/>
        <w:rPr>
          <w:i/>
        </w:rPr>
        <w:sectPr w:rsidR="00A549AE" w:rsidSect="00651CE5">
          <w:type w:val="continuous"/>
          <w:pgSz w:w="12240" w:h="15840"/>
          <w:pgMar w:top="720" w:right="720" w:bottom="720" w:left="720" w:header="720" w:footer="720" w:gutter="0"/>
          <w:cols w:num="3" w:space="720"/>
          <w:docGrid w:linePitch="360"/>
        </w:sectPr>
      </w:pPr>
    </w:p>
    <w:p w:rsidR="008931CE" w:rsidRPr="00651CE5" w:rsidRDefault="008931CE" w:rsidP="008931CE">
      <w:pPr>
        <w:pStyle w:val="NormalWeb"/>
        <w:rPr>
          <w:i/>
        </w:rPr>
      </w:pPr>
      <w:r w:rsidRPr="00651CE5">
        <w:rPr>
          <w:i/>
        </w:rPr>
        <w:lastRenderedPageBreak/>
        <w:t xml:space="preserve">88. </w:t>
      </w:r>
      <w:r w:rsidRPr="00651CE5">
        <w:rPr>
          <w:i/>
          <w:position w:val="-6"/>
        </w:rPr>
        <w:object w:dxaOrig="800" w:dyaOrig="279">
          <v:shape id="_x0000_i1167" type="#_x0000_t75" style="width:39pt;height:15pt" o:ole="">
            <v:imagedata r:id="rId292" o:title=""/>
          </v:shape>
          <o:OLEObject Type="Embed" ProgID="Equation.DSMT4" ShapeID="_x0000_i1167" DrawAspect="Content" ObjectID="_1504932780" r:id="rId293"/>
        </w:object>
      </w:r>
    </w:p>
    <w:p w:rsidR="008931CE" w:rsidRPr="00651CE5" w:rsidRDefault="009166C5" w:rsidP="008931CE">
      <w:pPr>
        <w:pStyle w:val="NormalWeb"/>
        <w:rPr>
          <w:i/>
        </w:rPr>
      </w:pPr>
      <w:r>
        <w:rPr>
          <w:i/>
          <w:noProof/>
        </w:rPr>
        <mc:AlternateContent>
          <mc:Choice Requires="wps">
            <w:drawing>
              <wp:anchor distT="0" distB="0" distL="114300" distR="114300" simplePos="0" relativeHeight="251671552" behindDoc="0" locked="0" layoutInCell="1" allowOverlap="1">
                <wp:simplePos x="0" y="0"/>
                <wp:positionH relativeFrom="column">
                  <wp:posOffset>3345180</wp:posOffset>
                </wp:positionH>
                <wp:positionV relativeFrom="paragraph">
                  <wp:posOffset>228600</wp:posOffset>
                </wp:positionV>
                <wp:extent cx="259080" cy="220980"/>
                <wp:effectExtent l="0" t="0" r="2540" b="0"/>
                <wp:wrapNone/>
                <wp:docPr id="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4" o:spid="_x0000_s1033" type="#_x0000_t202" style="position:absolute;margin-left:263.4pt;margin-top:18pt;width:20.4pt;height:17.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73600" behindDoc="0" locked="0" layoutInCell="1" allowOverlap="1">
                <wp:simplePos x="0" y="0"/>
                <wp:positionH relativeFrom="column">
                  <wp:posOffset>1592580</wp:posOffset>
                </wp:positionH>
                <wp:positionV relativeFrom="paragraph">
                  <wp:posOffset>228600</wp:posOffset>
                </wp:positionV>
                <wp:extent cx="312420" cy="220980"/>
                <wp:effectExtent l="0" t="0" r="0" b="0"/>
                <wp:wrapNone/>
                <wp:docPr id="19"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6" o:spid="_x0000_s1034" type="#_x0000_t202" style="position:absolute;margin-left:125.4pt;margin-top:18pt;width:24.6pt;height:17.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72576" behindDoc="0" locked="0" layoutInCell="1" allowOverlap="1">
                <wp:simplePos x="0" y="0"/>
                <wp:positionH relativeFrom="column">
                  <wp:posOffset>2425065</wp:posOffset>
                </wp:positionH>
                <wp:positionV relativeFrom="paragraph">
                  <wp:posOffset>219075</wp:posOffset>
                </wp:positionV>
                <wp:extent cx="259080" cy="220980"/>
                <wp:effectExtent l="0" t="0" r="2540" b="0"/>
                <wp:wrapNone/>
                <wp:docPr id="20"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5" o:spid="_x0000_s1035" type="#_x0000_t202" style="position:absolute;margin-left:190.95pt;margin-top:17.25pt;width:20.4pt;height:17.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70528" behindDoc="0" locked="0" layoutInCell="1" allowOverlap="1">
                <wp:simplePos x="0" y="0"/>
                <wp:positionH relativeFrom="column">
                  <wp:posOffset>2731770</wp:posOffset>
                </wp:positionH>
                <wp:positionV relativeFrom="paragraph">
                  <wp:posOffset>219075</wp:posOffset>
                </wp:positionV>
                <wp:extent cx="259080" cy="220980"/>
                <wp:effectExtent l="0" t="0" r="2540" b="0"/>
                <wp:wrapNone/>
                <wp:docPr id="21"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3" o:spid="_x0000_s1036" type="#_x0000_t202" style="position:absolute;margin-left:215.1pt;margin-top:17.25pt;width:20.4pt;height:17.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" stroked="f">
                <v:textbox>
                  <w:txbxContent>
                    <w:p w:rsidR="008260B4" w:rsidRDefault="008260B4" w:rsidP="008931CE"/>
                  </w:txbxContent>
                </v:textbox>
              </v:shape>
            </w:pict>
          </mc:Fallback>
        </mc:AlternateContent>
      </w:r>
      <w:r>
        <w:rPr>
          <w:i/>
          <w:noProof/>
        </w:rPr>
        <mc:AlternateContent>
          <mc:Choice Requires="wps">
            <w:drawing>
              <wp:anchor distT="0" distB="0" distL="114300" distR="114300" simplePos="0" relativeHeight="251669504" behindDoc="0" locked="0" layoutInCell="1" allowOverlap="1">
                <wp:simplePos x="0" y="0"/>
                <wp:positionH relativeFrom="column">
                  <wp:posOffset>3038475</wp:posOffset>
                </wp:positionH>
                <wp:positionV relativeFrom="paragraph">
                  <wp:posOffset>219075</wp:posOffset>
                </wp:positionV>
                <wp:extent cx="259080" cy="220980"/>
                <wp:effectExtent l="0" t="0" r="2540" b="0"/>
                <wp:wrapNone/>
                <wp:docPr id="2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080" cy="220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60B4" w:rsidRDefault="008260B4" w:rsidP="008931C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2" o:spid="_x0000_s1037" type="#_x0000_t202" style="position:absolute;margin-left:239.25pt;margin-top:17.25pt;width:20.4pt;height:17.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" stroked="f">
                <v:textbox>
                  <w:txbxContent>
                    <w:p w:rsidR="008260B4" w:rsidRDefault="008260B4" w:rsidP="008931CE"/>
                  </w:txbxContent>
                </v:textbox>
              </v:shape>
            </w:pict>
          </mc:Fallback>
        </mc:AlternateContent>
      </w:r>
      <w:r w:rsidR="008931CE" w:rsidRPr="00651CE5">
        <w:rPr>
          <w:i/>
        </w:rPr>
        <w:t xml:space="preserve">89. </w:t>
      </w:r>
      <w:r w:rsidR="008931CE" w:rsidRPr="00651CE5">
        <w:rPr>
          <w:i/>
          <w:position w:val="-6"/>
        </w:rPr>
        <w:object w:dxaOrig="1100" w:dyaOrig="279">
          <v:shape id="_x0000_i1168" type="#_x0000_t75" style="width:54.75pt;height:15pt" o:ole="">
            <v:imagedata r:id="rId294" o:title=""/>
          </v:shape>
          <o:OLEObject Type="Embed" ProgID="Equation.DSMT4" ShapeID="_x0000_i1168" DrawAspect="Content" ObjectID="_1504932781" r:id="rId295"/>
        </w:object>
      </w:r>
    </w:p>
    <w:p w:rsidR="008931CE" w:rsidRPr="00651CE5" w:rsidRDefault="008931CE" w:rsidP="008931CE">
      <w:pPr>
        <w:pStyle w:val="NormalWeb"/>
        <w:rPr>
          <w:i/>
        </w:rPr>
      </w:pPr>
      <w:r w:rsidRPr="00651CE5">
        <w:rPr>
          <w:i/>
        </w:rPr>
        <w:t xml:space="preserve">90. </w:t>
      </w:r>
      <w:r w:rsidRPr="00651CE5">
        <w:rPr>
          <w:i/>
          <w:position w:val="-28"/>
        </w:rPr>
        <w:object w:dxaOrig="2000" w:dyaOrig="680">
          <v:shape id="_x0000_i1169" type="#_x0000_t75" style="width:99.75pt;height:34.5pt" o:ole="">
            <v:imagedata r:id="rId296" o:title=""/>
          </v:shape>
          <o:OLEObject Type="Embed" ProgID="Equation.DSMT4" ShapeID="_x0000_i1169" DrawAspect="Content" ObjectID="_1504932782" r:id="rId297"/>
        </w:object>
      </w:r>
    </w:p>
    <w:p w:rsidR="008931CE" w:rsidRPr="00651CE5" w:rsidRDefault="008931CE" w:rsidP="008931CE">
      <w:pPr>
        <w:pStyle w:val="NormalWeb"/>
        <w:rPr>
          <w:i/>
        </w:rPr>
      </w:pPr>
      <w:r w:rsidRPr="00651CE5">
        <w:rPr>
          <w:i/>
        </w:rPr>
        <w:t xml:space="preserve">91. </w:t>
      </w:r>
      <w:r w:rsidRPr="00651CE5">
        <w:rPr>
          <w:i/>
          <w:position w:val="-24"/>
        </w:rPr>
        <w:object w:dxaOrig="999" w:dyaOrig="620">
          <v:shape id="_x0000_i1170" type="#_x0000_t75" style="width:50.25pt;height:30.75pt" o:ole="">
            <v:imagedata r:id="rId298" o:title=""/>
          </v:shape>
          <o:OLEObject Type="Embed" ProgID="Equation.DSMT4" ShapeID="_x0000_i1170" DrawAspect="Content" ObjectID="_1504932783" r:id="rId299"/>
        </w:object>
      </w:r>
    </w:p>
    <w:p w:rsidR="008931CE" w:rsidRPr="00651CE5" w:rsidRDefault="008931CE" w:rsidP="008931CE">
      <w:pPr>
        <w:pStyle w:val="NormalWeb"/>
        <w:rPr>
          <w:i/>
        </w:rPr>
      </w:pPr>
      <w:r w:rsidRPr="00651CE5">
        <w:rPr>
          <w:i/>
        </w:rPr>
        <w:t xml:space="preserve">92. </w:t>
      </w:r>
      <w:r w:rsidRPr="00651CE5">
        <w:rPr>
          <w:i/>
          <w:position w:val="-32"/>
        </w:rPr>
        <w:object w:dxaOrig="1400" w:dyaOrig="700">
          <v:shape id="_x0000_i1171" type="#_x0000_t75" style="width:69.75pt;height:35.25pt" o:ole="">
            <v:imagedata r:id="rId300" o:title=""/>
          </v:shape>
          <o:OLEObject Type="Embed" ProgID="Equation.DSMT4" ShapeID="_x0000_i1171" DrawAspect="Content" ObjectID="_1504932784" r:id="rId301"/>
        </w:object>
      </w:r>
    </w:p>
    <w:p w:rsidR="008931CE" w:rsidRPr="00651CE5" w:rsidRDefault="008931CE" w:rsidP="008931CE">
      <w:pPr>
        <w:pStyle w:val="NormalWeb"/>
        <w:rPr>
          <w:i/>
        </w:rPr>
      </w:pPr>
      <w:r w:rsidRPr="00651CE5">
        <w:rPr>
          <w:i/>
        </w:rPr>
        <w:t xml:space="preserve">93. </w:t>
      </w:r>
      <w:r w:rsidRPr="00651CE5">
        <w:rPr>
          <w:i/>
          <w:position w:val="-24"/>
        </w:rPr>
        <w:object w:dxaOrig="840" w:dyaOrig="620">
          <v:shape id="_x0000_i1172" type="#_x0000_t75" style="width:41.25pt;height:30.75pt" o:ole="">
            <v:imagedata r:id="rId302" o:title=""/>
          </v:shape>
          <o:OLEObject Type="Embed" ProgID="Equation.DSMT4" ShapeID="_x0000_i1172" DrawAspect="Content" ObjectID="_1504932785" r:id="rId303"/>
        </w:object>
      </w:r>
    </w:p>
    <w:p w:rsidR="008931CE" w:rsidRPr="00651CE5" w:rsidRDefault="008931CE" w:rsidP="008931CE">
      <w:pPr>
        <w:pStyle w:val="NormalWeb"/>
        <w:rPr>
          <w:i/>
        </w:rPr>
      </w:pPr>
      <w:r w:rsidRPr="00651CE5">
        <w:rPr>
          <w:i/>
        </w:rPr>
        <w:t xml:space="preserve">94. </w:t>
      </w:r>
      <w:r w:rsidR="00A549AE" w:rsidRPr="00651CE5">
        <w:rPr>
          <w:i/>
          <w:position w:val="-24"/>
        </w:rPr>
        <w:object w:dxaOrig="980" w:dyaOrig="620">
          <v:shape id="_x0000_i1173" type="#_x0000_t75" style="width:48.75pt;height:30.75pt" o:ole="">
            <v:imagedata r:id="rId304" o:title=""/>
          </v:shape>
          <o:OLEObject Type="Embed" ProgID="Equation.DSMT4" ShapeID="_x0000_i1173" DrawAspect="Content" ObjectID="_1504932786" r:id="rId305"/>
        </w:object>
      </w:r>
    </w:p>
    <w:p w:rsidR="008931CE" w:rsidRPr="00651CE5" w:rsidRDefault="008931CE" w:rsidP="00A549AE">
      <w:pPr>
        <w:ind w:firstLine="1530"/>
        <w:rPr>
          <w:rFonts w:ascii="Times New Roman" w:hAnsi="Times New Roman" w:cs="Times New Roman"/>
          <w:i/>
        </w:rPr>
      </w:pPr>
      <w:r w:rsidRPr="00651CE5">
        <w:rPr>
          <w:rFonts w:ascii="Times New Roman" w:hAnsi="Times New Roman" w:cs="Times New Roman"/>
          <w:i/>
        </w:rPr>
        <w:lastRenderedPageBreak/>
        <w:t xml:space="preserve">95. </w:t>
      </w:r>
      <w:r w:rsidRPr="00651CE5">
        <w:rPr>
          <w:rFonts w:ascii="Times New Roman" w:hAnsi="Times New Roman" w:cs="Times New Roman"/>
          <w:i/>
          <w:position w:val="-24"/>
        </w:rPr>
        <w:object w:dxaOrig="639" w:dyaOrig="620">
          <v:shape id="_x0000_i1174" type="#_x0000_t75" style="width:33pt;height:30.75pt" o:ole="">
            <v:imagedata r:id="rId306" o:title=""/>
          </v:shape>
          <o:OLEObject Type="Embed" ProgID="Equation.DSMT4" ShapeID="_x0000_i1174" DrawAspect="Content" ObjectID="_1504932787" r:id="rId307"/>
        </w:object>
      </w:r>
    </w:p>
    <w:p w:rsidR="008931CE" w:rsidRPr="00651CE5" w:rsidRDefault="008931CE" w:rsidP="00A549AE">
      <w:pPr>
        <w:ind w:firstLine="1530"/>
        <w:rPr>
          <w:rFonts w:ascii="Times New Roman" w:hAnsi="Times New Roman" w:cs="Times New Roman"/>
          <w:i/>
        </w:rPr>
      </w:pPr>
      <w:r w:rsidRPr="00651CE5">
        <w:rPr>
          <w:rFonts w:ascii="Times New Roman" w:hAnsi="Times New Roman" w:cs="Times New Roman"/>
          <w:i/>
        </w:rPr>
        <w:t xml:space="preserve">96.  </w:t>
      </w:r>
      <w:r w:rsidRPr="00651CE5">
        <w:rPr>
          <w:rFonts w:ascii="Times New Roman" w:hAnsi="Times New Roman" w:cs="Times New Roman"/>
          <w:i/>
          <w:position w:val="-24"/>
        </w:rPr>
        <w:object w:dxaOrig="360" w:dyaOrig="660">
          <v:shape id="_x0000_i1175" type="#_x0000_t75" style="width:18pt;height:33pt" o:ole="">
            <v:imagedata r:id="rId308" o:title=""/>
          </v:shape>
          <o:OLEObject Type="Embed" ProgID="Equation.DSMT4" ShapeID="_x0000_i1175" DrawAspect="Content" ObjectID="_1504932788" r:id="rId309"/>
        </w:object>
      </w:r>
    </w:p>
    <w:p w:rsidR="008931CE" w:rsidRPr="00651CE5" w:rsidRDefault="008931CE" w:rsidP="00A549AE">
      <w:pPr>
        <w:ind w:firstLine="1530"/>
        <w:rPr>
          <w:rFonts w:ascii="Times New Roman" w:hAnsi="Times New Roman" w:cs="Times New Roman"/>
          <w:i/>
        </w:rPr>
      </w:pPr>
      <w:r w:rsidRPr="00651CE5">
        <w:rPr>
          <w:rFonts w:ascii="Times New Roman" w:hAnsi="Times New Roman" w:cs="Times New Roman"/>
          <w:i/>
        </w:rPr>
        <w:t xml:space="preserve">97.  </w:t>
      </w:r>
      <w:r w:rsidR="00D550A2" w:rsidRPr="00651CE5">
        <w:rPr>
          <w:rFonts w:ascii="Times New Roman" w:hAnsi="Times New Roman" w:cs="Times New Roman"/>
          <w:i/>
          <w:position w:val="-24"/>
        </w:rPr>
        <w:object w:dxaOrig="420" w:dyaOrig="620">
          <v:shape id="_x0000_i1176" type="#_x0000_t75" style="width:21pt;height:30.75pt" o:ole="">
            <v:imagedata r:id="rId310" o:title=""/>
          </v:shape>
          <o:OLEObject Type="Embed" ProgID="Equation.DSMT4" ShapeID="_x0000_i1176" DrawAspect="Content" ObjectID="_1504932789" r:id="rId311"/>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98.  </w:t>
      </w:r>
      <w:r w:rsidRPr="00651CE5">
        <w:rPr>
          <w:rFonts w:ascii="Times New Roman" w:hAnsi="Times New Roman" w:cs="Times New Roman"/>
          <w:i/>
          <w:position w:val="-6"/>
        </w:rPr>
        <w:object w:dxaOrig="460" w:dyaOrig="320">
          <v:shape id="_x0000_i1177" type="#_x0000_t75" style="width:23.25pt;height:15.75pt" o:ole="">
            <v:imagedata r:id="rId312" o:title=""/>
          </v:shape>
          <o:OLEObject Type="Embed" ProgID="Equation.DSMT4" ShapeID="_x0000_i1177" DrawAspect="Content" ObjectID="_1504932790" r:id="rId313"/>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99.  </w:t>
      </w:r>
      <w:r w:rsidRPr="00651CE5">
        <w:rPr>
          <w:rFonts w:ascii="Times New Roman" w:hAnsi="Times New Roman" w:cs="Times New Roman"/>
          <w:i/>
          <w:position w:val="-28"/>
        </w:rPr>
        <w:object w:dxaOrig="1300" w:dyaOrig="700">
          <v:shape id="_x0000_i1178" type="#_x0000_t75" style="width:66pt;height:35.25pt" o:ole="">
            <v:imagedata r:id="rId314" o:title=""/>
          </v:shape>
          <o:OLEObject Type="Embed" ProgID="Equation.DSMT4" ShapeID="_x0000_i1178" DrawAspect="Content" ObjectID="_1504932791" r:id="rId315"/>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100.  </w:t>
      </w:r>
      <w:r w:rsidRPr="00651CE5">
        <w:rPr>
          <w:rFonts w:ascii="Times New Roman" w:hAnsi="Times New Roman" w:cs="Times New Roman"/>
          <w:i/>
          <w:position w:val="-6"/>
        </w:rPr>
        <w:object w:dxaOrig="920" w:dyaOrig="320">
          <v:shape id="_x0000_i1179" type="#_x0000_t75" style="width:45pt;height:15.75pt" o:ole="">
            <v:imagedata r:id="rId316" o:title=""/>
          </v:shape>
          <o:OLEObject Type="Embed" ProgID="Equation.DSMT4" ShapeID="_x0000_i1179" DrawAspect="Content" ObjectID="_1504932792" r:id="rId317"/>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101.  </w:t>
      </w:r>
      <w:r w:rsidRPr="00651CE5">
        <w:rPr>
          <w:rFonts w:ascii="Times New Roman" w:hAnsi="Times New Roman" w:cs="Times New Roman"/>
          <w:i/>
          <w:position w:val="-6"/>
        </w:rPr>
        <w:object w:dxaOrig="660" w:dyaOrig="320">
          <v:shape id="_x0000_i1180" type="#_x0000_t75" style="width:33pt;height:15.75pt" o:ole="">
            <v:imagedata r:id="rId318" o:title=""/>
          </v:shape>
          <o:OLEObject Type="Embed" ProgID="Equation.DSMT4" ShapeID="_x0000_i1180" DrawAspect="Content" ObjectID="_1504932793" r:id="rId319"/>
        </w:object>
      </w:r>
    </w:p>
    <w:p w:rsidR="00D550A2" w:rsidRPr="00651CE5" w:rsidRDefault="00D550A2" w:rsidP="00A549AE">
      <w:pPr>
        <w:ind w:firstLine="1530"/>
        <w:rPr>
          <w:rFonts w:ascii="Times New Roman" w:hAnsi="Times New Roman" w:cs="Times New Roman"/>
          <w:i/>
        </w:rPr>
      </w:pPr>
      <w:r w:rsidRPr="00651CE5">
        <w:rPr>
          <w:rFonts w:ascii="Times New Roman" w:hAnsi="Times New Roman" w:cs="Times New Roman"/>
          <w:i/>
        </w:rPr>
        <w:t xml:space="preserve">102.  </w:t>
      </w:r>
      <w:r w:rsidRPr="00651CE5">
        <w:rPr>
          <w:rFonts w:ascii="Times New Roman" w:hAnsi="Times New Roman" w:cs="Times New Roman"/>
          <w:i/>
          <w:position w:val="-6"/>
        </w:rPr>
        <w:object w:dxaOrig="680" w:dyaOrig="279">
          <v:shape id="_x0000_i1181" type="#_x0000_t75" style="width:34.5pt;height:15pt" o:ole="">
            <v:imagedata r:id="rId320" o:title=""/>
          </v:shape>
          <o:OLEObject Type="Embed" ProgID="Equation.DSMT4" ShapeID="_x0000_i1181" DrawAspect="Content" ObjectID="_1504932794" r:id="rId321"/>
        </w:object>
      </w:r>
    </w:p>
    <w:p w:rsidR="00651CE5" w:rsidRPr="00651CE5" w:rsidRDefault="00651CE5" w:rsidP="008931CE">
      <w:pPr>
        <w:rPr>
          <w:rFonts w:ascii="Times New Roman" w:hAnsi="Times New Roman" w:cs="Times New Roman"/>
          <w:i/>
        </w:rPr>
        <w:sectPr w:rsidR="00651CE5" w:rsidRPr="00651CE5" w:rsidSect="00A549AE">
          <w:type w:val="continuous"/>
          <w:pgSz w:w="12240" w:h="15840"/>
          <w:pgMar w:top="720" w:right="720" w:bottom="720" w:left="720" w:header="720" w:footer="720" w:gutter="0"/>
          <w:cols w:num="2" w:space="720"/>
          <w:docGrid w:linePitch="360"/>
        </w:sectPr>
      </w:pPr>
    </w:p>
    <w:p w:rsidR="00651CE5" w:rsidRPr="00651CE5" w:rsidRDefault="00651CE5" w:rsidP="008931CE">
      <w:pPr>
        <w:rPr>
          <w:rFonts w:ascii="Times New Roman" w:hAnsi="Times New Roman" w:cs="Times New Roman"/>
          <w:i/>
        </w:rPr>
      </w:pPr>
    </w:p>
    <w:p w:rsidR="00D550A2" w:rsidRPr="00651CE5" w:rsidRDefault="00F66184" w:rsidP="008931CE">
      <w:pPr>
        <w:rPr>
          <w:rFonts w:ascii="Times New Roman" w:hAnsi="Times New Roman" w:cs="Times New Roman"/>
          <w:i/>
        </w:rPr>
      </w:pPr>
      <w:r w:rsidRPr="00651CE5">
        <w:rPr>
          <w:rFonts w:ascii="Times New Roman" w:hAnsi="Times New Roman" w:cs="Times New Roman"/>
          <w:i/>
        </w:rPr>
        <w:t xml:space="preserve">103.  </w:t>
      </w:r>
      <w:r w:rsidR="005B76C0" w:rsidRPr="00651CE5">
        <w:rPr>
          <w:rFonts w:ascii="Times New Roman" w:hAnsi="Times New Roman" w:cs="Times New Roman"/>
          <w:i/>
          <w:position w:val="-6"/>
        </w:rPr>
        <w:object w:dxaOrig="999" w:dyaOrig="279">
          <v:shape id="_x0000_i1182" type="#_x0000_t75" style="width:50.25pt;height:13.5pt" o:ole="">
            <v:imagedata r:id="rId322" o:title=""/>
          </v:shape>
          <o:OLEObject Type="Embed" ProgID="Equation.DSMT4" ShapeID="_x0000_i1182" DrawAspect="Content" ObjectID="_1504932795" r:id="rId323"/>
        </w:object>
      </w:r>
      <w:r w:rsidR="005B76C0" w:rsidRPr="00651CE5">
        <w:rPr>
          <w:rFonts w:ascii="Times New Roman" w:hAnsi="Times New Roman" w:cs="Times New Roman"/>
          <w:i/>
        </w:rPr>
        <w:t xml:space="preserve"> </w:t>
      </w:r>
      <w:r w:rsidR="00C86577" w:rsidRPr="00651CE5">
        <w:rPr>
          <w:rFonts w:ascii="Times New Roman" w:hAnsi="Times New Roman" w:cs="Times New Roman"/>
          <w:i/>
        </w:rPr>
        <w:t xml:space="preserve">; </w:t>
      </w:r>
      <w:r w:rsidR="00C86577" w:rsidRPr="00651CE5">
        <w:rPr>
          <w:rFonts w:ascii="Times New Roman" w:hAnsi="Times New Roman" w:cs="Times New Roman"/>
          <w:i/>
          <w:noProof/>
        </w:rPr>
        <w:drawing>
          <wp:inline distT="0" distB="0" distL="0" distR="0">
            <wp:extent cx="1676400" cy="3429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76400" cy="342900"/>
                    </a:xfrm>
                    <a:prstGeom prst="rect">
                      <a:avLst/>
                    </a:prstGeom>
                    <a:noFill/>
                    <a:ln>
                      <a:noFill/>
                    </a:ln>
                  </pic:spPr>
                </pic:pic>
              </a:graphicData>
            </a:graphic>
          </wp:inline>
        </w:drawing>
      </w:r>
      <w:r w:rsidR="00C86577" w:rsidRPr="00651CE5">
        <w:rPr>
          <w:rFonts w:ascii="Times New Roman" w:hAnsi="Times New Roman" w:cs="Times New Roman"/>
          <w:i/>
        </w:rPr>
        <w:t xml:space="preserve"> ; </w:t>
      </w:r>
      <w:r w:rsidR="005B76C0" w:rsidRPr="00651CE5">
        <w:rPr>
          <w:rFonts w:ascii="Times New Roman" w:hAnsi="Times New Roman" w:cs="Times New Roman"/>
          <w:i/>
          <w:position w:val="-14"/>
        </w:rPr>
        <w:object w:dxaOrig="639" w:dyaOrig="400">
          <v:shape id="_x0000_i1183" type="#_x0000_t75" style="width:31.5pt;height:19.5pt" o:ole="">
            <v:imagedata r:id="rId325" o:title=""/>
          </v:shape>
          <o:OLEObject Type="Embed" ProgID="Equation.DSMT4" ShapeID="_x0000_i1183" DrawAspect="Content" ObjectID="_1504932796" r:id="rId326"/>
        </w:object>
      </w:r>
    </w:p>
    <w:p w:rsidR="00C86577" w:rsidRPr="00651CE5" w:rsidRDefault="00C86577" w:rsidP="008931CE">
      <w:pPr>
        <w:rPr>
          <w:rFonts w:ascii="Times New Roman" w:hAnsi="Times New Roman" w:cs="Times New Roman"/>
          <w:i/>
        </w:rPr>
      </w:pPr>
      <w:r w:rsidRPr="00651CE5">
        <w:rPr>
          <w:rFonts w:ascii="Times New Roman" w:hAnsi="Times New Roman" w:cs="Times New Roman"/>
          <w:i/>
        </w:rPr>
        <w:t xml:space="preserve">104. </w:t>
      </w:r>
      <w:r w:rsidR="005B76C0" w:rsidRPr="00651CE5">
        <w:rPr>
          <w:rFonts w:ascii="Times New Roman" w:hAnsi="Times New Roman" w:cs="Times New Roman"/>
          <w:i/>
          <w:position w:val="-24"/>
        </w:rPr>
        <w:object w:dxaOrig="1100" w:dyaOrig="620">
          <v:shape id="_x0000_i1184" type="#_x0000_t75" style="width:54.75pt;height:30.75pt" o:ole="">
            <v:imagedata r:id="rId327" o:title=""/>
          </v:shape>
          <o:OLEObject Type="Embed" ProgID="Equation.DSMT4" ShapeID="_x0000_i1184" DrawAspect="Content" ObjectID="_1504932797" r:id="rId328"/>
        </w:object>
      </w:r>
      <w:r w:rsidR="005B76C0" w:rsidRPr="00651CE5">
        <w:rPr>
          <w:rFonts w:ascii="Times New Roman" w:hAnsi="Times New Roman" w:cs="Times New Roman"/>
          <w:i/>
        </w:rPr>
        <w:t xml:space="preserve"> </w:t>
      </w:r>
      <w:r w:rsidRPr="00651CE5">
        <w:rPr>
          <w:rFonts w:ascii="Times New Roman" w:hAnsi="Times New Roman" w:cs="Times New Roman"/>
          <w:i/>
        </w:rPr>
        <w:t xml:space="preserve">; </w:t>
      </w:r>
      <w:r w:rsidRPr="00651CE5">
        <w:rPr>
          <w:rFonts w:ascii="Times New Roman" w:hAnsi="Times New Roman" w:cs="Times New Roman"/>
          <w:i/>
          <w:noProof/>
        </w:rPr>
        <w:drawing>
          <wp:inline distT="0" distB="0" distL="0" distR="0">
            <wp:extent cx="1668780" cy="304800"/>
            <wp:effectExtent l="0" t="0" r="762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668780" cy="304800"/>
                    </a:xfrm>
                    <a:prstGeom prst="rect">
                      <a:avLst/>
                    </a:prstGeom>
                    <a:noFill/>
                    <a:ln>
                      <a:noFill/>
                    </a:ln>
                  </pic:spPr>
                </pic:pic>
              </a:graphicData>
            </a:graphic>
          </wp:inline>
        </w:drawing>
      </w:r>
      <w:r w:rsidRPr="00651CE5">
        <w:rPr>
          <w:rFonts w:ascii="Times New Roman" w:hAnsi="Times New Roman" w:cs="Times New Roman"/>
          <w:i/>
        </w:rPr>
        <w:t xml:space="preserve">; </w:t>
      </w:r>
      <w:r w:rsidR="005B76C0" w:rsidRPr="00651CE5">
        <w:rPr>
          <w:rFonts w:ascii="Times New Roman" w:hAnsi="Times New Roman" w:cs="Times New Roman"/>
          <w:i/>
          <w:position w:val="-28"/>
        </w:rPr>
        <w:object w:dxaOrig="840" w:dyaOrig="680">
          <v:shape id="_x0000_i1185" type="#_x0000_t75" style="width:41.25pt;height:34.5pt" o:ole="">
            <v:imagedata r:id="rId330" o:title=""/>
          </v:shape>
          <o:OLEObject Type="Embed" ProgID="Equation.DSMT4" ShapeID="_x0000_i1185" DrawAspect="Content" ObjectID="_1504932798" r:id="rId331"/>
        </w:object>
      </w:r>
      <w:r w:rsidR="005B76C0" w:rsidRPr="00651CE5">
        <w:rPr>
          <w:rFonts w:ascii="Times New Roman" w:hAnsi="Times New Roman" w:cs="Times New Roman"/>
          <w:i/>
          <w:highlight w:val="yellow"/>
        </w:rPr>
        <w:t xml:space="preserve"> </w:t>
      </w:r>
    </w:p>
    <w:p w:rsidR="00C86577" w:rsidRPr="00651CE5" w:rsidRDefault="00C86577" w:rsidP="008931CE">
      <w:pPr>
        <w:rPr>
          <w:rFonts w:ascii="Times New Roman" w:hAnsi="Times New Roman" w:cs="Times New Roman"/>
          <w:i/>
        </w:rPr>
      </w:pPr>
      <w:r w:rsidRPr="00651CE5">
        <w:rPr>
          <w:rFonts w:ascii="Times New Roman" w:hAnsi="Times New Roman" w:cs="Times New Roman"/>
          <w:i/>
        </w:rPr>
        <w:t xml:space="preserve">105.  </w:t>
      </w:r>
      <w:r w:rsidR="005B76C0" w:rsidRPr="00651CE5">
        <w:rPr>
          <w:rFonts w:ascii="Times New Roman" w:hAnsi="Times New Roman" w:cs="Times New Roman"/>
          <w:i/>
          <w:position w:val="-24"/>
        </w:rPr>
        <w:object w:dxaOrig="1680" w:dyaOrig="620">
          <v:shape id="_x0000_i1186" type="#_x0000_t75" style="width:84pt;height:30.75pt" o:ole="">
            <v:imagedata r:id="rId332" o:title=""/>
          </v:shape>
          <o:OLEObject Type="Embed" ProgID="Equation.DSMT4" ShapeID="_x0000_i1186" DrawAspect="Content" ObjectID="_1504932799" r:id="rId333"/>
        </w:object>
      </w:r>
      <w:r w:rsidR="005B76C0" w:rsidRPr="00651CE5">
        <w:rPr>
          <w:rFonts w:ascii="Times New Roman" w:hAnsi="Times New Roman" w:cs="Times New Roman"/>
          <w:i/>
        </w:rPr>
        <w:t xml:space="preserve"> </w:t>
      </w:r>
      <w:r w:rsidR="001F5ECA" w:rsidRPr="00651CE5">
        <w:rPr>
          <w:rFonts w:ascii="Times New Roman" w:hAnsi="Times New Roman" w:cs="Times New Roman"/>
          <w:i/>
        </w:rPr>
        <w:t xml:space="preserve">; </w:t>
      </w:r>
      <w:r w:rsidR="001F5ECA" w:rsidRPr="00651CE5">
        <w:rPr>
          <w:rFonts w:ascii="Times New Roman" w:hAnsi="Times New Roman" w:cs="Times New Roman"/>
          <w:i/>
          <w:noProof/>
        </w:rPr>
        <w:drawing>
          <wp:inline distT="0" distB="0" distL="0" distR="0">
            <wp:extent cx="1600200" cy="3048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r w:rsidR="001F5ECA" w:rsidRPr="00651CE5">
        <w:rPr>
          <w:rFonts w:ascii="Times New Roman" w:hAnsi="Times New Roman" w:cs="Times New Roman"/>
          <w:i/>
        </w:rPr>
        <w:t xml:space="preserve"> ; </w:t>
      </w:r>
      <w:r w:rsidR="005B76C0" w:rsidRPr="00651CE5">
        <w:rPr>
          <w:rFonts w:ascii="Times New Roman" w:hAnsi="Times New Roman" w:cs="Times New Roman"/>
          <w:i/>
          <w:position w:val="-28"/>
        </w:rPr>
        <w:object w:dxaOrig="1820" w:dyaOrig="680">
          <v:shape id="_x0000_i1187" type="#_x0000_t75" style="width:91.5pt;height:34.5pt" o:ole="">
            <v:imagedata r:id="rId335" o:title=""/>
          </v:shape>
          <o:OLEObject Type="Embed" ProgID="Equation.DSMT4" ShapeID="_x0000_i1187" DrawAspect="Content" ObjectID="_1504932800" r:id="rId336"/>
        </w:objec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6.  </w:t>
      </w:r>
      <w:r w:rsidR="005B76C0" w:rsidRPr="00651CE5">
        <w:rPr>
          <w:rFonts w:ascii="Times New Roman" w:hAnsi="Times New Roman" w:cs="Times New Roman"/>
          <w:i/>
          <w:position w:val="-14"/>
        </w:rPr>
        <w:object w:dxaOrig="540" w:dyaOrig="400">
          <v:shape id="_x0000_i1188" type="#_x0000_t75" style="width:27pt;height:19.5pt" o:ole="">
            <v:imagedata r:id="rId337" o:title=""/>
          </v:shape>
          <o:OLEObject Type="Embed" ProgID="Equation.DSMT4" ShapeID="_x0000_i1188" DrawAspect="Content" ObjectID="_1504932801" r:id="rId338"/>
        </w:objec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7.  </w:t>
      </w:r>
      <w:r w:rsidR="005B76C0" w:rsidRPr="00651CE5">
        <w:rPr>
          <w:rFonts w:ascii="Times New Roman" w:hAnsi="Times New Roman" w:cs="Times New Roman"/>
          <w:i/>
          <w:position w:val="-28"/>
        </w:rPr>
        <w:object w:dxaOrig="639" w:dyaOrig="680">
          <v:shape id="_x0000_i1189" type="#_x0000_t75" style="width:31.5pt;height:34.5pt" o:ole="">
            <v:imagedata r:id="rId339" o:title=""/>
          </v:shape>
          <o:OLEObject Type="Embed" ProgID="Equation.DSMT4" ShapeID="_x0000_i1189" DrawAspect="Content" ObjectID="_1504932802" r:id="rId340"/>
        </w:objec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8.  </w:t>
      </w:r>
      <w:r w:rsidR="005B76C0" w:rsidRPr="00651CE5">
        <w:rPr>
          <w:rFonts w:ascii="Times New Roman" w:hAnsi="Times New Roman" w:cs="Times New Roman"/>
          <w:i/>
        </w:rPr>
        <w:t>no solution</w:t>
      </w:r>
    </w:p>
    <w:p w:rsidR="001F5ECA" w:rsidRPr="00651CE5" w:rsidRDefault="001F5ECA" w:rsidP="008931CE">
      <w:pPr>
        <w:rPr>
          <w:rFonts w:ascii="Times New Roman" w:hAnsi="Times New Roman" w:cs="Times New Roman"/>
          <w:i/>
        </w:rPr>
      </w:pPr>
      <w:r w:rsidRPr="00651CE5">
        <w:rPr>
          <w:rFonts w:ascii="Times New Roman" w:hAnsi="Times New Roman" w:cs="Times New Roman"/>
          <w:i/>
        </w:rPr>
        <w:t xml:space="preserve">109.  </w:t>
      </w:r>
      <w:r w:rsidR="005B76C0" w:rsidRPr="00651CE5">
        <w:rPr>
          <w:rFonts w:ascii="Times New Roman" w:hAnsi="Times New Roman" w:cs="Times New Roman"/>
          <w:i/>
          <w:position w:val="-6"/>
        </w:rPr>
        <w:object w:dxaOrig="980" w:dyaOrig="279">
          <v:shape id="_x0000_i1190" type="#_x0000_t75" style="width:48.75pt;height:13.5pt" o:ole="">
            <v:imagedata r:id="rId341" o:title=""/>
          </v:shape>
          <o:OLEObject Type="Embed" ProgID="Equation.DSMT4" ShapeID="_x0000_i1190" DrawAspect="Content" ObjectID="_1504932803" r:id="rId342"/>
        </w:object>
      </w:r>
      <w:r w:rsidR="00024B5D" w:rsidRPr="00651CE5">
        <w:rPr>
          <w:rFonts w:ascii="Times New Roman" w:hAnsi="Times New Roman" w:cs="Times New Roman"/>
          <w:i/>
        </w:rPr>
        <w:t xml:space="preserve"> ; </w:t>
      </w:r>
      <w:r w:rsidR="00024B5D" w:rsidRPr="00651CE5">
        <w:rPr>
          <w:rFonts w:ascii="Times New Roman" w:hAnsi="Times New Roman" w:cs="Times New Roman"/>
          <w:i/>
          <w:noProof/>
        </w:rPr>
        <w:drawing>
          <wp:inline distT="0" distB="0" distL="0" distR="0">
            <wp:extent cx="1638300" cy="3429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638300" cy="342900"/>
                    </a:xfrm>
                    <a:prstGeom prst="rect">
                      <a:avLst/>
                    </a:prstGeom>
                    <a:noFill/>
                    <a:ln>
                      <a:noFill/>
                    </a:ln>
                  </pic:spPr>
                </pic:pic>
              </a:graphicData>
            </a:graphic>
          </wp:inline>
        </w:drawing>
      </w:r>
      <w:r w:rsidR="00024B5D" w:rsidRPr="00651CE5">
        <w:rPr>
          <w:rFonts w:ascii="Times New Roman" w:hAnsi="Times New Roman" w:cs="Times New Roman"/>
          <w:i/>
        </w:rPr>
        <w:t xml:space="preserve"> ; </w:t>
      </w:r>
      <w:r w:rsidR="005B76C0" w:rsidRPr="00651CE5">
        <w:rPr>
          <w:rFonts w:ascii="Times New Roman" w:hAnsi="Times New Roman" w:cs="Times New Roman"/>
          <w:i/>
          <w:position w:val="-14"/>
        </w:rPr>
        <w:object w:dxaOrig="639" w:dyaOrig="400">
          <v:shape id="_x0000_i1191" type="#_x0000_t75" style="width:31.5pt;height:19.5pt" o:ole="">
            <v:imagedata r:id="rId344" o:title=""/>
          </v:shape>
          <o:OLEObject Type="Embed" ProgID="Equation.DSMT4" ShapeID="_x0000_i1191" DrawAspect="Content" ObjectID="_1504932804" r:id="rId345"/>
        </w:object>
      </w:r>
    </w:p>
    <w:p w:rsidR="00024B5D" w:rsidRPr="00651CE5" w:rsidRDefault="005918BF" w:rsidP="008931CE">
      <w:pPr>
        <w:rPr>
          <w:rFonts w:ascii="Times New Roman" w:hAnsi="Times New Roman" w:cs="Times New Roman"/>
          <w:i/>
        </w:rPr>
      </w:pPr>
      <w:r w:rsidRPr="00651CE5">
        <w:rPr>
          <w:rFonts w:ascii="Times New Roman" w:hAnsi="Times New Roman" w:cs="Times New Roman"/>
          <w:i/>
        </w:rPr>
        <w:t xml:space="preserve">110.  all real numbers ; </w:t>
      </w:r>
      <w:r w:rsidRPr="00651CE5">
        <w:rPr>
          <w:rFonts w:ascii="Times New Roman" w:hAnsi="Times New Roman" w:cs="Times New Roman"/>
          <w:i/>
          <w:noProof/>
        </w:rPr>
        <w:drawing>
          <wp:inline distT="0" distB="0" distL="0" distR="0">
            <wp:extent cx="1600200" cy="3238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600200" cy="323850"/>
                    </a:xfrm>
                    <a:prstGeom prst="rect">
                      <a:avLst/>
                    </a:prstGeom>
                    <a:noFill/>
                    <a:ln>
                      <a:noFill/>
                    </a:ln>
                  </pic:spPr>
                </pic:pic>
              </a:graphicData>
            </a:graphic>
          </wp:inline>
        </w:drawing>
      </w:r>
      <w:r w:rsidRPr="00651CE5">
        <w:rPr>
          <w:rFonts w:ascii="Times New Roman" w:hAnsi="Times New Roman" w:cs="Times New Roman"/>
          <w:i/>
        </w:rPr>
        <w:t xml:space="preserve"> ; </w:t>
      </w:r>
      <w:r w:rsidRPr="00651CE5">
        <w:rPr>
          <w:rFonts w:ascii="Times New Roman" w:hAnsi="Times New Roman" w:cs="Times New Roman"/>
          <w:i/>
          <w:position w:val="-14"/>
        </w:rPr>
        <w:object w:dxaOrig="820" w:dyaOrig="400">
          <v:shape id="_x0000_i1192" type="#_x0000_t75" style="width:41.25pt;height:19.5pt" o:ole="">
            <v:imagedata r:id="rId346" o:title=""/>
          </v:shape>
          <o:OLEObject Type="Embed" ProgID="Equation.DSMT4" ShapeID="_x0000_i1192" DrawAspect="Content" ObjectID="_1504932805" r:id="rId347"/>
        </w:object>
      </w:r>
    </w:p>
    <w:p w:rsidR="00050B22" w:rsidRPr="00651CE5" w:rsidRDefault="00050B22" w:rsidP="008931CE">
      <w:pPr>
        <w:rPr>
          <w:rFonts w:ascii="Times New Roman" w:hAnsi="Times New Roman" w:cs="Times New Roman"/>
          <w:i/>
        </w:rPr>
      </w:pPr>
      <w:r w:rsidRPr="00651CE5">
        <w:rPr>
          <w:rFonts w:ascii="Times New Roman" w:hAnsi="Times New Roman" w:cs="Times New Roman"/>
          <w:i/>
        </w:rPr>
        <w:lastRenderedPageBreak/>
        <w:t xml:space="preserve">111.  </w:t>
      </w:r>
      <w:r w:rsidRPr="00651CE5">
        <w:rPr>
          <w:rFonts w:ascii="Times New Roman" w:hAnsi="Times New Roman" w:cs="Times New Roman"/>
          <w:i/>
          <w:position w:val="-6"/>
        </w:rPr>
        <w:object w:dxaOrig="980" w:dyaOrig="279">
          <v:shape id="_x0000_i1193" type="#_x0000_t75" style="width:48.75pt;height:13.5pt" o:ole="">
            <v:imagedata r:id="rId348" o:title=""/>
          </v:shape>
          <o:OLEObject Type="Embed" ProgID="Equation.DSMT4" ShapeID="_x0000_i1193" DrawAspect="Content" ObjectID="_1504932806" r:id="rId349"/>
        </w:object>
      </w:r>
      <w:r w:rsidRPr="00651CE5">
        <w:rPr>
          <w:rFonts w:ascii="Times New Roman" w:hAnsi="Times New Roman" w:cs="Times New Roman"/>
          <w:i/>
        </w:rPr>
        <w:t xml:space="preserve"> ; </w:t>
      </w:r>
      <w:r w:rsidRPr="00651CE5">
        <w:rPr>
          <w:rFonts w:ascii="Times New Roman" w:hAnsi="Times New Roman" w:cs="Times New Roman"/>
          <w:i/>
          <w:noProof/>
        </w:rPr>
        <w:drawing>
          <wp:inline distT="0" distB="0" distL="0" distR="0">
            <wp:extent cx="2047875" cy="5238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047875" cy="523875"/>
                    </a:xfrm>
                    <a:prstGeom prst="rect">
                      <a:avLst/>
                    </a:prstGeom>
                    <a:noFill/>
                    <a:ln>
                      <a:noFill/>
                    </a:ln>
                  </pic:spPr>
                </pic:pic>
              </a:graphicData>
            </a:graphic>
          </wp:inline>
        </w:drawing>
      </w:r>
      <w:r w:rsidRPr="00651CE5">
        <w:rPr>
          <w:rFonts w:ascii="Times New Roman" w:hAnsi="Times New Roman" w:cs="Times New Roman"/>
          <w:i/>
        </w:rPr>
        <w:t xml:space="preserve"> ; </w:t>
      </w:r>
      <w:r w:rsidRPr="00651CE5">
        <w:rPr>
          <w:rFonts w:ascii="Times New Roman" w:hAnsi="Times New Roman" w:cs="Times New Roman"/>
          <w:i/>
          <w:position w:val="-14"/>
        </w:rPr>
        <w:object w:dxaOrig="639" w:dyaOrig="400">
          <v:shape id="_x0000_i1194" type="#_x0000_t75" style="width:31.5pt;height:19.5pt" o:ole="">
            <v:imagedata r:id="rId351" o:title=""/>
          </v:shape>
          <o:OLEObject Type="Embed" ProgID="Equation.DSMT4" ShapeID="_x0000_i1194" DrawAspect="Content" ObjectID="_1504932807" r:id="rId352"/>
        </w:object>
      </w:r>
    </w:p>
    <w:p w:rsidR="00651CE5" w:rsidRDefault="00796874">
      <w:pPr>
        <w:rPr>
          <w:rFonts w:ascii="Times New Roman" w:hAnsi="Times New Roman" w:cs="Times New Roman"/>
          <w:i/>
        </w:rPr>
      </w:pPr>
      <w:r w:rsidRPr="00651CE5">
        <w:rPr>
          <w:rFonts w:ascii="Times New Roman" w:hAnsi="Times New Roman" w:cs="Times New Roman"/>
          <w:i/>
        </w:rPr>
        <w:t xml:space="preserve">112.  no solution ; </w:t>
      </w:r>
      <w:r w:rsidRPr="00651CE5">
        <w:rPr>
          <w:rFonts w:ascii="Times New Roman" w:hAnsi="Times New Roman" w:cs="Times New Roman"/>
          <w:i/>
          <w:noProof/>
        </w:rPr>
        <w:drawing>
          <wp:inline distT="0" distB="0" distL="0" distR="0">
            <wp:extent cx="16192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19250" cy="171450"/>
                    </a:xfrm>
                    <a:prstGeom prst="rect">
                      <a:avLst/>
                    </a:prstGeom>
                    <a:noFill/>
                    <a:ln>
                      <a:noFill/>
                    </a:ln>
                  </pic:spPr>
                </pic:pic>
              </a:graphicData>
            </a:graphic>
          </wp:inline>
        </w:drawing>
      </w:r>
      <w:r w:rsidRPr="00651CE5">
        <w:rPr>
          <w:rFonts w:ascii="Times New Roman" w:hAnsi="Times New Roman" w:cs="Times New Roman"/>
          <w:i/>
        </w:rPr>
        <w:t xml:space="preserve"> ; </w:t>
      </w:r>
      <w:r w:rsidRPr="00651CE5">
        <w:rPr>
          <w:rFonts w:ascii="Times New Roman" w:hAnsi="Times New Roman" w:cs="Times New Roman"/>
          <w:i/>
          <w:position w:val="-6"/>
        </w:rPr>
        <w:object w:dxaOrig="260" w:dyaOrig="279">
          <v:shape id="_x0000_i1195" type="#_x0000_t75" style="width:13.5pt;height:13.5pt" o:ole="">
            <v:imagedata r:id="rId354" o:title=""/>
          </v:shape>
          <o:OLEObject Type="Embed" ProgID="Equation.DSMT4" ShapeID="_x0000_i1195" DrawAspect="Content" ObjectID="_1504932808" r:id="rId355"/>
        </w:object>
      </w:r>
    </w:p>
    <w:p w:rsidR="00651CE5" w:rsidRPr="00651CE5" w:rsidRDefault="00651CE5" w:rsidP="008931CE">
      <w:pPr>
        <w:rPr>
          <w:rFonts w:ascii="Times New Roman" w:hAnsi="Times New Roman" w:cs="Times New Roman"/>
          <w:i/>
        </w:rPr>
        <w:sectPr w:rsidR="00651CE5" w:rsidRPr="00651CE5" w:rsidSect="008E6468">
          <w:type w:val="continuous"/>
          <w:pgSz w:w="12240" w:h="15840"/>
          <w:pgMar w:top="720" w:right="720" w:bottom="720" w:left="720" w:header="720" w:footer="720" w:gutter="0"/>
          <w:cols w:space="720"/>
          <w:docGrid w:linePitch="360"/>
        </w:sectPr>
      </w:pPr>
    </w:p>
    <w:p w:rsidR="00505E7F" w:rsidRPr="00651CE5" w:rsidRDefault="00732BFE" w:rsidP="008931CE">
      <w:pPr>
        <w:rPr>
          <w:rFonts w:ascii="Times New Roman" w:hAnsi="Times New Roman" w:cs="Times New Roman"/>
          <w:i/>
        </w:rPr>
      </w:pPr>
      <w:r w:rsidRPr="00651CE5">
        <w:rPr>
          <w:rFonts w:ascii="Times New Roman" w:hAnsi="Times New Roman" w:cs="Times New Roman"/>
          <w:i/>
        </w:rPr>
        <w:lastRenderedPageBreak/>
        <w:t xml:space="preserve">113.  </w:t>
      </w:r>
      <w:r w:rsidRPr="00651CE5">
        <w:rPr>
          <w:rFonts w:ascii="Times New Roman" w:hAnsi="Times New Roman" w:cs="Times New Roman"/>
          <w:i/>
          <w:position w:val="-14"/>
        </w:rPr>
        <w:object w:dxaOrig="1140" w:dyaOrig="400">
          <v:shape id="_x0000_i1196" type="#_x0000_t75" style="width:57pt;height:19.5pt" o:ole="">
            <v:imagedata r:id="rId356" o:title=""/>
          </v:shape>
          <o:OLEObject Type="Embed" ProgID="Equation.DSMT4" ShapeID="_x0000_i1196" DrawAspect="Content" ObjectID="_1504932809" r:id="rId357"/>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4.  </w:t>
      </w:r>
      <w:r w:rsidRPr="00651CE5">
        <w:rPr>
          <w:rFonts w:ascii="Times New Roman" w:hAnsi="Times New Roman" w:cs="Times New Roman"/>
          <w:i/>
          <w:position w:val="-16"/>
        </w:rPr>
        <w:object w:dxaOrig="1520" w:dyaOrig="440">
          <v:shape id="_x0000_i1197" type="#_x0000_t75" style="width:75.75pt;height:21.75pt" o:ole="">
            <v:imagedata r:id="rId358" o:title=""/>
          </v:shape>
          <o:OLEObject Type="Embed" ProgID="Equation.DSMT4" ShapeID="_x0000_i1197" DrawAspect="Content" ObjectID="_1504932810" r:id="rId359"/>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5.  </w:t>
      </w:r>
      <w:r w:rsidRPr="00651CE5">
        <w:rPr>
          <w:rFonts w:ascii="Times New Roman" w:hAnsi="Times New Roman" w:cs="Times New Roman"/>
          <w:i/>
          <w:position w:val="-16"/>
        </w:rPr>
        <w:object w:dxaOrig="2000" w:dyaOrig="440">
          <v:shape id="_x0000_i1198" type="#_x0000_t75" style="width:99.75pt;height:21.75pt" o:ole="">
            <v:imagedata r:id="rId360" o:title=""/>
          </v:shape>
          <o:OLEObject Type="Embed" ProgID="Equation.DSMT4" ShapeID="_x0000_i1198" DrawAspect="Content" ObjectID="_1504932811" r:id="rId361"/>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6.  </w:t>
      </w:r>
      <w:r w:rsidR="00001AEB" w:rsidRPr="00651CE5">
        <w:rPr>
          <w:rFonts w:ascii="Times New Roman" w:hAnsi="Times New Roman" w:cs="Times New Roman"/>
          <w:i/>
          <w:position w:val="-14"/>
        </w:rPr>
        <w:object w:dxaOrig="1740" w:dyaOrig="400">
          <v:shape id="_x0000_i1199" type="#_x0000_t75" style="width:87pt;height:19.5pt" o:ole="">
            <v:imagedata r:id="rId362" o:title=""/>
          </v:shape>
          <o:OLEObject Type="Embed" ProgID="Equation.DSMT4" ShapeID="_x0000_i1199" DrawAspect="Content" ObjectID="_1504932812" r:id="rId363"/>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7.  </w:t>
      </w:r>
      <w:r w:rsidRPr="00651CE5">
        <w:rPr>
          <w:rFonts w:ascii="Times New Roman" w:hAnsi="Times New Roman" w:cs="Times New Roman"/>
          <w:i/>
          <w:position w:val="-16"/>
        </w:rPr>
        <w:object w:dxaOrig="1600" w:dyaOrig="440">
          <v:shape id="_x0000_i1200" type="#_x0000_t75" style="width:80.25pt;height:21.75pt" o:ole="">
            <v:imagedata r:id="rId364" o:title=""/>
          </v:shape>
          <o:OLEObject Type="Embed" ProgID="Equation.DSMT4" ShapeID="_x0000_i1200" DrawAspect="Content" ObjectID="_1504932813" r:id="rId365"/>
        </w:object>
      </w:r>
    </w:p>
    <w:p w:rsidR="00732BFE" w:rsidRPr="00651CE5" w:rsidRDefault="00732BFE" w:rsidP="008931CE">
      <w:pPr>
        <w:rPr>
          <w:rFonts w:ascii="Times New Roman" w:hAnsi="Times New Roman" w:cs="Times New Roman"/>
          <w:i/>
        </w:rPr>
      </w:pPr>
      <w:r w:rsidRPr="00651CE5">
        <w:rPr>
          <w:rFonts w:ascii="Times New Roman" w:hAnsi="Times New Roman" w:cs="Times New Roman"/>
          <w:i/>
        </w:rPr>
        <w:t xml:space="preserve">118.  </w:t>
      </w:r>
      <w:r w:rsidRPr="00651CE5">
        <w:rPr>
          <w:rFonts w:ascii="Times New Roman" w:hAnsi="Times New Roman" w:cs="Times New Roman"/>
          <w:i/>
          <w:position w:val="-6"/>
        </w:rPr>
        <w:object w:dxaOrig="1880" w:dyaOrig="320">
          <v:shape id="_x0000_i1201" type="#_x0000_t75" style="width:93.75pt;height:15.75pt" o:ole="">
            <v:imagedata r:id="rId366" o:title=""/>
          </v:shape>
          <o:OLEObject Type="Embed" ProgID="Equation.DSMT4" ShapeID="_x0000_i1201" DrawAspect="Content" ObjectID="_1504932814" r:id="rId367"/>
        </w:object>
      </w:r>
    </w:p>
    <w:p w:rsidR="00732BFE" w:rsidRPr="00651CE5" w:rsidRDefault="007833D3" w:rsidP="008931CE">
      <w:pPr>
        <w:rPr>
          <w:rFonts w:ascii="Times New Roman" w:hAnsi="Times New Roman" w:cs="Times New Roman"/>
          <w:i/>
        </w:rPr>
      </w:pPr>
      <w:r w:rsidRPr="00651CE5">
        <w:rPr>
          <w:rFonts w:ascii="Times New Roman" w:hAnsi="Times New Roman" w:cs="Times New Roman"/>
          <w:i/>
        </w:rPr>
        <w:t xml:space="preserve">119.  </w:t>
      </w:r>
      <w:r w:rsidRPr="00651CE5">
        <w:rPr>
          <w:rFonts w:ascii="Times New Roman" w:hAnsi="Times New Roman" w:cs="Times New Roman"/>
          <w:i/>
          <w:position w:val="-6"/>
        </w:rPr>
        <w:object w:dxaOrig="1640" w:dyaOrig="320">
          <v:shape id="_x0000_i1202" type="#_x0000_t75" style="width:81.75pt;height:15.75pt" o:ole="">
            <v:imagedata r:id="rId368" o:title=""/>
          </v:shape>
          <o:OLEObject Type="Embed" ProgID="Equation.DSMT4" ShapeID="_x0000_i1202" DrawAspect="Content" ObjectID="_1504932815" r:id="rId369"/>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0.  </w:t>
      </w:r>
      <w:r w:rsidRPr="00651CE5">
        <w:rPr>
          <w:rFonts w:ascii="Times New Roman" w:hAnsi="Times New Roman" w:cs="Times New Roman"/>
          <w:i/>
          <w:position w:val="-6"/>
        </w:rPr>
        <w:object w:dxaOrig="1740" w:dyaOrig="320">
          <v:shape id="_x0000_i1203" type="#_x0000_t75" style="width:87pt;height:15.75pt" o:ole="">
            <v:imagedata r:id="rId370" o:title=""/>
          </v:shape>
          <o:OLEObject Type="Embed" ProgID="Equation.DSMT4" ShapeID="_x0000_i1203" DrawAspect="Content" ObjectID="_1504932816" r:id="rId371"/>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1.  </w:t>
      </w:r>
      <w:r w:rsidRPr="00651CE5">
        <w:rPr>
          <w:rFonts w:ascii="Times New Roman" w:hAnsi="Times New Roman" w:cs="Times New Roman"/>
          <w:i/>
          <w:position w:val="-10"/>
        </w:rPr>
        <w:object w:dxaOrig="1520" w:dyaOrig="360">
          <v:shape id="_x0000_i1204" type="#_x0000_t75" style="width:75.75pt;height:18pt" o:ole="">
            <v:imagedata r:id="rId372" o:title=""/>
          </v:shape>
          <o:OLEObject Type="Embed" ProgID="Equation.DSMT4" ShapeID="_x0000_i1204" DrawAspect="Content" ObjectID="_1504932817" r:id="rId373"/>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2.  </w:t>
      </w:r>
      <w:r w:rsidRPr="00651CE5">
        <w:rPr>
          <w:rFonts w:ascii="Times New Roman" w:hAnsi="Times New Roman" w:cs="Times New Roman"/>
          <w:i/>
          <w:position w:val="-6"/>
        </w:rPr>
        <w:object w:dxaOrig="800" w:dyaOrig="320">
          <v:shape id="_x0000_i1205" type="#_x0000_t75" style="width:40.5pt;height:15.75pt" o:ole="">
            <v:imagedata r:id="rId374" o:title=""/>
          </v:shape>
          <o:OLEObject Type="Embed" ProgID="Equation.DSMT4" ShapeID="_x0000_i1205" DrawAspect="Content" ObjectID="_1504932818" r:id="rId375"/>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3.  </w:t>
      </w:r>
      <w:r w:rsidRPr="00651CE5">
        <w:rPr>
          <w:rFonts w:ascii="Times New Roman" w:hAnsi="Times New Roman" w:cs="Times New Roman"/>
          <w:i/>
          <w:position w:val="-10"/>
        </w:rPr>
        <w:object w:dxaOrig="3440" w:dyaOrig="360">
          <v:shape id="_x0000_i1206" type="#_x0000_t75" style="width:171.75pt;height:18pt" o:ole="">
            <v:imagedata r:id="rId376" o:title=""/>
          </v:shape>
          <o:OLEObject Type="Embed" ProgID="Equation.DSMT4" ShapeID="_x0000_i1206" DrawAspect="Content" ObjectID="_1504932819" r:id="rId377"/>
        </w:object>
      </w:r>
    </w:p>
    <w:p w:rsidR="007833D3" w:rsidRPr="00651CE5" w:rsidRDefault="007833D3" w:rsidP="008931CE">
      <w:pPr>
        <w:rPr>
          <w:rFonts w:ascii="Times New Roman" w:hAnsi="Times New Roman" w:cs="Times New Roman"/>
          <w:i/>
        </w:rPr>
      </w:pPr>
      <w:r w:rsidRPr="00651CE5">
        <w:rPr>
          <w:rFonts w:ascii="Times New Roman" w:hAnsi="Times New Roman" w:cs="Times New Roman"/>
          <w:i/>
        </w:rPr>
        <w:t xml:space="preserve">124.  </w:t>
      </w:r>
      <w:r w:rsidR="00DC7BD1" w:rsidRPr="00651CE5">
        <w:rPr>
          <w:rFonts w:ascii="Times New Roman" w:hAnsi="Times New Roman" w:cs="Times New Roman"/>
          <w:i/>
          <w:position w:val="-6"/>
        </w:rPr>
        <w:object w:dxaOrig="1460" w:dyaOrig="320">
          <v:shape id="_x0000_i1207" type="#_x0000_t75" style="width:73.5pt;height:15.75pt" o:ole="">
            <v:imagedata r:id="rId378" o:title=""/>
          </v:shape>
          <o:OLEObject Type="Embed" ProgID="Equation.DSMT4" ShapeID="_x0000_i1207" DrawAspect="Content" ObjectID="_1504932820" r:id="rId379"/>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lastRenderedPageBreak/>
        <w:t xml:space="preserve">125.  </w:t>
      </w:r>
      <w:r w:rsidRPr="00651CE5">
        <w:rPr>
          <w:rFonts w:ascii="Times New Roman" w:hAnsi="Times New Roman" w:cs="Times New Roman"/>
          <w:i/>
          <w:position w:val="-10"/>
        </w:rPr>
        <w:object w:dxaOrig="1939" w:dyaOrig="360">
          <v:shape id="_x0000_i1208" type="#_x0000_t75" style="width:96pt;height:18pt" o:ole="">
            <v:imagedata r:id="rId380" o:title=""/>
          </v:shape>
          <o:OLEObject Type="Embed" ProgID="Equation.DSMT4" ShapeID="_x0000_i1208" DrawAspect="Content" ObjectID="_1504932821" r:id="rId381"/>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6.  </w:t>
      </w:r>
      <w:r w:rsidRPr="00651CE5">
        <w:rPr>
          <w:rFonts w:ascii="Times New Roman" w:hAnsi="Times New Roman" w:cs="Times New Roman"/>
          <w:i/>
          <w:position w:val="-24"/>
        </w:rPr>
        <w:object w:dxaOrig="1719" w:dyaOrig="620">
          <v:shape id="_x0000_i1209" type="#_x0000_t75" style="width:85.5pt;height:30.75pt" o:ole="">
            <v:imagedata r:id="rId382" o:title=""/>
          </v:shape>
          <o:OLEObject Type="Embed" ProgID="Equation.DSMT4" ShapeID="_x0000_i1209" DrawAspect="Content" ObjectID="_1504932822" r:id="rId383"/>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7.  </w:t>
      </w:r>
      <w:r w:rsidRPr="00651CE5">
        <w:rPr>
          <w:rFonts w:ascii="Times New Roman" w:hAnsi="Times New Roman" w:cs="Times New Roman"/>
          <w:i/>
          <w:position w:val="-28"/>
        </w:rPr>
        <w:object w:dxaOrig="1160" w:dyaOrig="700">
          <v:shape id="_x0000_i1210" type="#_x0000_t75" style="width:58.5pt;height:35.25pt" o:ole="">
            <v:imagedata r:id="rId384" o:title=""/>
          </v:shape>
          <o:OLEObject Type="Embed" ProgID="Equation.DSMT4" ShapeID="_x0000_i1210" DrawAspect="Content" ObjectID="_1504932823" r:id="rId385"/>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8.  </w:t>
      </w:r>
      <w:r w:rsidRPr="00651CE5">
        <w:rPr>
          <w:rFonts w:ascii="Times New Roman" w:hAnsi="Times New Roman" w:cs="Times New Roman"/>
          <w:i/>
          <w:position w:val="-6"/>
        </w:rPr>
        <w:object w:dxaOrig="520" w:dyaOrig="279">
          <v:shape id="_x0000_i1211" type="#_x0000_t75" style="width:25.5pt;height:13.5pt" o:ole="">
            <v:imagedata r:id="rId386" o:title=""/>
          </v:shape>
          <o:OLEObject Type="Embed" ProgID="Equation.DSMT4" ShapeID="_x0000_i1211" DrawAspect="Content" ObjectID="_1504932824" r:id="rId387"/>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29.  </w:t>
      </w:r>
      <w:r w:rsidRPr="00651CE5">
        <w:rPr>
          <w:rFonts w:ascii="Times New Roman" w:hAnsi="Times New Roman" w:cs="Times New Roman"/>
          <w:i/>
          <w:position w:val="-24"/>
        </w:rPr>
        <w:object w:dxaOrig="1920" w:dyaOrig="620">
          <v:shape id="_x0000_i1212" type="#_x0000_t75" style="width:96.75pt;height:30.75pt" o:ole="">
            <v:imagedata r:id="rId388" o:title=""/>
          </v:shape>
          <o:OLEObject Type="Embed" ProgID="Equation.DSMT4" ShapeID="_x0000_i1212" DrawAspect="Content" ObjectID="_1504932825" r:id="rId389"/>
        </w:object>
      </w:r>
    </w:p>
    <w:p w:rsidR="00DC7BD1" w:rsidRPr="00651CE5" w:rsidRDefault="00DC7BD1" w:rsidP="008931CE">
      <w:pPr>
        <w:rPr>
          <w:rFonts w:ascii="Times New Roman" w:hAnsi="Times New Roman" w:cs="Times New Roman"/>
          <w:i/>
        </w:rPr>
      </w:pPr>
      <w:r w:rsidRPr="00651CE5">
        <w:rPr>
          <w:rFonts w:ascii="Times New Roman" w:hAnsi="Times New Roman" w:cs="Times New Roman"/>
          <w:i/>
        </w:rPr>
        <w:t xml:space="preserve">130.  </w:t>
      </w:r>
      <w:r w:rsidR="00300738" w:rsidRPr="00651CE5">
        <w:rPr>
          <w:rFonts w:ascii="Times New Roman" w:hAnsi="Times New Roman" w:cs="Times New Roman"/>
          <w:i/>
          <w:position w:val="-24"/>
        </w:rPr>
        <w:object w:dxaOrig="1780" w:dyaOrig="620">
          <v:shape id="_x0000_i1213" type="#_x0000_t75" style="width:87.75pt;height:30.75pt" o:ole="">
            <v:imagedata r:id="rId390" o:title=""/>
          </v:shape>
          <o:OLEObject Type="Embed" ProgID="Equation.DSMT4" ShapeID="_x0000_i1213" DrawAspect="Content" ObjectID="_1504932826" r:id="rId391"/>
        </w:object>
      </w:r>
    </w:p>
    <w:p w:rsidR="00505E7F" w:rsidRPr="00651CE5" w:rsidRDefault="00883DFC" w:rsidP="008931CE">
      <w:pPr>
        <w:rPr>
          <w:rFonts w:ascii="Times New Roman" w:hAnsi="Times New Roman" w:cs="Times New Roman"/>
          <w:i/>
        </w:rPr>
      </w:pPr>
      <w:r w:rsidRPr="00651CE5">
        <w:rPr>
          <w:rFonts w:ascii="Times New Roman" w:hAnsi="Times New Roman" w:cs="Times New Roman"/>
          <w:i/>
        </w:rPr>
        <w:t xml:space="preserve">131.  </w:t>
      </w:r>
      <w:r w:rsidRPr="00651CE5">
        <w:rPr>
          <w:rFonts w:ascii="Times New Roman" w:hAnsi="Times New Roman" w:cs="Times New Roman"/>
          <w:i/>
          <w:position w:val="-6"/>
        </w:rPr>
        <w:object w:dxaOrig="540" w:dyaOrig="279">
          <v:shape id="_x0000_i1214" type="#_x0000_t75" style="width:27pt;height:13.5pt" o:ole="">
            <v:imagedata r:id="rId392" o:title=""/>
          </v:shape>
          <o:OLEObject Type="Embed" ProgID="Equation.DSMT4" ShapeID="_x0000_i1214" DrawAspect="Content" ObjectID="_1504932827" r:id="rId393"/>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132.</w:t>
      </w:r>
      <w:r w:rsidRPr="00651CE5">
        <w:rPr>
          <w:rFonts w:ascii="Times New Roman" w:hAnsi="Times New Roman" w:cs="Times New Roman"/>
          <w:i/>
        </w:rPr>
        <w:tab/>
        <w:t xml:space="preserve">(a.)  </w:t>
      </w:r>
      <w:r w:rsidRPr="00651CE5">
        <w:rPr>
          <w:rFonts w:ascii="Times New Roman" w:hAnsi="Times New Roman" w:cs="Times New Roman"/>
          <w:i/>
          <w:position w:val="-6"/>
        </w:rPr>
        <w:object w:dxaOrig="279" w:dyaOrig="279">
          <v:shape id="_x0000_i1215" type="#_x0000_t75" style="width:13.5pt;height:13.5pt" o:ole="">
            <v:imagedata r:id="rId394" o:title=""/>
          </v:shape>
          <o:OLEObject Type="Embed" ProgID="Equation.DSMT4" ShapeID="_x0000_i1215" DrawAspect="Content" ObjectID="_1504932828" r:id="rId395"/>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 xml:space="preserve">(b.)  </w:t>
      </w:r>
      <w:r w:rsidRPr="00651CE5">
        <w:rPr>
          <w:rFonts w:ascii="Times New Roman" w:hAnsi="Times New Roman" w:cs="Times New Roman"/>
          <w:i/>
          <w:position w:val="-6"/>
        </w:rPr>
        <w:object w:dxaOrig="800" w:dyaOrig="279">
          <v:shape id="_x0000_i1216" type="#_x0000_t75" style="width:40.5pt;height:13.5pt" o:ole="">
            <v:imagedata r:id="rId396" o:title=""/>
          </v:shape>
          <o:OLEObject Type="Embed" ProgID="Equation.DSMT4" ShapeID="_x0000_i1216" DrawAspect="Content" ObjectID="_1504932829" r:id="rId397"/>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 xml:space="preserve">(c.)  </w:t>
      </w:r>
      <w:r w:rsidRPr="00651CE5">
        <w:rPr>
          <w:rFonts w:ascii="Times New Roman" w:hAnsi="Times New Roman" w:cs="Times New Roman"/>
          <w:i/>
          <w:position w:val="-6"/>
        </w:rPr>
        <w:object w:dxaOrig="780" w:dyaOrig="279">
          <v:shape id="_x0000_i1217" type="#_x0000_t75" style="width:39pt;height:13.5pt" o:ole="">
            <v:imagedata r:id="rId398" o:title=""/>
          </v:shape>
          <o:OLEObject Type="Embed" ProgID="Equation.DSMT4" ShapeID="_x0000_i1217" DrawAspect="Content" ObjectID="_1504932830" r:id="rId399"/>
        </w:object>
      </w:r>
    </w:p>
    <w:p w:rsidR="00883DFC" w:rsidRPr="00651CE5" w:rsidRDefault="00883DFC" w:rsidP="008931CE">
      <w:pPr>
        <w:rPr>
          <w:rFonts w:ascii="Times New Roman" w:hAnsi="Times New Roman" w:cs="Times New Roman"/>
          <w:i/>
        </w:rPr>
      </w:pPr>
      <w:r w:rsidRPr="00651CE5">
        <w:rPr>
          <w:rFonts w:ascii="Times New Roman" w:hAnsi="Times New Roman" w:cs="Times New Roman"/>
          <w:i/>
        </w:rPr>
        <w:t xml:space="preserve">133.  domain </w:t>
      </w:r>
      <w:r w:rsidRPr="00651CE5">
        <w:rPr>
          <w:rFonts w:ascii="Times New Roman" w:hAnsi="Times New Roman" w:cs="Times New Roman"/>
          <w:i/>
          <w:position w:val="-14"/>
        </w:rPr>
        <w:object w:dxaOrig="740" w:dyaOrig="400">
          <v:shape id="_x0000_i1218" type="#_x0000_t75" style="width:36.75pt;height:19.5pt" o:ole="">
            <v:imagedata r:id="rId400" o:title=""/>
          </v:shape>
          <o:OLEObject Type="Embed" ProgID="Equation.DSMT4" ShapeID="_x0000_i1218" DrawAspect="Content" ObjectID="_1504932831" r:id="rId401"/>
        </w:object>
      </w:r>
      <w:r w:rsidRPr="00651CE5">
        <w:rPr>
          <w:rFonts w:ascii="Times New Roman" w:hAnsi="Times New Roman" w:cs="Times New Roman"/>
          <w:i/>
        </w:rPr>
        <w:t xml:space="preserve"> ; range </w:t>
      </w:r>
      <w:r w:rsidRPr="00651CE5">
        <w:rPr>
          <w:rFonts w:ascii="Times New Roman" w:hAnsi="Times New Roman" w:cs="Times New Roman"/>
          <w:i/>
          <w:position w:val="-14"/>
        </w:rPr>
        <w:object w:dxaOrig="900" w:dyaOrig="400">
          <v:shape id="_x0000_i1219" type="#_x0000_t75" style="width:45pt;height:19.5pt" o:ole="">
            <v:imagedata r:id="rId402" o:title=""/>
          </v:shape>
          <o:OLEObject Type="Embed" ProgID="Equation.DSMT4" ShapeID="_x0000_i1219" DrawAspect="Content" ObjectID="_1504932832" r:id="rId403"/>
        </w:object>
      </w:r>
    </w:p>
    <w:p w:rsidR="00651CE5" w:rsidRPr="00651CE5" w:rsidRDefault="00651CE5" w:rsidP="00883DFC">
      <w:pPr>
        <w:tabs>
          <w:tab w:val="left" w:pos="450"/>
        </w:tabs>
        <w:rPr>
          <w:rFonts w:ascii="Times New Roman" w:hAnsi="Times New Roman" w:cs="Times New Roman"/>
          <w:i/>
        </w:rPr>
        <w:sectPr w:rsidR="00651CE5" w:rsidRPr="00651CE5" w:rsidSect="00651CE5">
          <w:type w:val="continuous"/>
          <w:pgSz w:w="12240" w:h="15840"/>
          <w:pgMar w:top="720" w:right="720" w:bottom="720" w:left="720" w:header="720" w:footer="720" w:gutter="0"/>
          <w:cols w:num="2" w:space="720"/>
          <w:docGrid w:linePitch="360"/>
        </w:sectPr>
      </w:pP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lastRenderedPageBreak/>
        <w:t>134.</w:t>
      </w:r>
      <w:r w:rsidRPr="00651CE5">
        <w:rPr>
          <w:rFonts w:ascii="Times New Roman" w:hAnsi="Times New Roman" w:cs="Times New Roman"/>
          <w:i/>
        </w:rPr>
        <w:tab/>
        <w:t>(a.)  yes</w: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b.)  yes</w: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c.)  no</w:t>
      </w:r>
    </w:p>
    <w:p w:rsid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d.)  no</w:t>
      </w:r>
    </w:p>
    <w:p w:rsidR="00A549AE" w:rsidRDefault="00A549AE"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B25132" w:rsidRDefault="00B25132" w:rsidP="00883DFC">
      <w:pPr>
        <w:tabs>
          <w:tab w:val="left" w:pos="450"/>
        </w:tabs>
        <w:rPr>
          <w:rFonts w:ascii="Times New Roman" w:hAnsi="Times New Roman" w:cs="Times New Roman"/>
          <w:i/>
        </w:rPr>
      </w:pPr>
    </w:p>
    <w:p w:rsidR="00883DFC" w:rsidRPr="00651CE5" w:rsidRDefault="00883DFC" w:rsidP="00A549AE">
      <w:pPr>
        <w:rPr>
          <w:rFonts w:ascii="Times New Roman" w:hAnsi="Times New Roman" w:cs="Times New Roman"/>
          <w:i/>
        </w:rPr>
      </w:pPr>
      <w:r w:rsidRPr="00651CE5">
        <w:rPr>
          <w:rFonts w:ascii="Times New Roman" w:hAnsi="Times New Roman" w:cs="Times New Roman"/>
          <w:i/>
        </w:rPr>
        <w:lastRenderedPageBreak/>
        <w:t>135.</w:t>
      </w:r>
      <w:r w:rsidRPr="00651CE5">
        <w:rPr>
          <w:rFonts w:ascii="Times New Roman" w:hAnsi="Times New Roman" w:cs="Times New Roman"/>
          <w:i/>
        </w:rPr>
        <w:tab/>
        <w:t xml:space="preserve">(a.)  </w:t>
      </w:r>
      <w:r w:rsidRPr="00651CE5">
        <w:rPr>
          <w:rFonts w:ascii="Times New Roman" w:hAnsi="Times New Roman" w:cs="Times New Roman"/>
          <w:i/>
          <w:position w:val="-10"/>
        </w:rPr>
        <w:object w:dxaOrig="2220" w:dyaOrig="320">
          <v:shape id="_x0000_i1220" type="#_x0000_t75" style="width:111pt;height:15.75pt" o:ole="">
            <v:imagedata r:id="rId404" o:title=""/>
          </v:shape>
          <o:OLEObject Type="Embed" ProgID="Equation.DSMT4" ShapeID="_x0000_i1220" DrawAspect="Content" ObjectID="_1504932833" r:id="rId405"/>
        </w:object>
      </w:r>
    </w:p>
    <w:p w:rsidR="00883DFC" w:rsidRPr="00651CE5" w:rsidRDefault="00883DFC" w:rsidP="00883DFC">
      <w:pPr>
        <w:tabs>
          <w:tab w:val="left" w:pos="450"/>
        </w:tabs>
        <w:rPr>
          <w:rFonts w:ascii="Times New Roman" w:hAnsi="Times New Roman" w:cs="Times New Roman"/>
          <w:i/>
        </w:rPr>
      </w:pPr>
      <w:r w:rsidRPr="00651CE5">
        <w:rPr>
          <w:rFonts w:ascii="Times New Roman" w:hAnsi="Times New Roman" w:cs="Times New Roman"/>
          <w:i/>
        </w:rPr>
        <w:tab/>
        <w:t>(b.)  the value of the car 6 years after purchase ; $11,250</w:t>
      </w:r>
    </w:p>
    <w:p w:rsidR="00482EE1" w:rsidRPr="00651CE5" w:rsidRDefault="00482EE1" w:rsidP="00883DFC">
      <w:pPr>
        <w:tabs>
          <w:tab w:val="left" w:pos="450"/>
        </w:tabs>
        <w:rPr>
          <w:rFonts w:ascii="Times New Roman" w:hAnsi="Times New Roman" w:cs="Times New Roman"/>
          <w:i/>
        </w:rPr>
      </w:pPr>
      <w:r w:rsidRPr="00651CE5">
        <w:rPr>
          <w:rFonts w:ascii="Times New Roman" w:hAnsi="Times New Roman" w:cs="Times New Roman"/>
          <w:i/>
        </w:rPr>
        <w:tab/>
        <w:t>(c.)</w:t>
      </w:r>
    </w:p>
    <w:p w:rsidR="00482EE1" w:rsidRPr="00651CE5" w:rsidRDefault="00883DFC" w:rsidP="00482EE1">
      <w:pPr>
        <w:rPr>
          <w:rFonts w:ascii="Times New Roman" w:hAnsi="Times New Roman" w:cs="Times New Roman"/>
          <w:i/>
        </w:rPr>
      </w:pPr>
      <w:r w:rsidRPr="00651CE5">
        <w:rPr>
          <w:rFonts w:ascii="Times New Roman" w:hAnsi="Times New Roman" w:cs="Times New Roman"/>
          <w:i/>
        </w:rPr>
        <w:tab/>
      </w:r>
      <w:r w:rsidR="00482EE1" w:rsidRPr="00651CE5">
        <w:rPr>
          <w:rFonts w:ascii="Times New Roman" w:hAnsi="Times New Roman" w:cs="Times New Roman"/>
          <w:i/>
        </w:rPr>
        <w:tab/>
      </w:r>
      <w:r w:rsidR="00482EE1" w:rsidRPr="00651CE5">
        <w:rPr>
          <w:rFonts w:ascii="Times New Roman" w:hAnsi="Times New Roman" w:cs="Times New Roman"/>
          <w:i/>
          <w:noProof/>
        </w:rPr>
        <w:drawing>
          <wp:inline distT="0" distB="0" distL="0" distR="0" wp14:anchorId="2BBFBCEB" wp14:editId="75BF5377">
            <wp:extent cx="2381250" cy="23526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381250" cy="2352675"/>
                    </a:xfrm>
                    <a:prstGeom prst="rect">
                      <a:avLst/>
                    </a:prstGeom>
                    <a:noFill/>
                    <a:ln>
                      <a:noFill/>
                    </a:ln>
                  </pic:spPr>
                </pic:pic>
              </a:graphicData>
            </a:graphic>
          </wp:inline>
        </w:drawing>
      </w:r>
    </w:p>
    <w:sectPr w:rsidR="00482EE1" w:rsidRPr="00651CE5" w:rsidSect="008E6468">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6B4C" w:rsidRDefault="00956B4C" w:rsidP="00956B4C">
      <w:pPr>
        <w:spacing w:after="0" w:line="240" w:lineRule="auto"/>
      </w:pPr>
      <w:r>
        <w:separator/>
      </w:r>
    </w:p>
  </w:endnote>
  <w:endnote w:type="continuationSeparator" w:id="0">
    <w:p w:rsidR="00956B4C" w:rsidRDefault="00956B4C" w:rsidP="00956B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B4C" w:rsidRDefault="00E16280">
    <w:pPr>
      <w:pStyle w:val="Footer"/>
    </w:pPr>
    <w:r>
      <w:t xml:space="preserve">Revised Fall </w:t>
    </w:r>
    <w:r w:rsidR="00956B4C">
      <w:t>15</w:t>
    </w:r>
  </w:p>
  <w:p w:rsidR="00956B4C" w:rsidRDefault="00956B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6B4C" w:rsidRDefault="00956B4C" w:rsidP="00956B4C">
      <w:pPr>
        <w:spacing w:after="0" w:line="240" w:lineRule="auto"/>
      </w:pPr>
      <w:r>
        <w:separator/>
      </w:r>
    </w:p>
  </w:footnote>
  <w:footnote w:type="continuationSeparator" w:id="0">
    <w:p w:rsidR="00956B4C" w:rsidRDefault="00956B4C" w:rsidP="00956B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3446D93"/>
    <w:multiLevelType w:val="hybridMultilevel"/>
    <w:tmpl w:val="86A4C3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5AA4"/>
    <w:rsid w:val="00000007"/>
    <w:rsid w:val="000000E4"/>
    <w:rsid w:val="00000460"/>
    <w:rsid w:val="00000539"/>
    <w:rsid w:val="000008EE"/>
    <w:rsid w:val="00001612"/>
    <w:rsid w:val="00001619"/>
    <w:rsid w:val="00001904"/>
    <w:rsid w:val="00001AEB"/>
    <w:rsid w:val="0000231F"/>
    <w:rsid w:val="000023A5"/>
    <w:rsid w:val="0000266F"/>
    <w:rsid w:val="0000284D"/>
    <w:rsid w:val="0000310C"/>
    <w:rsid w:val="000031E9"/>
    <w:rsid w:val="00003A84"/>
    <w:rsid w:val="00003B8C"/>
    <w:rsid w:val="0000426E"/>
    <w:rsid w:val="00004A75"/>
    <w:rsid w:val="00004A92"/>
    <w:rsid w:val="00005120"/>
    <w:rsid w:val="00005282"/>
    <w:rsid w:val="00006C67"/>
    <w:rsid w:val="00006DCA"/>
    <w:rsid w:val="0000740E"/>
    <w:rsid w:val="0000746D"/>
    <w:rsid w:val="0001000F"/>
    <w:rsid w:val="00010B2F"/>
    <w:rsid w:val="00011002"/>
    <w:rsid w:val="00011476"/>
    <w:rsid w:val="0001168E"/>
    <w:rsid w:val="00011CEE"/>
    <w:rsid w:val="00011FBD"/>
    <w:rsid w:val="000120AC"/>
    <w:rsid w:val="0001303D"/>
    <w:rsid w:val="00013401"/>
    <w:rsid w:val="0001397A"/>
    <w:rsid w:val="000149C5"/>
    <w:rsid w:val="000150DC"/>
    <w:rsid w:val="000151D6"/>
    <w:rsid w:val="00015666"/>
    <w:rsid w:val="00016745"/>
    <w:rsid w:val="000172B7"/>
    <w:rsid w:val="000206A3"/>
    <w:rsid w:val="00020D9D"/>
    <w:rsid w:val="0002123B"/>
    <w:rsid w:val="0002166B"/>
    <w:rsid w:val="00021C0C"/>
    <w:rsid w:val="00022B63"/>
    <w:rsid w:val="00023278"/>
    <w:rsid w:val="000234B5"/>
    <w:rsid w:val="000239B1"/>
    <w:rsid w:val="00023C7C"/>
    <w:rsid w:val="0002415F"/>
    <w:rsid w:val="0002417C"/>
    <w:rsid w:val="00024390"/>
    <w:rsid w:val="00024465"/>
    <w:rsid w:val="00024B5D"/>
    <w:rsid w:val="00024BB8"/>
    <w:rsid w:val="0002525D"/>
    <w:rsid w:val="000252AC"/>
    <w:rsid w:val="0002537E"/>
    <w:rsid w:val="0002580A"/>
    <w:rsid w:val="00026159"/>
    <w:rsid w:val="000261D4"/>
    <w:rsid w:val="000263EB"/>
    <w:rsid w:val="00026659"/>
    <w:rsid w:val="0002783D"/>
    <w:rsid w:val="00027910"/>
    <w:rsid w:val="000305D4"/>
    <w:rsid w:val="000315D6"/>
    <w:rsid w:val="00031AAC"/>
    <w:rsid w:val="00031F02"/>
    <w:rsid w:val="0003200C"/>
    <w:rsid w:val="0003231B"/>
    <w:rsid w:val="0003240A"/>
    <w:rsid w:val="000328B3"/>
    <w:rsid w:val="00032995"/>
    <w:rsid w:val="00033294"/>
    <w:rsid w:val="00034CEC"/>
    <w:rsid w:val="00034E4D"/>
    <w:rsid w:val="00035497"/>
    <w:rsid w:val="00035A6F"/>
    <w:rsid w:val="00035E3C"/>
    <w:rsid w:val="00037E8A"/>
    <w:rsid w:val="00037EB6"/>
    <w:rsid w:val="0004138F"/>
    <w:rsid w:val="000417E4"/>
    <w:rsid w:val="000419C3"/>
    <w:rsid w:val="00041AA8"/>
    <w:rsid w:val="0004268F"/>
    <w:rsid w:val="00042C92"/>
    <w:rsid w:val="00042F41"/>
    <w:rsid w:val="000433EE"/>
    <w:rsid w:val="000435A9"/>
    <w:rsid w:val="0004409F"/>
    <w:rsid w:val="0004450C"/>
    <w:rsid w:val="0004461B"/>
    <w:rsid w:val="000447B9"/>
    <w:rsid w:val="0004494A"/>
    <w:rsid w:val="00044A33"/>
    <w:rsid w:val="00044E78"/>
    <w:rsid w:val="000454AE"/>
    <w:rsid w:val="000454CB"/>
    <w:rsid w:val="0004655E"/>
    <w:rsid w:val="000465E2"/>
    <w:rsid w:val="000468B1"/>
    <w:rsid w:val="00046B98"/>
    <w:rsid w:val="000475E5"/>
    <w:rsid w:val="0005018B"/>
    <w:rsid w:val="00050B22"/>
    <w:rsid w:val="00050D1E"/>
    <w:rsid w:val="00051C1D"/>
    <w:rsid w:val="000526C2"/>
    <w:rsid w:val="000530F7"/>
    <w:rsid w:val="000534A3"/>
    <w:rsid w:val="000546A5"/>
    <w:rsid w:val="00055B8E"/>
    <w:rsid w:val="00056030"/>
    <w:rsid w:val="00056602"/>
    <w:rsid w:val="00056B05"/>
    <w:rsid w:val="00056BDD"/>
    <w:rsid w:val="00057328"/>
    <w:rsid w:val="00057729"/>
    <w:rsid w:val="00057A7C"/>
    <w:rsid w:val="00060327"/>
    <w:rsid w:val="00060C97"/>
    <w:rsid w:val="00060D79"/>
    <w:rsid w:val="00060DEE"/>
    <w:rsid w:val="00060E14"/>
    <w:rsid w:val="000614BB"/>
    <w:rsid w:val="00061893"/>
    <w:rsid w:val="00061B82"/>
    <w:rsid w:val="00062E65"/>
    <w:rsid w:val="00062F67"/>
    <w:rsid w:val="00063319"/>
    <w:rsid w:val="000634F9"/>
    <w:rsid w:val="000643BB"/>
    <w:rsid w:val="0006539F"/>
    <w:rsid w:val="0006543D"/>
    <w:rsid w:val="000658A2"/>
    <w:rsid w:val="00065B1E"/>
    <w:rsid w:val="00066527"/>
    <w:rsid w:val="000666B0"/>
    <w:rsid w:val="00066843"/>
    <w:rsid w:val="00067364"/>
    <w:rsid w:val="0006760E"/>
    <w:rsid w:val="00067C1B"/>
    <w:rsid w:val="00070226"/>
    <w:rsid w:val="00070765"/>
    <w:rsid w:val="00070926"/>
    <w:rsid w:val="000717D9"/>
    <w:rsid w:val="000717FC"/>
    <w:rsid w:val="00071977"/>
    <w:rsid w:val="000726B1"/>
    <w:rsid w:val="00072DFD"/>
    <w:rsid w:val="00072E1F"/>
    <w:rsid w:val="00073251"/>
    <w:rsid w:val="00073528"/>
    <w:rsid w:val="00073882"/>
    <w:rsid w:val="000740A4"/>
    <w:rsid w:val="0007478D"/>
    <w:rsid w:val="00074C05"/>
    <w:rsid w:val="0007779C"/>
    <w:rsid w:val="00080BB8"/>
    <w:rsid w:val="000810A4"/>
    <w:rsid w:val="000815C8"/>
    <w:rsid w:val="00081CBD"/>
    <w:rsid w:val="0008243E"/>
    <w:rsid w:val="00082520"/>
    <w:rsid w:val="0008272B"/>
    <w:rsid w:val="00082A43"/>
    <w:rsid w:val="00082EE8"/>
    <w:rsid w:val="000839E1"/>
    <w:rsid w:val="00084AB4"/>
    <w:rsid w:val="00084B07"/>
    <w:rsid w:val="000858DC"/>
    <w:rsid w:val="0008626C"/>
    <w:rsid w:val="0008669D"/>
    <w:rsid w:val="00086F55"/>
    <w:rsid w:val="000875A5"/>
    <w:rsid w:val="00087998"/>
    <w:rsid w:val="00087E01"/>
    <w:rsid w:val="00087F56"/>
    <w:rsid w:val="000904A6"/>
    <w:rsid w:val="00091140"/>
    <w:rsid w:val="000917B2"/>
    <w:rsid w:val="0009199E"/>
    <w:rsid w:val="0009265E"/>
    <w:rsid w:val="00092909"/>
    <w:rsid w:val="000934B0"/>
    <w:rsid w:val="000935A2"/>
    <w:rsid w:val="000936DE"/>
    <w:rsid w:val="00093A0F"/>
    <w:rsid w:val="00093DC3"/>
    <w:rsid w:val="00094444"/>
    <w:rsid w:val="00094616"/>
    <w:rsid w:val="0009506E"/>
    <w:rsid w:val="00095579"/>
    <w:rsid w:val="000956C5"/>
    <w:rsid w:val="00095CF6"/>
    <w:rsid w:val="000966AE"/>
    <w:rsid w:val="0009676F"/>
    <w:rsid w:val="00096BDE"/>
    <w:rsid w:val="000A0022"/>
    <w:rsid w:val="000A0593"/>
    <w:rsid w:val="000A08A3"/>
    <w:rsid w:val="000A113B"/>
    <w:rsid w:val="000A1972"/>
    <w:rsid w:val="000A1B1C"/>
    <w:rsid w:val="000A1BF7"/>
    <w:rsid w:val="000A28AA"/>
    <w:rsid w:val="000A29F8"/>
    <w:rsid w:val="000A2C1F"/>
    <w:rsid w:val="000A2CE2"/>
    <w:rsid w:val="000A3950"/>
    <w:rsid w:val="000A3F5A"/>
    <w:rsid w:val="000A4232"/>
    <w:rsid w:val="000A42C8"/>
    <w:rsid w:val="000A43D6"/>
    <w:rsid w:val="000A43FC"/>
    <w:rsid w:val="000A4437"/>
    <w:rsid w:val="000A47AC"/>
    <w:rsid w:val="000A47C7"/>
    <w:rsid w:val="000A49C7"/>
    <w:rsid w:val="000A4FCE"/>
    <w:rsid w:val="000A6686"/>
    <w:rsid w:val="000A6920"/>
    <w:rsid w:val="000A6D6B"/>
    <w:rsid w:val="000A6DD1"/>
    <w:rsid w:val="000A79DB"/>
    <w:rsid w:val="000A7C6B"/>
    <w:rsid w:val="000B0702"/>
    <w:rsid w:val="000B08C0"/>
    <w:rsid w:val="000B0EE1"/>
    <w:rsid w:val="000B1646"/>
    <w:rsid w:val="000B19F8"/>
    <w:rsid w:val="000B1DE8"/>
    <w:rsid w:val="000B22D0"/>
    <w:rsid w:val="000B2A0B"/>
    <w:rsid w:val="000B2D0C"/>
    <w:rsid w:val="000B2D4E"/>
    <w:rsid w:val="000B2F02"/>
    <w:rsid w:val="000B32FD"/>
    <w:rsid w:val="000B3406"/>
    <w:rsid w:val="000B35AF"/>
    <w:rsid w:val="000B38D1"/>
    <w:rsid w:val="000B3E57"/>
    <w:rsid w:val="000B3F15"/>
    <w:rsid w:val="000B43DA"/>
    <w:rsid w:val="000B5D36"/>
    <w:rsid w:val="000B7009"/>
    <w:rsid w:val="000B74C0"/>
    <w:rsid w:val="000B7645"/>
    <w:rsid w:val="000B7D5B"/>
    <w:rsid w:val="000C05D3"/>
    <w:rsid w:val="000C1803"/>
    <w:rsid w:val="000C1BBF"/>
    <w:rsid w:val="000C1F7A"/>
    <w:rsid w:val="000C2590"/>
    <w:rsid w:val="000C2A44"/>
    <w:rsid w:val="000C3305"/>
    <w:rsid w:val="000C33B3"/>
    <w:rsid w:val="000C398A"/>
    <w:rsid w:val="000C3ABB"/>
    <w:rsid w:val="000C3F77"/>
    <w:rsid w:val="000C49C3"/>
    <w:rsid w:val="000C4BDA"/>
    <w:rsid w:val="000C53AB"/>
    <w:rsid w:val="000C5585"/>
    <w:rsid w:val="000C55A8"/>
    <w:rsid w:val="000C5B17"/>
    <w:rsid w:val="000C5C70"/>
    <w:rsid w:val="000C6120"/>
    <w:rsid w:val="000C6F75"/>
    <w:rsid w:val="000C6F7D"/>
    <w:rsid w:val="000C71D8"/>
    <w:rsid w:val="000C7438"/>
    <w:rsid w:val="000C7A45"/>
    <w:rsid w:val="000C7AC0"/>
    <w:rsid w:val="000C7C15"/>
    <w:rsid w:val="000D01C8"/>
    <w:rsid w:val="000D0E1F"/>
    <w:rsid w:val="000D1569"/>
    <w:rsid w:val="000D1602"/>
    <w:rsid w:val="000D1FA1"/>
    <w:rsid w:val="000D2A70"/>
    <w:rsid w:val="000D2DF8"/>
    <w:rsid w:val="000D3585"/>
    <w:rsid w:val="000D439F"/>
    <w:rsid w:val="000D49E1"/>
    <w:rsid w:val="000D4D5B"/>
    <w:rsid w:val="000D4DD8"/>
    <w:rsid w:val="000D4E19"/>
    <w:rsid w:val="000D56AE"/>
    <w:rsid w:val="000D5884"/>
    <w:rsid w:val="000D5D04"/>
    <w:rsid w:val="000D6241"/>
    <w:rsid w:val="000D62DB"/>
    <w:rsid w:val="000D6400"/>
    <w:rsid w:val="000D6A2E"/>
    <w:rsid w:val="000D6DCF"/>
    <w:rsid w:val="000D7673"/>
    <w:rsid w:val="000D7827"/>
    <w:rsid w:val="000D785B"/>
    <w:rsid w:val="000E00B5"/>
    <w:rsid w:val="000E0CF8"/>
    <w:rsid w:val="000E0FD6"/>
    <w:rsid w:val="000E1991"/>
    <w:rsid w:val="000E1EF6"/>
    <w:rsid w:val="000E1FDE"/>
    <w:rsid w:val="000E24BB"/>
    <w:rsid w:val="000E2DE7"/>
    <w:rsid w:val="000E305D"/>
    <w:rsid w:val="000E3330"/>
    <w:rsid w:val="000E3DD0"/>
    <w:rsid w:val="000E4582"/>
    <w:rsid w:val="000E46C1"/>
    <w:rsid w:val="000E4F5B"/>
    <w:rsid w:val="000E4FD7"/>
    <w:rsid w:val="000E530C"/>
    <w:rsid w:val="000E5A50"/>
    <w:rsid w:val="000E5E9F"/>
    <w:rsid w:val="000E6019"/>
    <w:rsid w:val="000E61D9"/>
    <w:rsid w:val="000E69BF"/>
    <w:rsid w:val="000E7004"/>
    <w:rsid w:val="000E729C"/>
    <w:rsid w:val="000E776B"/>
    <w:rsid w:val="000E7E8F"/>
    <w:rsid w:val="000F01DC"/>
    <w:rsid w:val="000F02E7"/>
    <w:rsid w:val="000F048F"/>
    <w:rsid w:val="000F05B5"/>
    <w:rsid w:val="000F0AFA"/>
    <w:rsid w:val="000F12BE"/>
    <w:rsid w:val="000F19BB"/>
    <w:rsid w:val="000F26E1"/>
    <w:rsid w:val="000F300C"/>
    <w:rsid w:val="000F3026"/>
    <w:rsid w:val="000F3233"/>
    <w:rsid w:val="000F386D"/>
    <w:rsid w:val="000F3AE8"/>
    <w:rsid w:val="000F3EA7"/>
    <w:rsid w:val="000F4091"/>
    <w:rsid w:val="000F5748"/>
    <w:rsid w:val="000F6159"/>
    <w:rsid w:val="000F6D47"/>
    <w:rsid w:val="000F6FBF"/>
    <w:rsid w:val="000F7090"/>
    <w:rsid w:val="000F7A8E"/>
    <w:rsid w:val="000F7F34"/>
    <w:rsid w:val="000F7F8F"/>
    <w:rsid w:val="000F7FA7"/>
    <w:rsid w:val="0010021D"/>
    <w:rsid w:val="00100613"/>
    <w:rsid w:val="00100A0A"/>
    <w:rsid w:val="00100C73"/>
    <w:rsid w:val="00100E00"/>
    <w:rsid w:val="00100E9B"/>
    <w:rsid w:val="0010104D"/>
    <w:rsid w:val="0010119D"/>
    <w:rsid w:val="00101307"/>
    <w:rsid w:val="00101C96"/>
    <w:rsid w:val="00101CC3"/>
    <w:rsid w:val="0010201F"/>
    <w:rsid w:val="0010248B"/>
    <w:rsid w:val="00102719"/>
    <w:rsid w:val="00103974"/>
    <w:rsid w:val="00103A81"/>
    <w:rsid w:val="00103EBA"/>
    <w:rsid w:val="001045F2"/>
    <w:rsid w:val="00104B4B"/>
    <w:rsid w:val="00104CD8"/>
    <w:rsid w:val="00104E30"/>
    <w:rsid w:val="00105601"/>
    <w:rsid w:val="00105A6F"/>
    <w:rsid w:val="00105F3C"/>
    <w:rsid w:val="001061EC"/>
    <w:rsid w:val="001062A5"/>
    <w:rsid w:val="0010635B"/>
    <w:rsid w:val="00106558"/>
    <w:rsid w:val="001065F3"/>
    <w:rsid w:val="00106BD3"/>
    <w:rsid w:val="00107251"/>
    <w:rsid w:val="00107532"/>
    <w:rsid w:val="0010777B"/>
    <w:rsid w:val="00110498"/>
    <w:rsid w:val="00111547"/>
    <w:rsid w:val="0011158D"/>
    <w:rsid w:val="0011174D"/>
    <w:rsid w:val="00111DA6"/>
    <w:rsid w:val="00111E0A"/>
    <w:rsid w:val="00111F9A"/>
    <w:rsid w:val="001125AD"/>
    <w:rsid w:val="00112C57"/>
    <w:rsid w:val="001138B4"/>
    <w:rsid w:val="00115297"/>
    <w:rsid w:val="0011548F"/>
    <w:rsid w:val="00115513"/>
    <w:rsid w:val="00115B5A"/>
    <w:rsid w:val="001162B3"/>
    <w:rsid w:val="001162E3"/>
    <w:rsid w:val="0011651C"/>
    <w:rsid w:val="00117450"/>
    <w:rsid w:val="001175D0"/>
    <w:rsid w:val="0011773C"/>
    <w:rsid w:val="0012025E"/>
    <w:rsid w:val="0012097A"/>
    <w:rsid w:val="00120F98"/>
    <w:rsid w:val="00121172"/>
    <w:rsid w:val="00121911"/>
    <w:rsid w:val="00121BC7"/>
    <w:rsid w:val="00121C2F"/>
    <w:rsid w:val="00122D14"/>
    <w:rsid w:val="00122F7D"/>
    <w:rsid w:val="0012468E"/>
    <w:rsid w:val="00125561"/>
    <w:rsid w:val="001258BE"/>
    <w:rsid w:val="001264C5"/>
    <w:rsid w:val="00126579"/>
    <w:rsid w:val="00126C9F"/>
    <w:rsid w:val="0012771A"/>
    <w:rsid w:val="00127784"/>
    <w:rsid w:val="00127A9F"/>
    <w:rsid w:val="00127EF4"/>
    <w:rsid w:val="00130FAA"/>
    <w:rsid w:val="00131087"/>
    <w:rsid w:val="00131369"/>
    <w:rsid w:val="00132C55"/>
    <w:rsid w:val="00132DCF"/>
    <w:rsid w:val="00133EDD"/>
    <w:rsid w:val="00133FF5"/>
    <w:rsid w:val="00134389"/>
    <w:rsid w:val="00135B8C"/>
    <w:rsid w:val="00135E09"/>
    <w:rsid w:val="00136218"/>
    <w:rsid w:val="001364D7"/>
    <w:rsid w:val="00136749"/>
    <w:rsid w:val="001372C5"/>
    <w:rsid w:val="00137451"/>
    <w:rsid w:val="00137C86"/>
    <w:rsid w:val="00140935"/>
    <w:rsid w:val="00140D3A"/>
    <w:rsid w:val="001414AB"/>
    <w:rsid w:val="001418BB"/>
    <w:rsid w:val="00141EEF"/>
    <w:rsid w:val="00142A13"/>
    <w:rsid w:val="00142C77"/>
    <w:rsid w:val="001434D7"/>
    <w:rsid w:val="0014421D"/>
    <w:rsid w:val="001443AF"/>
    <w:rsid w:val="001451B5"/>
    <w:rsid w:val="00145BBF"/>
    <w:rsid w:val="0014625D"/>
    <w:rsid w:val="0014680B"/>
    <w:rsid w:val="00146ACC"/>
    <w:rsid w:val="001471A0"/>
    <w:rsid w:val="00150DB9"/>
    <w:rsid w:val="00152214"/>
    <w:rsid w:val="00152695"/>
    <w:rsid w:val="00152C14"/>
    <w:rsid w:val="001530BA"/>
    <w:rsid w:val="00153EA8"/>
    <w:rsid w:val="00153EC8"/>
    <w:rsid w:val="00154210"/>
    <w:rsid w:val="00154DC1"/>
    <w:rsid w:val="0015594E"/>
    <w:rsid w:val="00155A5D"/>
    <w:rsid w:val="00155EB4"/>
    <w:rsid w:val="001562FE"/>
    <w:rsid w:val="0015791E"/>
    <w:rsid w:val="001579C2"/>
    <w:rsid w:val="00157E30"/>
    <w:rsid w:val="0016000A"/>
    <w:rsid w:val="001600E8"/>
    <w:rsid w:val="001606AD"/>
    <w:rsid w:val="00160E08"/>
    <w:rsid w:val="00160E45"/>
    <w:rsid w:val="00160EED"/>
    <w:rsid w:val="0016149F"/>
    <w:rsid w:val="00161510"/>
    <w:rsid w:val="001617A8"/>
    <w:rsid w:val="0016182A"/>
    <w:rsid w:val="00161849"/>
    <w:rsid w:val="0016218A"/>
    <w:rsid w:val="00162776"/>
    <w:rsid w:val="00163483"/>
    <w:rsid w:val="00163A31"/>
    <w:rsid w:val="00163C6E"/>
    <w:rsid w:val="00163E1B"/>
    <w:rsid w:val="0016417C"/>
    <w:rsid w:val="00164685"/>
    <w:rsid w:val="001646B6"/>
    <w:rsid w:val="00164742"/>
    <w:rsid w:val="00164919"/>
    <w:rsid w:val="0016537F"/>
    <w:rsid w:val="00165481"/>
    <w:rsid w:val="00165DA1"/>
    <w:rsid w:val="00165ED3"/>
    <w:rsid w:val="0016608E"/>
    <w:rsid w:val="00166804"/>
    <w:rsid w:val="001668F3"/>
    <w:rsid w:val="00166D6C"/>
    <w:rsid w:val="00166E22"/>
    <w:rsid w:val="0017137F"/>
    <w:rsid w:val="00171B47"/>
    <w:rsid w:val="00171C46"/>
    <w:rsid w:val="00171D2F"/>
    <w:rsid w:val="001729B5"/>
    <w:rsid w:val="00172B7B"/>
    <w:rsid w:val="00172BB1"/>
    <w:rsid w:val="00173270"/>
    <w:rsid w:val="00173DEA"/>
    <w:rsid w:val="00174720"/>
    <w:rsid w:val="00174D1F"/>
    <w:rsid w:val="00174DA1"/>
    <w:rsid w:val="00174F75"/>
    <w:rsid w:val="00176C89"/>
    <w:rsid w:val="00177998"/>
    <w:rsid w:val="001802B5"/>
    <w:rsid w:val="001807AE"/>
    <w:rsid w:val="00180828"/>
    <w:rsid w:val="00180E5D"/>
    <w:rsid w:val="00181109"/>
    <w:rsid w:val="0018183B"/>
    <w:rsid w:val="00181867"/>
    <w:rsid w:val="00182313"/>
    <w:rsid w:val="00182371"/>
    <w:rsid w:val="00182B69"/>
    <w:rsid w:val="00183072"/>
    <w:rsid w:val="00183D03"/>
    <w:rsid w:val="00183D52"/>
    <w:rsid w:val="00183E6E"/>
    <w:rsid w:val="001841D0"/>
    <w:rsid w:val="00184812"/>
    <w:rsid w:val="00184B92"/>
    <w:rsid w:val="001850DD"/>
    <w:rsid w:val="001858F2"/>
    <w:rsid w:val="00185915"/>
    <w:rsid w:val="00185D05"/>
    <w:rsid w:val="001869FE"/>
    <w:rsid w:val="00187743"/>
    <w:rsid w:val="00187F43"/>
    <w:rsid w:val="00190222"/>
    <w:rsid w:val="00190395"/>
    <w:rsid w:val="001910ED"/>
    <w:rsid w:val="001911BB"/>
    <w:rsid w:val="001913C8"/>
    <w:rsid w:val="00191ECA"/>
    <w:rsid w:val="00192836"/>
    <w:rsid w:val="00192F4F"/>
    <w:rsid w:val="00192F81"/>
    <w:rsid w:val="00193C3D"/>
    <w:rsid w:val="001950DC"/>
    <w:rsid w:val="001955B7"/>
    <w:rsid w:val="00195D95"/>
    <w:rsid w:val="001967C2"/>
    <w:rsid w:val="00196940"/>
    <w:rsid w:val="00196E9F"/>
    <w:rsid w:val="00197206"/>
    <w:rsid w:val="001974A4"/>
    <w:rsid w:val="00197CAD"/>
    <w:rsid w:val="00197F56"/>
    <w:rsid w:val="001A06F8"/>
    <w:rsid w:val="001A0B44"/>
    <w:rsid w:val="001A107E"/>
    <w:rsid w:val="001A11EF"/>
    <w:rsid w:val="001A15D8"/>
    <w:rsid w:val="001A1AFA"/>
    <w:rsid w:val="001A1C8B"/>
    <w:rsid w:val="001A1EE0"/>
    <w:rsid w:val="001A2456"/>
    <w:rsid w:val="001A2FE0"/>
    <w:rsid w:val="001A31E6"/>
    <w:rsid w:val="001A39E9"/>
    <w:rsid w:val="001A4584"/>
    <w:rsid w:val="001A586C"/>
    <w:rsid w:val="001A5B41"/>
    <w:rsid w:val="001A5BB4"/>
    <w:rsid w:val="001A5D35"/>
    <w:rsid w:val="001A601D"/>
    <w:rsid w:val="001A661C"/>
    <w:rsid w:val="001A6B82"/>
    <w:rsid w:val="001A7D96"/>
    <w:rsid w:val="001B0304"/>
    <w:rsid w:val="001B0386"/>
    <w:rsid w:val="001B03DA"/>
    <w:rsid w:val="001B0470"/>
    <w:rsid w:val="001B0A85"/>
    <w:rsid w:val="001B0EE6"/>
    <w:rsid w:val="001B286D"/>
    <w:rsid w:val="001B2B6A"/>
    <w:rsid w:val="001B2BCE"/>
    <w:rsid w:val="001B3ADB"/>
    <w:rsid w:val="001B3CED"/>
    <w:rsid w:val="001B40C7"/>
    <w:rsid w:val="001B4279"/>
    <w:rsid w:val="001B48E6"/>
    <w:rsid w:val="001B52E6"/>
    <w:rsid w:val="001B54FC"/>
    <w:rsid w:val="001B61AA"/>
    <w:rsid w:val="001B639E"/>
    <w:rsid w:val="001B66D8"/>
    <w:rsid w:val="001B6C2B"/>
    <w:rsid w:val="001B6C48"/>
    <w:rsid w:val="001B7000"/>
    <w:rsid w:val="001B7018"/>
    <w:rsid w:val="001B71E5"/>
    <w:rsid w:val="001B730C"/>
    <w:rsid w:val="001B741E"/>
    <w:rsid w:val="001B759A"/>
    <w:rsid w:val="001C0D5B"/>
    <w:rsid w:val="001C0E87"/>
    <w:rsid w:val="001C12A4"/>
    <w:rsid w:val="001C1542"/>
    <w:rsid w:val="001C1B2E"/>
    <w:rsid w:val="001C212B"/>
    <w:rsid w:val="001C3C03"/>
    <w:rsid w:val="001C4569"/>
    <w:rsid w:val="001C459C"/>
    <w:rsid w:val="001C4770"/>
    <w:rsid w:val="001C5473"/>
    <w:rsid w:val="001C5567"/>
    <w:rsid w:val="001C5ABD"/>
    <w:rsid w:val="001C6F07"/>
    <w:rsid w:val="001C6F55"/>
    <w:rsid w:val="001C71A3"/>
    <w:rsid w:val="001C71E7"/>
    <w:rsid w:val="001C7CD1"/>
    <w:rsid w:val="001C7FC3"/>
    <w:rsid w:val="001D077D"/>
    <w:rsid w:val="001D0AAF"/>
    <w:rsid w:val="001D0CC7"/>
    <w:rsid w:val="001D1036"/>
    <w:rsid w:val="001D10F9"/>
    <w:rsid w:val="001D1311"/>
    <w:rsid w:val="001D195F"/>
    <w:rsid w:val="001D1ADE"/>
    <w:rsid w:val="001D2D89"/>
    <w:rsid w:val="001D2E58"/>
    <w:rsid w:val="001D2F3C"/>
    <w:rsid w:val="001D3A1E"/>
    <w:rsid w:val="001D3E3C"/>
    <w:rsid w:val="001D40D9"/>
    <w:rsid w:val="001D473F"/>
    <w:rsid w:val="001D4799"/>
    <w:rsid w:val="001D4942"/>
    <w:rsid w:val="001D5A15"/>
    <w:rsid w:val="001D6489"/>
    <w:rsid w:val="001D6582"/>
    <w:rsid w:val="001D6FB7"/>
    <w:rsid w:val="001D74D8"/>
    <w:rsid w:val="001D7D9D"/>
    <w:rsid w:val="001E04B1"/>
    <w:rsid w:val="001E0DD8"/>
    <w:rsid w:val="001E115B"/>
    <w:rsid w:val="001E16AE"/>
    <w:rsid w:val="001E16BC"/>
    <w:rsid w:val="001E1CCF"/>
    <w:rsid w:val="001E249C"/>
    <w:rsid w:val="001E2536"/>
    <w:rsid w:val="001E26D7"/>
    <w:rsid w:val="001E2819"/>
    <w:rsid w:val="001E28AC"/>
    <w:rsid w:val="001E2F00"/>
    <w:rsid w:val="001E30DD"/>
    <w:rsid w:val="001E33A4"/>
    <w:rsid w:val="001E3529"/>
    <w:rsid w:val="001E4154"/>
    <w:rsid w:val="001E4CE9"/>
    <w:rsid w:val="001E4EFC"/>
    <w:rsid w:val="001E5359"/>
    <w:rsid w:val="001E60D0"/>
    <w:rsid w:val="001E6324"/>
    <w:rsid w:val="001E69EA"/>
    <w:rsid w:val="001E7416"/>
    <w:rsid w:val="001E7596"/>
    <w:rsid w:val="001E762E"/>
    <w:rsid w:val="001E7A2B"/>
    <w:rsid w:val="001F127A"/>
    <w:rsid w:val="001F1350"/>
    <w:rsid w:val="001F146B"/>
    <w:rsid w:val="001F1671"/>
    <w:rsid w:val="001F16B6"/>
    <w:rsid w:val="001F1970"/>
    <w:rsid w:val="001F1CA8"/>
    <w:rsid w:val="001F21B0"/>
    <w:rsid w:val="001F2661"/>
    <w:rsid w:val="001F2FA8"/>
    <w:rsid w:val="001F3367"/>
    <w:rsid w:val="001F3810"/>
    <w:rsid w:val="001F3D4C"/>
    <w:rsid w:val="001F4078"/>
    <w:rsid w:val="001F451D"/>
    <w:rsid w:val="001F4FE4"/>
    <w:rsid w:val="001F5D6F"/>
    <w:rsid w:val="001F5E1B"/>
    <w:rsid w:val="001F5ECA"/>
    <w:rsid w:val="001F718B"/>
    <w:rsid w:val="001F7430"/>
    <w:rsid w:val="001F7AD7"/>
    <w:rsid w:val="001F7FDB"/>
    <w:rsid w:val="00200111"/>
    <w:rsid w:val="002002ED"/>
    <w:rsid w:val="0020038B"/>
    <w:rsid w:val="002006D4"/>
    <w:rsid w:val="002008BF"/>
    <w:rsid w:val="00200B68"/>
    <w:rsid w:val="00200C24"/>
    <w:rsid w:val="00201731"/>
    <w:rsid w:val="00201A39"/>
    <w:rsid w:val="0020222B"/>
    <w:rsid w:val="00202E4B"/>
    <w:rsid w:val="002035FC"/>
    <w:rsid w:val="00203B68"/>
    <w:rsid w:val="00203E77"/>
    <w:rsid w:val="002040DA"/>
    <w:rsid w:val="00205037"/>
    <w:rsid w:val="00205D74"/>
    <w:rsid w:val="0020626C"/>
    <w:rsid w:val="0020638B"/>
    <w:rsid w:val="002064D9"/>
    <w:rsid w:val="00206708"/>
    <w:rsid w:val="00206857"/>
    <w:rsid w:val="00206B37"/>
    <w:rsid w:val="00206CCB"/>
    <w:rsid w:val="00207D70"/>
    <w:rsid w:val="002102F6"/>
    <w:rsid w:val="002103D7"/>
    <w:rsid w:val="002113D2"/>
    <w:rsid w:val="00211416"/>
    <w:rsid w:val="002124D3"/>
    <w:rsid w:val="00212656"/>
    <w:rsid w:val="00213463"/>
    <w:rsid w:val="00214044"/>
    <w:rsid w:val="00214CAD"/>
    <w:rsid w:val="00214D5B"/>
    <w:rsid w:val="00214D6B"/>
    <w:rsid w:val="00214F5C"/>
    <w:rsid w:val="00214FC1"/>
    <w:rsid w:val="00215BF2"/>
    <w:rsid w:val="00215D27"/>
    <w:rsid w:val="00216327"/>
    <w:rsid w:val="00216AC9"/>
    <w:rsid w:val="00216BE1"/>
    <w:rsid w:val="0021719B"/>
    <w:rsid w:val="002176A7"/>
    <w:rsid w:val="002176B9"/>
    <w:rsid w:val="0021797D"/>
    <w:rsid w:val="002207B8"/>
    <w:rsid w:val="00220AAF"/>
    <w:rsid w:val="00220B55"/>
    <w:rsid w:val="002227C3"/>
    <w:rsid w:val="00222D1F"/>
    <w:rsid w:val="00222E25"/>
    <w:rsid w:val="002234FB"/>
    <w:rsid w:val="00224066"/>
    <w:rsid w:val="00224154"/>
    <w:rsid w:val="0022575E"/>
    <w:rsid w:val="00226420"/>
    <w:rsid w:val="00226C8E"/>
    <w:rsid w:val="00227695"/>
    <w:rsid w:val="00227FD3"/>
    <w:rsid w:val="0023030C"/>
    <w:rsid w:val="0023030E"/>
    <w:rsid w:val="0023086F"/>
    <w:rsid w:val="002308EA"/>
    <w:rsid w:val="002317B9"/>
    <w:rsid w:val="00231F40"/>
    <w:rsid w:val="0023240E"/>
    <w:rsid w:val="00232622"/>
    <w:rsid w:val="0023273C"/>
    <w:rsid w:val="0023284E"/>
    <w:rsid w:val="00232E8B"/>
    <w:rsid w:val="0023333B"/>
    <w:rsid w:val="00233877"/>
    <w:rsid w:val="00233C14"/>
    <w:rsid w:val="00233ED2"/>
    <w:rsid w:val="002344CE"/>
    <w:rsid w:val="00235BA8"/>
    <w:rsid w:val="00235EE4"/>
    <w:rsid w:val="002363D3"/>
    <w:rsid w:val="00236A22"/>
    <w:rsid w:val="00236ECA"/>
    <w:rsid w:val="00237E80"/>
    <w:rsid w:val="00237EF6"/>
    <w:rsid w:val="002405A8"/>
    <w:rsid w:val="0024074D"/>
    <w:rsid w:val="00240F78"/>
    <w:rsid w:val="00241077"/>
    <w:rsid w:val="002410B6"/>
    <w:rsid w:val="00241968"/>
    <w:rsid w:val="002419A9"/>
    <w:rsid w:val="00241CF1"/>
    <w:rsid w:val="002421EE"/>
    <w:rsid w:val="00242240"/>
    <w:rsid w:val="00242795"/>
    <w:rsid w:val="002430D8"/>
    <w:rsid w:val="0024409D"/>
    <w:rsid w:val="0024452D"/>
    <w:rsid w:val="00244F1D"/>
    <w:rsid w:val="002450CC"/>
    <w:rsid w:val="00245122"/>
    <w:rsid w:val="0024631D"/>
    <w:rsid w:val="002469AD"/>
    <w:rsid w:val="0024769A"/>
    <w:rsid w:val="00247CD0"/>
    <w:rsid w:val="00250360"/>
    <w:rsid w:val="00250C1C"/>
    <w:rsid w:val="00250EA9"/>
    <w:rsid w:val="00251A05"/>
    <w:rsid w:val="00251B84"/>
    <w:rsid w:val="00251CA5"/>
    <w:rsid w:val="00252006"/>
    <w:rsid w:val="00252C7C"/>
    <w:rsid w:val="00252C8F"/>
    <w:rsid w:val="00253A33"/>
    <w:rsid w:val="00253EA0"/>
    <w:rsid w:val="0025477B"/>
    <w:rsid w:val="00254A77"/>
    <w:rsid w:val="002553A6"/>
    <w:rsid w:val="00255AA4"/>
    <w:rsid w:val="002563FE"/>
    <w:rsid w:val="0025672D"/>
    <w:rsid w:val="0025674A"/>
    <w:rsid w:val="00256886"/>
    <w:rsid w:val="0025689D"/>
    <w:rsid w:val="00256D17"/>
    <w:rsid w:val="00256D61"/>
    <w:rsid w:val="002570B4"/>
    <w:rsid w:val="00257E3F"/>
    <w:rsid w:val="002604EA"/>
    <w:rsid w:val="00260C83"/>
    <w:rsid w:val="00261215"/>
    <w:rsid w:val="0026212C"/>
    <w:rsid w:val="00262155"/>
    <w:rsid w:val="00262F2A"/>
    <w:rsid w:val="002632E0"/>
    <w:rsid w:val="00263366"/>
    <w:rsid w:val="00263667"/>
    <w:rsid w:val="00263BD6"/>
    <w:rsid w:val="00264423"/>
    <w:rsid w:val="00264839"/>
    <w:rsid w:val="00265312"/>
    <w:rsid w:val="00265828"/>
    <w:rsid w:val="00265920"/>
    <w:rsid w:val="00265DE7"/>
    <w:rsid w:val="00266047"/>
    <w:rsid w:val="00266480"/>
    <w:rsid w:val="00266541"/>
    <w:rsid w:val="002669A2"/>
    <w:rsid w:val="00267240"/>
    <w:rsid w:val="00267E8B"/>
    <w:rsid w:val="00270246"/>
    <w:rsid w:val="00271AFE"/>
    <w:rsid w:val="002720EA"/>
    <w:rsid w:val="002721DE"/>
    <w:rsid w:val="0027304C"/>
    <w:rsid w:val="002732C9"/>
    <w:rsid w:val="002732D3"/>
    <w:rsid w:val="002733B8"/>
    <w:rsid w:val="00273973"/>
    <w:rsid w:val="00274079"/>
    <w:rsid w:val="002740AD"/>
    <w:rsid w:val="002740B9"/>
    <w:rsid w:val="00274F06"/>
    <w:rsid w:val="00275280"/>
    <w:rsid w:val="00275310"/>
    <w:rsid w:val="002758E3"/>
    <w:rsid w:val="00275C04"/>
    <w:rsid w:val="00275D96"/>
    <w:rsid w:val="0027672A"/>
    <w:rsid w:val="002768C1"/>
    <w:rsid w:val="00276F71"/>
    <w:rsid w:val="00276FA0"/>
    <w:rsid w:val="00277AAC"/>
    <w:rsid w:val="00277CDC"/>
    <w:rsid w:val="00280235"/>
    <w:rsid w:val="0028069D"/>
    <w:rsid w:val="002808FE"/>
    <w:rsid w:val="00280C7B"/>
    <w:rsid w:val="00280E5B"/>
    <w:rsid w:val="00281E6E"/>
    <w:rsid w:val="0028229D"/>
    <w:rsid w:val="00282BA6"/>
    <w:rsid w:val="002836D3"/>
    <w:rsid w:val="00283C9D"/>
    <w:rsid w:val="00284973"/>
    <w:rsid w:val="00285055"/>
    <w:rsid w:val="00287E0D"/>
    <w:rsid w:val="002902D9"/>
    <w:rsid w:val="0029063B"/>
    <w:rsid w:val="00290BCC"/>
    <w:rsid w:val="00291C4E"/>
    <w:rsid w:val="00291C84"/>
    <w:rsid w:val="00292599"/>
    <w:rsid w:val="002929E1"/>
    <w:rsid w:val="002930AD"/>
    <w:rsid w:val="00293E87"/>
    <w:rsid w:val="00294998"/>
    <w:rsid w:val="00295668"/>
    <w:rsid w:val="00295837"/>
    <w:rsid w:val="00295D93"/>
    <w:rsid w:val="00295FE2"/>
    <w:rsid w:val="0029636B"/>
    <w:rsid w:val="002964DB"/>
    <w:rsid w:val="00296537"/>
    <w:rsid w:val="002967F7"/>
    <w:rsid w:val="00296A95"/>
    <w:rsid w:val="00296C51"/>
    <w:rsid w:val="00297437"/>
    <w:rsid w:val="00297726"/>
    <w:rsid w:val="002A0141"/>
    <w:rsid w:val="002A0A96"/>
    <w:rsid w:val="002A0ABE"/>
    <w:rsid w:val="002A1695"/>
    <w:rsid w:val="002A244D"/>
    <w:rsid w:val="002A275E"/>
    <w:rsid w:val="002A2A0E"/>
    <w:rsid w:val="002A2A57"/>
    <w:rsid w:val="002A2C54"/>
    <w:rsid w:val="002A2D35"/>
    <w:rsid w:val="002A3D65"/>
    <w:rsid w:val="002A43F7"/>
    <w:rsid w:val="002A4A17"/>
    <w:rsid w:val="002A4BD8"/>
    <w:rsid w:val="002A51A8"/>
    <w:rsid w:val="002A55D8"/>
    <w:rsid w:val="002A5E69"/>
    <w:rsid w:val="002A724E"/>
    <w:rsid w:val="002A7CE4"/>
    <w:rsid w:val="002A7E1E"/>
    <w:rsid w:val="002B118A"/>
    <w:rsid w:val="002B135C"/>
    <w:rsid w:val="002B1DEB"/>
    <w:rsid w:val="002B2121"/>
    <w:rsid w:val="002B27C9"/>
    <w:rsid w:val="002B29BE"/>
    <w:rsid w:val="002B29FD"/>
    <w:rsid w:val="002B30FD"/>
    <w:rsid w:val="002B3795"/>
    <w:rsid w:val="002B39DC"/>
    <w:rsid w:val="002B4706"/>
    <w:rsid w:val="002B482C"/>
    <w:rsid w:val="002B4A6E"/>
    <w:rsid w:val="002B5882"/>
    <w:rsid w:val="002B5944"/>
    <w:rsid w:val="002B5A71"/>
    <w:rsid w:val="002B63F5"/>
    <w:rsid w:val="002B72D1"/>
    <w:rsid w:val="002B78FD"/>
    <w:rsid w:val="002C015C"/>
    <w:rsid w:val="002C01B6"/>
    <w:rsid w:val="002C0B4D"/>
    <w:rsid w:val="002C0D88"/>
    <w:rsid w:val="002C12B6"/>
    <w:rsid w:val="002C185A"/>
    <w:rsid w:val="002C1BE1"/>
    <w:rsid w:val="002C2141"/>
    <w:rsid w:val="002C245F"/>
    <w:rsid w:val="002C29DE"/>
    <w:rsid w:val="002C2AB2"/>
    <w:rsid w:val="002C2C8C"/>
    <w:rsid w:val="002C2CC5"/>
    <w:rsid w:val="002C2CD5"/>
    <w:rsid w:val="002C2D5B"/>
    <w:rsid w:val="002C2ED2"/>
    <w:rsid w:val="002C308A"/>
    <w:rsid w:val="002C388C"/>
    <w:rsid w:val="002C60B0"/>
    <w:rsid w:val="002C6C06"/>
    <w:rsid w:val="002C737E"/>
    <w:rsid w:val="002C73B4"/>
    <w:rsid w:val="002C758D"/>
    <w:rsid w:val="002C794B"/>
    <w:rsid w:val="002C79C1"/>
    <w:rsid w:val="002C7CBC"/>
    <w:rsid w:val="002C7E57"/>
    <w:rsid w:val="002D0000"/>
    <w:rsid w:val="002D0490"/>
    <w:rsid w:val="002D0594"/>
    <w:rsid w:val="002D084A"/>
    <w:rsid w:val="002D0A90"/>
    <w:rsid w:val="002D10AB"/>
    <w:rsid w:val="002D123C"/>
    <w:rsid w:val="002D13FD"/>
    <w:rsid w:val="002D1427"/>
    <w:rsid w:val="002D1670"/>
    <w:rsid w:val="002D2043"/>
    <w:rsid w:val="002D2ADD"/>
    <w:rsid w:val="002D3187"/>
    <w:rsid w:val="002D3433"/>
    <w:rsid w:val="002D356C"/>
    <w:rsid w:val="002D3793"/>
    <w:rsid w:val="002D3C52"/>
    <w:rsid w:val="002D4801"/>
    <w:rsid w:val="002D4BC6"/>
    <w:rsid w:val="002D4D1A"/>
    <w:rsid w:val="002D4F91"/>
    <w:rsid w:val="002D5085"/>
    <w:rsid w:val="002D5B6A"/>
    <w:rsid w:val="002D5ECF"/>
    <w:rsid w:val="002D5EF2"/>
    <w:rsid w:val="002D5FFE"/>
    <w:rsid w:val="002D62CF"/>
    <w:rsid w:val="002D6556"/>
    <w:rsid w:val="002D67F5"/>
    <w:rsid w:val="002D6E1B"/>
    <w:rsid w:val="002D7323"/>
    <w:rsid w:val="002D74EA"/>
    <w:rsid w:val="002D7D77"/>
    <w:rsid w:val="002E0490"/>
    <w:rsid w:val="002E0A51"/>
    <w:rsid w:val="002E0D47"/>
    <w:rsid w:val="002E1802"/>
    <w:rsid w:val="002E191C"/>
    <w:rsid w:val="002E1D5F"/>
    <w:rsid w:val="002E1EB7"/>
    <w:rsid w:val="002E230A"/>
    <w:rsid w:val="002E4C7A"/>
    <w:rsid w:val="002E5018"/>
    <w:rsid w:val="002E509A"/>
    <w:rsid w:val="002E548E"/>
    <w:rsid w:val="002E54CC"/>
    <w:rsid w:val="002E5FE1"/>
    <w:rsid w:val="002E6199"/>
    <w:rsid w:val="002E7943"/>
    <w:rsid w:val="002F00FB"/>
    <w:rsid w:val="002F05A1"/>
    <w:rsid w:val="002F1A38"/>
    <w:rsid w:val="002F2701"/>
    <w:rsid w:val="002F3301"/>
    <w:rsid w:val="002F35EB"/>
    <w:rsid w:val="002F388A"/>
    <w:rsid w:val="002F3ADC"/>
    <w:rsid w:val="002F4299"/>
    <w:rsid w:val="002F4A23"/>
    <w:rsid w:val="002F4C07"/>
    <w:rsid w:val="002F5107"/>
    <w:rsid w:val="002F5E00"/>
    <w:rsid w:val="002F5EC8"/>
    <w:rsid w:val="002F6ECA"/>
    <w:rsid w:val="002F74A9"/>
    <w:rsid w:val="002F79DC"/>
    <w:rsid w:val="002F7F5A"/>
    <w:rsid w:val="0030068A"/>
    <w:rsid w:val="00300738"/>
    <w:rsid w:val="003014EB"/>
    <w:rsid w:val="003019DE"/>
    <w:rsid w:val="00301B4A"/>
    <w:rsid w:val="00301C4D"/>
    <w:rsid w:val="003021DE"/>
    <w:rsid w:val="00302677"/>
    <w:rsid w:val="00302AE2"/>
    <w:rsid w:val="00303139"/>
    <w:rsid w:val="00303D5B"/>
    <w:rsid w:val="0030412E"/>
    <w:rsid w:val="003042B5"/>
    <w:rsid w:val="00304840"/>
    <w:rsid w:val="00304FD3"/>
    <w:rsid w:val="003052FB"/>
    <w:rsid w:val="003053CB"/>
    <w:rsid w:val="0030541C"/>
    <w:rsid w:val="0030592B"/>
    <w:rsid w:val="00306B5D"/>
    <w:rsid w:val="00306BDA"/>
    <w:rsid w:val="00306ECC"/>
    <w:rsid w:val="00307353"/>
    <w:rsid w:val="00307770"/>
    <w:rsid w:val="003101CB"/>
    <w:rsid w:val="00310BAA"/>
    <w:rsid w:val="00310C6C"/>
    <w:rsid w:val="00311772"/>
    <w:rsid w:val="003130D9"/>
    <w:rsid w:val="003136C1"/>
    <w:rsid w:val="00313781"/>
    <w:rsid w:val="00313D19"/>
    <w:rsid w:val="00313FC0"/>
    <w:rsid w:val="0031438D"/>
    <w:rsid w:val="0031448E"/>
    <w:rsid w:val="0031542A"/>
    <w:rsid w:val="00316009"/>
    <w:rsid w:val="003166AA"/>
    <w:rsid w:val="00316A11"/>
    <w:rsid w:val="00317027"/>
    <w:rsid w:val="003175D6"/>
    <w:rsid w:val="0031763D"/>
    <w:rsid w:val="0031774D"/>
    <w:rsid w:val="00317A6B"/>
    <w:rsid w:val="00320018"/>
    <w:rsid w:val="003207A3"/>
    <w:rsid w:val="00321038"/>
    <w:rsid w:val="00321E00"/>
    <w:rsid w:val="00321F1A"/>
    <w:rsid w:val="0032244A"/>
    <w:rsid w:val="00322829"/>
    <w:rsid w:val="00322B1A"/>
    <w:rsid w:val="00322B4F"/>
    <w:rsid w:val="0032302C"/>
    <w:rsid w:val="0032328E"/>
    <w:rsid w:val="00323AED"/>
    <w:rsid w:val="003245F6"/>
    <w:rsid w:val="003246A9"/>
    <w:rsid w:val="00324895"/>
    <w:rsid w:val="00324B70"/>
    <w:rsid w:val="00325268"/>
    <w:rsid w:val="00325446"/>
    <w:rsid w:val="00325801"/>
    <w:rsid w:val="0032659C"/>
    <w:rsid w:val="00326D2F"/>
    <w:rsid w:val="00326EB0"/>
    <w:rsid w:val="003273AF"/>
    <w:rsid w:val="00327C29"/>
    <w:rsid w:val="003304C6"/>
    <w:rsid w:val="0033065A"/>
    <w:rsid w:val="0033071B"/>
    <w:rsid w:val="00331664"/>
    <w:rsid w:val="003316B4"/>
    <w:rsid w:val="003319CB"/>
    <w:rsid w:val="00331CBA"/>
    <w:rsid w:val="00331D12"/>
    <w:rsid w:val="00332691"/>
    <w:rsid w:val="003326DE"/>
    <w:rsid w:val="003333B0"/>
    <w:rsid w:val="00333CA0"/>
    <w:rsid w:val="00333FA9"/>
    <w:rsid w:val="00334018"/>
    <w:rsid w:val="0033442F"/>
    <w:rsid w:val="00334EE6"/>
    <w:rsid w:val="00335084"/>
    <w:rsid w:val="003351B5"/>
    <w:rsid w:val="00335213"/>
    <w:rsid w:val="003354E5"/>
    <w:rsid w:val="003356ED"/>
    <w:rsid w:val="003367A8"/>
    <w:rsid w:val="003369B1"/>
    <w:rsid w:val="00336B94"/>
    <w:rsid w:val="00336C11"/>
    <w:rsid w:val="00336CBD"/>
    <w:rsid w:val="0033753D"/>
    <w:rsid w:val="00337D96"/>
    <w:rsid w:val="00340468"/>
    <w:rsid w:val="003405F9"/>
    <w:rsid w:val="00340F97"/>
    <w:rsid w:val="00342137"/>
    <w:rsid w:val="00342192"/>
    <w:rsid w:val="00342375"/>
    <w:rsid w:val="00342DBD"/>
    <w:rsid w:val="003431B3"/>
    <w:rsid w:val="0034357E"/>
    <w:rsid w:val="003436C9"/>
    <w:rsid w:val="003437CC"/>
    <w:rsid w:val="00343FC4"/>
    <w:rsid w:val="00344B7E"/>
    <w:rsid w:val="00344D5D"/>
    <w:rsid w:val="00344EA3"/>
    <w:rsid w:val="00345223"/>
    <w:rsid w:val="00345760"/>
    <w:rsid w:val="00345A55"/>
    <w:rsid w:val="00345E69"/>
    <w:rsid w:val="0034622E"/>
    <w:rsid w:val="00346A24"/>
    <w:rsid w:val="00346AC8"/>
    <w:rsid w:val="00347308"/>
    <w:rsid w:val="003479A7"/>
    <w:rsid w:val="00347A0F"/>
    <w:rsid w:val="00347A56"/>
    <w:rsid w:val="00350645"/>
    <w:rsid w:val="00350C21"/>
    <w:rsid w:val="003515A1"/>
    <w:rsid w:val="003519B0"/>
    <w:rsid w:val="00352450"/>
    <w:rsid w:val="003526C2"/>
    <w:rsid w:val="00352E66"/>
    <w:rsid w:val="003530F7"/>
    <w:rsid w:val="0035337F"/>
    <w:rsid w:val="003541E0"/>
    <w:rsid w:val="00354424"/>
    <w:rsid w:val="00354D7E"/>
    <w:rsid w:val="00356FAF"/>
    <w:rsid w:val="003573FB"/>
    <w:rsid w:val="00357DC2"/>
    <w:rsid w:val="00357EB4"/>
    <w:rsid w:val="00360CED"/>
    <w:rsid w:val="00361285"/>
    <w:rsid w:val="00361974"/>
    <w:rsid w:val="003619CE"/>
    <w:rsid w:val="00361A65"/>
    <w:rsid w:val="00361C89"/>
    <w:rsid w:val="00362511"/>
    <w:rsid w:val="00362637"/>
    <w:rsid w:val="00362C42"/>
    <w:rsid w:val="003634EC"/>
    <w:rsid w:val="0036449D"/>
    <w:rsid w:val="00364895"/>
    <w:rsid w:val="00364976"/>
    <w:rsid w:val="00364E3A"/>
    <w:rsid w:val="00365AA5"/>
    <w:rsid w:val="003664C7"/>
    <w:rsid w:val="0036660C"/>
    <w:rsid w:val="003666F4"/>
    <w:rsid w:val="00366B04"/>
    <w:rsid w:val="00366C6F"/>
    <w:rsid w:val="00370030"/>
    <w:rsid w:val="0037037A"/>
    <w:rsid w:val="0037048F"/>
    <w:rsid w:val="00370556"/>
    <w:rsid w:val="0037081B"/>
    <w:rsid w:val="00370A4F"/>
    <w:rsid w:val="00370D88"/>
    <w:rsid w:val="00371262"/>
    <w:rsid w:val="00371358"/>
    <w:rsid w:val="00371B57"/>
    <w:rsid w:val="0037206E"/>
    <w:rsid w:val="00372456"/>
    <w:rsid w:val="00373B44"/>
    <w:rsid w:val="0037458D"/>
    <w:rsid w:val="0037473F"/>
    <w:rsid w:val="0037481C"/>
    <w:rsid w:val="00374D30"/>
    <w:rsid w:val="00374D6B"/>
    <w:rsid w:val="00374E9E"/>
    <w:rsid w:val="00376055"/>
    <w:rsid w:val="0037618C"/>
    <w:rsid w:val="003769C3"/>
    <w:rsid w:val="00377640"/>
    <w:rsid w:val="00377713"/>
    <w:rsid w:val="00377DA0"/>
    <w:rsid w:val="003801F2"/>
    <w:rsid w:val="00380822"/>
    <w:rsid w:val="00382349"/>
    <w:rsid w:val="003824DE"/>
    <w:rsid w:val="0038287F"/>
    <w:rsid w:val="00382905"/>
    <w:rsid w:val="00382A42"/>
    <w:rsid w:val="00383509"/>
    <w:rsid w:val="003837D4"/>
    <w:rsid w:val="003837DF"/>
    <w:rsid w:val="0038459C"/>
    <w:rsid w:val="00384BEA"/>
    <w:rsid w:val="00384DB2"/>
    <w:rsid w:val="00385418"/>
    <w:rsid w:val="003859DD"/>
    <w:rsid w:val="00385A8D"/>
    <w:rsid w:val="003868DF"/>
    <w:rsid w:val="003870C4"/>
    <w:rsid w:val="003870F7"/>
    <w:rsid w:val="00387134"/>
    <w:rsid w:val="003873BD"/>
    <w:rsid w:val="00387A19"/>
    <w:rsid w:val="00390427"/>
    <w:rsid w:val="00390982"/>
    <w:rsid w:val="0039185B"/>
    <w:rsid w:val="00391D7C"/>
    <w:rsid w:val="003929DA"/>
    <w:rsid w:val="00392F08"/>
    <w:rsid w:val="00393A5F"/>
    <w:rsid w:val="00393BCE"/>
    <w:rsid w:val="0039438C"/>
    <w:rsid w:val="0039478B"/>
    <w:rsid w:val="003961BA"/>
    <w:rsid w:val="003967AB"/>
    <w:rsid w:val="0039690F"/>
    <w:rsid w:val="00396A9D"/>
    <w:rsid w:val="0039725D"/>
    <w:rsid w:val="003972AE"/>
    <w:rsid w:val="00397A6C"/>
    <w:rsid w:val="003A074E"/>
    <w:rsid w:val="003A0999"/>
    <w:rsid w:val="003A14CE"/>
    <w:rsid w:val="003A2075"/>
    <w:rsid w:val="003A2086"/>
    <w:rsid w:val="003A2525"/>
    <w:rsid w:val="003A2958"/>
    <w:rsid w:val="003A2B3A"/>
    <w:rsid w:val="003A3BB5"/>
    <w:rsid w:val="003A456D"/>
    <w:rsid w:val="003A4CCA"/>
    <w:rsid w:val="003A4D77"/>
    <w:rsid w:val="003A4ED3"/>
    <w:rsid w:val="003A59D2"/>
    <w:rsid w:val="003A664B"/>
    <w:rsid w:val="003A6B06"/>
    <w:rsid w:val="003A6FF5"/>
    <w:rsid w:val="003A707F"/>
    <w:rsid w:val="003A7136"/>
    <w:rsid w:val="003A737F"/>
    <w:rsid w:val="003A7D73"/>
    <w:rsid w:val="003A7F91"/>
    <w:rsid w:val="003A7FA5"/>
    <w:rsid w:val="003B02AF"/>
    <w:rsid w:val="003B0AB7"/>
    <w:rsid w:val="003B0CE9"/>
    <w:rsid w:val="003B1071"/>
    <w:rsid w:val="003B1404"/>
    <w:rsid w:val="003B1740"/>
    <w:rsid w:val="003B18B2"/>
    <w:rsid w:val="003B1F02"/>
    <w:rsid w:val="003B2793"/>
    <w:rsid w:val="003B333F"/>
    <w:rsid w:val="003B3805"/>
    <w:rsid w:val="003B3922"/>
    <w:rsid w:val="003B4F39"/>
    <w:rsid w:val="003B4F90"/>
    <w:rsid w:val="003B59CC"/>
    <w:rsid w:val="003B5E60"/>
    <w:rsid w:val="003B5F6F"/>
    <w:rsid w:val="003B60C6"/>
    <w:rsid w:val="003B6CD3"/>
    <w:rsid w:val="003B76AC"/>
    <w:rsid w:val="003B794B"/>
    <w:rsid w:val="003C037A"/>
    <w:rsid w:val="003C06BF"/>
    <w:rsid w:val="003C0783"/>
    <w:rsid w:val="003C0A19"/>
    <w:rsid w:val="003C0A6B"/>
    <w:rsid w:val="003C0FD8"/>
    <w:rsid w:val="003C104B"/>
    <w:rsid w:val="003C19F7"/>
    <w:rsid w:val="003C1DBE"/>
    <w:rsid w:val="003C20FA"/>
    <w:rsid w:val="003C2162"/>
    <w:rsid w:val="003C27AC"/>
    <w:rsid w:val="003C38E1"/>
    <w:rsid w:val="003C3D2C"/>
    <w:rsid w:val="003C3F18"/>
    <w:rsid w:val="003C3FF4"/>
    <w:rsid w:val="003C42C2"/>
    <w:rsid w:val="003C47A0"/>
    <w:rsid w:val="003C4D80"/>
    <w:rsid w:val="003C6351"/>
    <w:rsid w:val="003C65DE"/>
    <w:rsid w:val="003C7919"/>
    <w:rsid w:val="003C7B37"/>
    <w:rsid w:val="003C7BF9"/>
    <w:rsid w:val="003D0B48"/>
    <w:rsid w:val="003D0C5E"/>
    <w:rsid w:val="003D139C"/>
    <w:rsid w:val="003D1555"/>
    <w:rsid w:val="003D17E3"/>
    <w:rsid w:val="003D1A55"/>
    <w:rsid w:val="003D2A3C"/>
    <w:rsid w:val="003D2B81"/>
    <w:rsid w:val="003D2FD9"/>
    <w:rsid w:val="003D3513"/>
    <w:rsid w:val="003D38C0"/>
    <w:rsid w:val="003D439A"/>
    <w:rsid w:val="003D482E"/>
    <w:rsid w:val="003D488C"/>
    <w:rsid w:val="003D56F4"/>
    <w:rsid w:val="003D5DAF"/>
    <w:rsid w:val="003D5FD6"/>
    <w:rsid w:val="003D685A"/>
    <w:rsid w:val="003D6DB9"/>
    <w:rsid w:val="003D7645"/>
    <w:rsid w:val="003D7B37"/>
    <w:rsid w:val="003E0B0A"/>
    <w:rsid w:val="003E0D26"/>
    <w:rsid w:val="003E148D"/>
    <w:rsid w:val="003E2D61"/>
    <w:rsid w:val="003E2E40"/>
    <w:rsid w:val="003E2E66"/>
    <w:rsid w:val="003E311F"/>
    <w:rsid w:val="003E3256"/>
    <w:rsid w:val="003E3456"/>
    <w:rsid w:val="003E3DB2"/>
    <w:rsid w:val="003E404F"/>
    <w:rsid w:val="003E483C"/>
    <w:rsid w:val="003E484F"/>
    <w:rsid w:val="003E4B1C"/>
    <w:rsid w:val="003E4CE1"/>
    <w:rsid w:val="003E4FD3"/>
    <w:rsid w:val="003E6B94"/>
    <w:rsid w:val="003E73D7"/>
    <w:rsid w:val="003E7697"/>
    <w:rsid w:val="003E76EC"/>
    <w:rsid w:val="003F02E1"/>
    <w:rsid w:val="003F0439"/>
    <w:rsid w:val="003F0EDE"/>
    <w:rsid w:val="003F16F6"/>
    <w:rsid w:val="003F196E"/>
    <w:rsid w:val="003F245B"/>
    <w:rsid w:val="003F2C64"/>
    <w:rsid w:val="003F3529"/>
    <w:rsid w:val="003F3598"/>
    <w:rsid w:val="003F385A"/>
    <w:rsid w:val="003F387C"/>
    <w:rsid w:val="003F48FA"/>
    <w:rsid w:val="003F4CF7"/>
    <w:rsid w:val="003F5219"/>
    <w:rsid w:val="003F5A37"/>
    <w:rsid w:val="003F5A52"/>
    <w:rsid w:val="003F5BF6"/>
    <w:rsid w:val="003F61F1"/>
    <w:rsid w:val="003F64BF"/>
    <w:rsid w:val="003F65FD"/>
    <w:rsid w:val="003F6805"/>
    <w:rsid w:val="003F6936"/>
    <w:rsid w:val="003F7158"/>
    <w:rsid w:val="003F73ED"/>
    <w:rsid w:val="003F7642"/>
    <w:rsid w:val="003F7C53"/>
    <w:rsid w:val="003F7FC2"/>
    <w:rsid w:val="004009DC"/>
    <w:rsid w:val="00401106"/>
    <w:rsid w:val="00401330"/>
    <w:rsid w:val="00401B31"/>
    <w:rsid w:val="00402384"/>
    <w:rsid w:val="00402C44"/>
    <w:rsid w:val="00403AF6"/>
    <w:rsid w:val="00403E61"/>
    <w:rsid w:val="0040455B"/>
    <w:rsid w:val="004056DD"/>
    <w:rsid w:val="0040599A"/>
    <w:rsid w:val="004059CF"/>
    <w:rsid w:val="00405A95"/>
    <w:rsid w:val="004060FF"/>
    <w:rsid w:val="0040646E"/>
    <w:rsid w:val="00406E90"/>
    <w:rsid w:val="00406F21"/>
    <w:rsid w:val="00407596"/>
    <w:rsid w:val="00407FCD"/>
    <w:rsid w:val="00410410"/>
    <w:rsid w:val="00410C04"/>
    <w:rsid w:val="004118A8"/>
    <w:rsid w:val="004118D8"/>
    <w:rsid w:val="0041194E"/>
    <w:rsid w:val="00412075"/>
    <w:rsid w:val="004120C5"/>
    <w:rsid w:val="004126A0"/>
    <w:rsid w:val="00413160"/>
    <w:rsid w:val="00413719"/>
    <w:rsid w:val="00413724"/>
    <w:rsid w:val="00414EA4"/>
    <w:rsid w:val="004150A3"/>
    <w:rsid w:val="004155CE"/>
    <w:rsid w:val="004158B8"/>
    <w:rsid w:val="00415AE3"/>
    <w:rsid w:val="00415CF7"/>
    <w:rsid w:val="004165A8"/>
    <w:rsid w:val="00416E91"/>
    <w:rsid w:val="00417730"/>
    <w:rsid w:val="004214CA"/>
    <w:rsid w:val="004217AB"/>
    <w:rsid w:val="00421A0B"/>
    <w:rsid w:val="00421AD0"/>
    <w:rsid w:val="00421D96"/>
    <w:rsid w:val="00421EBE"/>
    <w:rsid w:val="00422116"/>
    <w:rsid w:val="0042211E"/>
    <w:rsid w:val="004225FD"/>
    <w:rsid w:val="004234D4"/>
    <w:rsid w:val="004240B3"/>
    <w:rsid w:val="00424343"/>
    <w:rsid w:val="00424CF7"/>
    <w:rsid w:val="00425999"/>
    <w:rsid w:val="00426540"/>
    <w:rsid w:val="00426F2F"/>
    <w:rsid w:val="0042726E"/>
    <w:rsid w:val="00427777"/>
    <w:rsid w:val="004278D0"/>
    <w:rsid w:val="00427AD8"/>
    <w:rsid w:val="00427C29"/>
    <w:rsid w:val="00427DDF"/>
    <w:rsid w:val="00430251"/>
    <w:rsid w:val="00430688"/>
    <w:rsid w:val="00430C2D"/>
    <w:rsid w:val="004313B6"/>
    <w:rsid w:val="00431B46"/>
    <w:rsid w:val="0043200C"/>
    <w:rsid w:val="0043239B"/>
    <w:rsid w:val="0043267F"/>
    <w:rsid w:val="0043282E"/>
    <w:rsid w:val="00433823"/>
    <w:rsid w:val="00434B13"/>
    <w:rsid w:val="004353CF"/>
    <w:rsid w:val="00435CE5"/>
    <w:rsid w:val="004360A3"/>
    <w:rsid w:val="004363DC"/>
    <w:rsid w:val="004368C8"/>
    <w:rsid w:val="0043693F"/>
    <w:rsid w:val="004369CE"/>
    <w:rsid w:val="00436BBC"/>
    <w:rsid w:val="00436F5B"/>
    <w:rsid w:val="00437A65"/>
    <w:rsid w:val="00437A6C"/>
    <w:rsid w:val="004406A6"/>
    <w:rsid w:val="00440AF0"/>
    <w:rsid w:val="00441483"/>
    <w:rsid w:val="00441887"/>
    <w:rsid w:val="0044189A"/>
    <w:rsid w:val="004426F3"/>
    <w:rsid w:val="00442C1E"/>
    <w:rsid w:val="00442DDF"/>
    <w:rsid w:val="00443D4D"/>
    <w:rsid w:val="00444BAD"/>
    <w:rsid w:val="004456B8"/>
    <w:rsid w:val="00445C83"/>
    <w:rsid w:val="00445F1B"/>
    <w:rsid w:val="00446BEC"/>
    <w:rsid w:val="00447000"/>
    <w:rsid w:val="0044702F"/>
    <w:rsid w:val="00447869"/>
    <w:rsid w:val="004479A5"/>
    <w:rsid w:val="00447FBF"/>
    <w:rsid w:val="004502EA"/>
    <w:rsid w:val="0045045E"/>
    <w:rsid w:val="004505AF"/>
    <w:rsid w:val="004512E2"/>
    <w:rsid w:val="004519B6"/>
    <w:rsid w:val="00451D20"/>
    <w:rsid w:val="00451DD0"/>
    <w:rsid w:val="00451F21"/>
    <w:rsid w:val="004525E3"/>
    <w:rsid w:val="0045367E"/>
    <w:rsid w:val="004543DF"/>
    <w:rsid w:val="00455130"/>
    <w:rsid w:val="00455333"/>
    <w:rsid w:val="00455609"/>
    <w:rsid w:val="0045561B"/>
    <w:rsid w:val="00455A4E"/>
    <w:rsid w:val="00455AE0"/>
    <w:rsid w:val="00456F84"/>
    <w:rsid w:val="004571E4"/>
    <w:rsid w:val="004572EE"/>
    <w:rsid w:val="00457ECE"/>
    <w:rsid w:val="00457F2E"/>
    <w:rsid w:val="00460AFA"/>
    <w:rsid w:val="00460DA8"/>
    <w:rsid w:val="00460DE7"/>
    <w:rsid w:val="00460DF1"/>
    <w:rsid w:val="00461113"/>
    <w:rsid w:val="00462456"/>
    <w:rsid w:val="004626D0"/>
    <w:rsid w:val="00462E9D"/>
    <w:rsid w:val="00463985"/>
    <w:rsid w:val="004643CA"/>
    <w:rsid w:val="00465B3D"/>
    <w:rsid w:val="00466A67"/>
    <w:rsid w:val="00466C29"/>
    <w:rsid w:val="00467253"/>
    <w:rsid w:val="004672F5"/>
    <w:rsid w:val="004675AD"/>
    <w:rsid w:val="004677DA"/>
    <w:rsid w:val="004679E4"/>
    <w:rsid w:val="004702FF"/>
    <w:rsid w:val="00470B52"/>
    <w:rsid w:val="0047109B"/>
    <w:rsid w:val="00471126"/>
    <w:rsid w:val="00471467"/>
    <w:rsid w:val="004718CE"/>
    <w:rsid w:val="004718E8"/>
    <w:rsid w:val="00471B97"/>
    <w:rsid w:val="00471D09"/>
    <w:rsid w:val="004721C3"/>
    <w:rsid w:val="004728B4"/>
    <w:rsid w:val="00472A17"/>
    <w:rsid w:val="0047334B"/>
    <w:rsid w:val="00473714"/>
    <w:rsid w:val="0047376D"/>
    <w:rsid w:val="00473951"/>
    <w:rsid w:val="00473B3B"/>
    <w:rsid w:val="00473DCD"/>
    <w:rsid w:val="00473F41"/>
    <w:rsid w:val="004740B3"/>
    <w:rsid w:val="004743A3"/>
    <w:rsid w:val="004746FF"/>
    <w:rsid w:val="004747F0"/>
    <w:rsid w:val="00474B52"/>
    <w:rsid w:val="004757B9"/>
    <w:rsid w:val="00475971"/>
    <w:rsid w:val="00475B2C"/>
    <w:rsid w:val="00475B94"/>
    <w:rsid w:val="004767A0"/>
    <w:rsid w:val="00476F49"/>
    <w:rsid w:val="00477235"/>
    <w:rsid w:val="004777FA"/>
    <w:rsid w:val="00480445"/>
    <w:rsid w:val="00480FB0"/>
    <w:rsid w:val="004820EE"/>
    <w:rsid w:val="0048251E"/>
    <w:rsid w:val="00482EE1"/>
    <w:rsid w:val="00482FDA"/>
    <w:rsid w:val="00483AC1"/>
    <w:rsid w:val="00483C90"/>
    <w:rsid w:val="0048411E"/>
    <w:rsid w:val="004843A8"/>
    <w:rsid w:val="00484CF5"/>
    <w:rsid w:val="00484D59"/>
    <w:rsid w:val="00484E49"/>
    <w:rsid w:val="00485234"/>
    <w:rsid w:val="00485427"/>
    <w:rsid w:val="00485E51"/>
    <w:rsid w:val="004867B2"/>
    <w:rsid w:val="00487258"/>
    <w:rsid w:val="00487554"/>
    <w:rsid w:val="00487A71"/>
    <w:rsid w:val="00487C6A"/>
    <w:rsid w:val="004907AD"/>
    <w:rsid w:val="00490FAE"/>
    <w:rsid w:val="0049110C"/>
    <w:rsid w:val="00491EC0"/>
    <w:rsid w:val="004926F9"/>
    <w:rsid w:val="0049273F"/>
    <w:rsid w:val="00492B92"/>
    <w:rsid w:val="0049382C"/>
    <w:rsid w:val="004938CA"/>
    <w:rsid w:val="00494091"/>
    <w:rsid w:val="00495241"/>
    <w:rsid w:val="00495693"/>
    <w:rsid w:val="00496BFF"/>
    <w:rsid w:val="004A0700"/>
    <w:rsid w:val="004A0EFC"/>
    <w:rsid w:val="004A0FFD"/>
    <w:rsid w:val="004A1794"/>
    <w:rsid w:val="004A186E"/>
    <w:rsid w:val="004A1B0B"/>
    <w:rsid w:val="004A1B34"/>
    <w:rsid w:val="004A29B4"/>
    <w:rsid w:val="004A2A14"/>
    <w:rsid w:val="004A3000"/>
    <w:rsid w:val="004A311A"/>
    <w:rsid w:val="004A38A7"/>
    <w:rsid w:val="004A3CE4"/>
    <w:rsid w:val="004A405C"/>
    <w:rsid w:val="004A4129"/>
    <w:rsid w:val="004A42FD"/>
    <w:rsid w:val="004A466C"/>
    <w:rsid w:val="004A46F2"/>
    <w:rsid w:val="004A492F"/>
    <w:rsid w:val="004A543A"/>
    <w:rsid w:val="004A604F"/>
    <w:rsid w:val="004A6162"/>
    <w:rsid w:val="004A6C2F"/>
    <w:rsid w:val="004A6CBC"/>
    <w:rsid w:val="004A717F"/>
    <w:rsid w:val="004A775F"/>
    <w:rsid w:val="004A7B95"/>
    <w:rsid w:val="004A7E57"/>
    <w:rsid w:val="004B0086"/>
    <w:rsid w:val="004B067E"/>
    <w:rsid w:val="004B12F1"/>
    <w:rsid w:val="004B262C"/>
    <w:rsid w:val="004B2AFA"/>
    <w:rsid w:val="004B2B4C"/>
    <w:rsid w:val="004B34EF"/>
    <w:rsid w:val="004B3973"/>
    <w:rsid w:val="004B3E05"/>
    <w:rsid w:val="004B479B"/>
    <w:rsid w:val="004B5682"/>
    <w:rsid w:val="004B574C"/>
    <w:rsid w:val="004B5957"/>
    <w:rsid w:val="004B5A2F"/>
    <w:rsid w:val="004B6196"/>
    <w:rsid w:val="004B635C"/>
    <w:rsid w:val="004B676C"/>
    <w:rsid w:val="004B6F1B"/>
    <w:rsid w:val="004B79BA"/>
    <w:rsid w:val="004B7B24"/>
    <w:rsid w:val="004C018F"/>
    <w:rsid w:val="004C04D8"/>
    <w:rsid w:val="004C12FA"/>
    <w:rsid w:val="004C17A1"/>
    <w:rsid w:val="004C23D6"/>
    <w:rsid w:val="004C288A"/>
    <w:rsid w:val="004C2E6D"/>
    <w:rsid w:val="004C332F"/>
    <w:rsid w:val="004C333F"/>
    <w:rsid w:val="004C4413"/>
    <w:rsid w:val="004C461E"/>
    <w:rsid w:val="004C4E51"/>
    <w:rsid w:val="004C5718"/>
    <w:rsid w:val="004C5CB2"/>
    <w:rsid w:val="004C6A5F"/>
    <w:rsid w:val="004C6CFD"/>
    <w:rsid w:val="004C71B5"/>
    <w:rsid w:val="004C736C"/>
    <w:rsid w:val="004D0337"/>
    <w:rsid w:val="004D07A9"/>
    <w:rsid w:val="004D1E17"/>
    <w:rsid w:val="004D1EAD"/>
    <w:rsid w:val="004D20D6"/>
    <w:rsid w:val="004D21C7"/>
    <w:rsid w:val="004D2221"/>
    <w:rsid w:val="004D2A8E"/>
    <w:rsid w:val="004D2EA3"/>
    <w:rsid w:val="004D2EEB"/>
    <w:rsid w:val="004D2F88"/>
    <w:rsid w:val="004D593B"/>
    <w:rsid w:val="004D659B"/>
    <w:rsid w:val="004D65A3"/>
    <w:rsid w:val="004D6ED6"/>
    <w:rsid w:val="004D73EC"/>
    <w:rsid w:val="004D7838"/>
    <w:rsid w:val="004E0979"/>
    <w:rsid w:val="004E0DC8"/>
    <w:rsid w:val="004E1D6B"/>
    <w:rsid w:val="004E24AC"/>
    <w:rsid w:val="004E33CC"/>
    <w:rsid w:val="004E387A"/>
    <w:rsid w:val="004E3D1E"/>
    <w:rsid w:val="004E41E1"/>
    <w:rsid w:val="004E41E4"/>
    <w:rsid w:val="004E4390"/>
    <w:rsid w:val="004E44B6"/>
    <w:rsid w:val="004E486C"/>
    <w:rsid w:val="004E4ACD"/>
    <w:rsid w:val="004E4D6F"/>
    <w:rsid w:val="004E528B"/>
    <w:rsid w:val="004E5602"/>
    <w:rsid w:val="004E577E"/>
    <w:rsid w:val="004E5A70"/>
    <w:rsid w:val="004E61A0"/>
    <w:rsid w:val="004E629C"/>
    <w:rsid w:val="004E6392"/>
    <w:rsid w:val="004E6555"/>
    <w:rsid w:val="004E6AB0"/>
    <w:rsid w:val="004E78AA"/>
    <w:rsid w:val="004E7F8A"/>
    <w:rsid w:val="004F0054"/>
    <w:rsid w:val="004F1C4D"/>
    <w:rsid w:val="004F22FF"/>
    <w:rsid w:val="004F2D8C"/>
    <w:rsid w:val="004F2F28"/>
    <w:rsid w:val="004F3975"/>
    <w:rsid w:val="004F3A4C"/>
    <w:rsid w:val="004F3D5A"/>
    <w:rsid w:val="004F4359"/>
    <w:rsid w:val="004F49FF"/>
    <w:rsid w:val="004F4B65"/>
    <w:rsid w:val="004F5228"/>
    <w:rsid w:val="004F5B2A"/>
    <w:rsid w:val="004F5ECF"/>
    <w:rsid w:val="004F634E"/>
    <w:rsid w:val="004F63BD"/>
    <w:rsid w:val="004F6439"/>
    <w:rsid w:val="004F6B6C"/>
    <w:rsid w:val="004F71A0"/>
    <w:rsid w:val="004F7BF7"/>
    <w:rsid w:val="004F7F16"/>
    <w:rsid w:val="004F7FD4"/>
    <w:rsid w:val="00500A51"/>
    <w:rsid w:val="00500B4C"/>
    <w:rsid w:val="00500D04"/>
    <w:rsid w:val="00501CCF"/>
    <w:rsid w:val="00501CF1"/>
    <w:rsid w:val="00501FFC"/>
    <w:rsid w:val="005022BB"/>
    <w:rsid w:val="00502CF5"/>
    <w:rsid w:val="00502E77"/>
    <w:rsid w:val="00502F3F"/>
    <w:rsid w:val="0050306A"/>
    <w:rsid w:val="00504524"/>
    <w:rsid w:val="005046EE"/>
    <w:rsid w:val="00505784"/>
    <w:rsid w:val="00505AE7"/>
    <w:rsid w:val="00505E7F"/>
    <w:rsid w:val="0050672A"/>
    <w:rsid w:val="00506749"/>
    <w:rsid w:val="00506E7B"/>
    <w:rsid w:val="00506FF2"/>
    <w:rsid w:val="00507F35"/>
    <w:rsid w:val="00507F6B"/>
    <w:rsid w:val="0051037E"/>
    <w:rsid w:val="0051045B"/>
    <w:rsid w:val="00510544"/>
    <w:rsid w:val="0051091B"/>
    <w:rsid w:val="00510A5B"/>
    <w:rsid w:val="00510DF3"/>
    <w:rsid w:val="00511382"/>
    <w:rsid w:val="0051177B"/>
    <w:rsid w:val="00511CF4"/>
    <w:rsid w:val="0051224D"/>
    <w:rsid w:val="00512978"/>
    <w:rsid w:val="00513107"/>
    <w:rsid w:val="00513175"/>
    <w:rsid w:val="005132AF"/>
    <w:rsid w:val="005136B8"/>
    <w:rsid w:val="00513B84"/>
    <w:rsid w:val="00513E0C"/>
    <w:rsid w:val="0051480E"/>
    <w:rsid w:val="00514E7D"/>
    <w:rsid w:val="00515F42"/>
    <w:rsid w:val="005162A9"/>
    <w:rsid w:val="005166A4"/>
    <w:rsid w:val="0051674D"/>
    <w:rsid w:val="0051684F"/>
    <w:rsid w:val="0051784B"/>
    <w:rsid w:val="005213E0"/>
    <w:rsid w:val="0052156C"/>
    <w:rsid w:val="005219CC"/>
    <w:rsid w:val="00521EC8"/>
    <w:rsid w:val="00522015"/>
    <w:rsid w:val="005221CC"/>
    <w:rsid w:val="005226FA"/>
    <w:rsid w:val="00522893"/>
    <w:rsid w:val="00523547"/>
    <w:rsid w:val="005238E7"/>
    <w:rsid w:val="00523BDD"/>
    <w:rsid w:val="00524602"/>
    <w:rsid w:val="005247CD"/>
    <w:rsid w:val="005249CF"/>
    <w:rsid w:val="00524C36"/>
    <w:rsid w:val="0052582A"/>
    <w:rsid w:val="00525900"/>
    <w:rsid w:val="00525911"/>
    <w:rsid w:val="0052611A"/>
    <w:rsid w:val="0052618B"/>
    <w:rsid w:val="005267F1"/>
    <w:rsid w:val="00526823"/>
    <w:rsid w:val="005268C8"/>
    <w:rsid w:val="00526A54"/>
    <w:rsid w:val="00526C74"/>
    <w:rsid w:val="00527038"/>
    <w:rsid w:val="00527078"/>
    <w:rsid w:val="005273BC"/>
    <w:rsid w:val="00527773"/>
    <w:rsid w:val="00530431"/>
    <w:rsid w:val="00531137"/>
    <w:rsid w:val="00531140"/>
    <w:rsid w:val="0053130A"/>
    <w:rsid w:val="00531793"/>
    <w:rsid w:val="005319CD"/>
    <w:rsid w:val="00531B71"/>
    <w:rsid w:val="005320DB"/>
    <w:rsid w:val="00532136"/>
    <w:rsid w:val="0053214D"/>
    <w:rsid w:val="00532504"/>
    <w:rsid w:val="00532552"/>
    <w:rsid w:val="005330E4"/>
    <w:rsid w:val="00533216"/>
    <w:rsid w:val="0053365C"/>
    <w:rsid w:val="00533718"/>
    <w:rsid w:val="00533E7E"/>
    <w:rsid w:val="00534233"/>
    <w:rsid w:val="00534B50"/>
    <w:rsid w:val="00534B9E"/>
    <w:rsid w:val="00534EE3"/>
    <w:rsid w:val="00534F37"/>
    <w:rsid w:val="00535538"/>
    <w:rsid w:val="00535573"/>
    <w:rsid w:val="00535C0C"/>
    <w:rsid w:val="00536395"/>
    <w:rsid w:val="00536ACD"/>
    <w:rsid w:val="00536F41"/>
    <w:rsid w:val="0053733F"/>
    <w:rsid w:val="00537A58"/>
    <w:rsid w:val="00537AEA"/>
    <w:rsid w:val="00537FA9"/>
    <w:rsid w:val="00540554"/>
    <w:rsid w:val="005411FF"/>
    <w:rsid w:val="00541EDF"/>
    <w:rsid w:val="00542A26"/>
    <w:rsid w:val="00542D60"/>
    <w:rsid w:val="00543059"/>
    <w:rsid w:val="0054325D"/>
    <w:rsid w:val="005435D7"/>
    <w:rsid w:val="0054367A"/>
    <w:rsid w:val="005436AA"/>
    <w:rsid w:val="00543791"/>
    <w:rsid w:val="0054395A"/>
    <w:rsid w:val="00543D7D"/>
    <w:rsid w:val="00543EA7"/>
    <w:rsid w:val="00544494"/>
    <w:rsid w:val="005448C3"/>
    <w:rsid w:val="00544C80"/>
    <w:rsid w:val="00544CC1"/>
    <w:rsid w:val="005451B3"/>
    <w:rsid w:val="005452B5"/>
    <w:rsid w:val="0054538A"/>
    <w:rsid w:val="00545AF7"/>
    <w:rsid w:val="00545D95"/>
    <w:rsid w:val="005463B9"/>
    <w:rsid w:val="00546BBB"/>
    <w:rsid w:val="00546DF2"/>
    <w:rsid w:val="00547C0A"/>
    <w:rsid w:val="00550058"/>
    <w:rsid w:val="005505DC"/>
    <w:rsid w:val="005508AF"/>
    <w:rsid w:val="00550C82"/>
    <w:rsid w:val="00551095"/>
    <w:rsid w:val="005511EA"/>
    <w:rsid w:val="005517BF"/>
    <w:rsid w:val="00551EBA"/>
    <w:rsid w:val="00551F8A"/>
    <w:rsid w:val="005523DD"/>
    <w:rsid w:val="00552D16"/>
    <w:rsid w:val="0055346F"/>
    <w:rsid w:val="0055368E"/>
    <w:rsid w:val="0055383F"/>
    <w:rsid w:val="00554BD5"/>
    <w:rsid w:val="00554E3C"/>
    <w:rsid w:val="00555115"/>
    <w:rsid w:val="0055512F"/>
    <w:rsid w:val="00555371"/>
    <w:rsid w:val="005554A7"/>
    <w:rsid w:val="005555E9"/>
    <w:rsid w:val="00555728"/>
    <w:rsid w:val="00555880"/>
    <w:rsid w:val="00555AFC"/>
    <w:rsid w:val="0055602D"/>
    <w:rsid w:val="005572B4"/>
    <w:rsid w:val="00557F3E"/>
    <w:rsid w:val="00560893"/>
    <w:rsid w:val="005610C2"/>
    <w:rsid w:val="00561890"/>
    <w:rsid w:val="00561ECE"/>
    <w:rsid w:val="00562A21"/>
    <w:rsid w:val="005642C1"/>
    <w:rsid w:val="00564611"/>
    <w:rsid w:val="00564720"/>
    <w:rsid w:val="00564DD9"/>
    <w:rsid w:val="00565010"/>
    <w:rsid w:val="005656AF"/>
    <w:rsid w:val="00565866"/>
    <w:rsid w:val="00565BE5"/>
    <w:rsid w:val="00565DC2"/>
    <w:rsid w:val="0056674C"/>
    <w:rsid w:val="00566A32"/>
    <w:rsid w:val="0056703E"/>
    <w:rsid w:val="00567EC1"/>
    <w:rsid w:val="00567EF1"/>
    <w:rsid w:val="00567F92"/>
    <w:rsid w:val="005701EC"/>
    <w:rsid w:val="00570875"/>
    <w:rsid w:val="00570A40"/>
    <w:rsid w:val="00570C2E"/>
    <w:rsid w:val="00570ED3"/>
    <w:rsid w:val="00570F87"/>
    <w:rsid w:val="00571791"/>
    <w:rsid w:val="0057192D"/>
    <w:rsid w:val="00571B1D"/>
    <w:rsid w:val="005722E8"/>
    <w:rsid w:val="00572E57"/>
    <w:rsid w:val="005732A1"/>
    <w:rsid w:val="0057348A"/>
    <w:rsid w:val="00573624"/>
    <w:rsid w:val="005738C5"/>
    <w:rsid w:val="005739D7"/>
    <w:rsid w:val="00573D00"/>
    <w:rsid w:val="00573D2E"/>
    <w:rsid w:val="00573D52"/>
    <w:rsid w:val="00574473"/>
    <w:rsid w:val="00574C56"/>
    <w:rsid w:val="00574F4C"/>
    <w:rsid w:val="0057537F"/>
    <w:rsid w:val="0057579D"/>
    <w:rsid w:val="00575A31"/>
    <w:rsid w:val="00575AE5"/>
    <w:rsid w:val="005762D6"/>
    <w:rsid w:val="0057631E"/>
    <w:rsid w:val="005763BA"/>
    <w:rsid w:val="0057651B"/>
    <w:rsid w:val="0057669A"/>
    <w:rsid w:val="00576D8E"/>
    <w:rsid w:val="0057724C"/>
    <w:rsid w:val="005773FC"/>
    <w:rsid w:val="005775C7"/>
    <w:rsid w:val="005779CC"/>
    <w:rsid w:val="00577AF0"/>
    <w:rsid w:val="00580048"/>
    <w:rsid w:val="0058016A"/>
    <w:rsid w:val="00580937"/>
    <w:rsid w:val="00580D5C"/>
    <w:rsid w:val="00580D9E"/>
    <w:rsid w:val="00581113"/>
    <w:rsid w:val="00581C6E"/>
    <w:rsid w:val="00581E91"/>
    <w:rsid w:val="005827EA"/>
    <w:rsid w:val="00582F8C"/>
    <w:rsid w:val="005832AE"/>
    <w:rsid w:val="00583442"/>
    <w:rsid w:val="0058368D"/>
    <w:rsid w:val="005836EE"/>
    <w:rsid w:val="00583AE2"/>
    <w:rsid w:val="00583D09"/>
    <w:rsid w:val="00583D68"/>
    <w:rsid w:val="00583FD3"/>
    <w:rsid w:val="0058401A"/>
    <w:rsid w:val="0058432D"/>
    <w:rsid w:val="00584A8A"/>
    <w:rsid w:val="00584A95"/>
    <w:rsid w:val="00584D9B"/>
    <w:rsid w:val="005863FA"/>
    <w:rsid w:val="00586838"/>
    <w:rsid w:val="00586B31"/>
    <w:rsid w:val="00587118"/>
    <w:rsid w:val="005874F3"/>
    <w:rsid w:val="0058751A"/>
    <w:rsid w:val="005905E7"/>
    <w:rsid w:val="0059076A"/>
    <w:rsid w:val="0059105D"/>
    <w:rsid w:val="0059133F"/>
    <w:rsid w:val="005918BF"/>
    <w:rsid w:val="0059227E"/>
    <w:rsid w:val="0059257E"/>
    <w:rsid w:val="00592AFF"/>
    <w:rsid w:val="00593232"/>
    <w:rsid w:val="005935D3"/>
    <w:rsid w:val="00593B93"/>
    <w:rsid w:val="00593D80"/>
    <w:rsid w:val="0059526E"/>
    <w:rsid w:val="0059548E"/>
    <w:rsid w:val="00595818"/>
    <w:rsid w:val="00595884"/>
    <w:rsid w:val="00595A2A"/>
    <w:rsid w:val="00595BCC"/>
    <w:rsid w:val="00595DD3"/>
    <w:rsid w:val="00595FF6"/>
    <w:rsid w:val="00596801"/>
    <w:rsid w:val="00596BE7"/>
    <w:rsid w:val="00596D60"/>
    <w:rsid w:val="00596E80"/>
    <w:rsid w:val="005971C2"/>
    <w:rsid w:val="005977C2"/>
    <w:rsid w:val="005A00BE"/>
    <w:rsid w:val="005A06CB"/>
    <w:rsid w:val="005A0C61"/>
    <w:rsid w:val="005A0D5B"/>
    <w:rsid w:val="005A0F86"/>
    <w:rsid w:val="005A12EA"/>
    <w:rsid w:val="005A1B6A"/>
    <w:rsid w:val="005A1E25"/>
    <w:rsid w:val="005A309B"/>
    <w:rsid w:val="005A326B"/>
    <w:rsid w:val="005A3545"/>
    <w:rsid w:val="005A4470"/>
    <w:rsid w:val="005A5B3D"/>
    <w:rsid w:val="005A5C2A"/>
    <w:rsid w:val="005A6576"/>
    <w:rsid w:val="005A6B96"/>
    <w:rsid w:val="005A6FA2"/>
    <w:rsid w:val="005A6FA8"/>
    <w:rsid w:val="005A7178"/>
    <w:rsid w:val="005A748D"/>
    <w:rsid w:val="005A7AF7"/>
    <w:rsid w:val="005A7C57"/>
    <w:rsid w:val="005A7DB9"/>
    <w:rsid w:val="005B0DCC"/>
    <w:rsid w:val="005B137D"/>
    <w:rsid w:val="005B1E95"/>
    <w:rsid w:val="005B22E2"/>
    <w:rsid w:val="005B256D"/>
    <w:rsid w:val="005B2634"/>
    <w:rsid w:val="005B27C0"/>
    <w:rsid w:val="005B32B8"/>
    <w:rsid w:val="005B3640"/>
    <w:rsid w:val="005B37FE"/>
    <w:rsid w:val="005B480E"/>
    <w:rsid w:val="005B48B6"/>
    <w:rsid w:val="005B4EED"/>
    <w:rsid w:val="005B4F62"/>
    <w:rsid w:val="005B537C"/>
    <w:rsid w:val="005B5B84"/>
    <w:rsid w:val="005B5D6E"/>
    <w:rsid w:val="005B6180"/>
    <w:rsid w:val="005B6E19"/>
    <w:rsid w:val="005B6FC3"/>
    <w:rsid w:val="005B711D"/>
    <w:rsid w:val="005B76C0"/>
    <w:rsid w:val="005B7811"/>
    <w:rsid w:val="005C00C0"/>
    <w:rsid w:val="005C0650"/>
    <w:rsid w:val="005C077C"/>
    <w:rsid w:val="005C088A"/>
    <w:rsid w:val="005C0E27"/>
    <w:rsid w:val="005C1178"/>
    <w:rsid w:val="005C1734"/>
    <w:rsid w:val="005C27F3"/>
    <w:rsid w:val="005C38EE"/>
    <w:rsid w:val="005C4073"/>
    <w:rsid w:val="005C4241"/>
    <w:rsid w:val="005C436A"/>
    <w:rsid w:val="005C4D12"/>
    <w:rsid w:val="005C4F4A"/>
    <w:rsid w:val="005C509B"/>
    <w:rsid w:val="005C515E"/>
    <w:rsid w:val="005C5391"/>
    <w:rsid w:val="005C597E"/>
    <w:rsid w:val="005C5C4F"/>
    <w:rsid w:val="005C6035"/>
    <w:rsid w:val="005C647B"/>
    <w:rsid w:val="005C6864"/>
    <w:rsid w:val="005C7340"/>
    <w:rsid w:val="005C75A2"/>
    <w:rsid w:val="005C7A93"/>
    <w:rsid w:val="005C7D36"/>
    <w:rsid w:val="005D042B"/>
    <w:rsid w:val="005D0476"/>
    <w:rsid w:val="005D08D8"/>
    <w:rsid w:val="005D0EB5"/>
    <w:rsid w:val="005D1A22"/>
    <w:rsid w:val="005D2220"/>
    <w:rsid w:val="005D295E"/>
    <w:rsid w:val="005D30C6"/>
    <w:rsid w:val="005D3B47"/>
    <w:rsid w:val="005D4600"/>
    <w:rsid w:val="005D513F"/>
    <w:rsid w:val="005D5176"/>
    <w:rsid w:val="005D5AB0"/>
    <w:rsid w:val="005D5F90"/>
    <w:rsid w:val="005D7F3B"/>
    <w:rsid w:val="005E13ED"/>
    <w:rsid w:val="005E1D80"/>
    <w:rsid w:val="005E218B"/>
    <w:rsid w:val="005E21CF"/>
    <w:rsid w:val="005E235A"/>
    <w:rsid w:val="005E2819"/>
    <w:rsid w:val="005E3030"/>
    <w:rsid w:val="005E30A8"/>
    <w:rsid w:val="005E3276"/>
    <w:rsid w:val="005E3335"/>
    <w:rsid w:val="005E3E50"/>
    <w:rsid w:val="005E442E"/>
    <w:rsid w:val="005E469C"/>
    <w:rsid w:val="005E59C3"/>
    <w:rsid w:val="005E620D"/>
    <w:rsid w:val="005E67CE"/>
    <w:rsid w:val="005E6F56"/>
    <w:rsid w:val="005E7412"/>
    <w:rsid w:val="005E7520"/>
    <w:rsid w:val="005E7944"/>
    <w:rsid w:val="005F0223"/>
    <w:rsid w:val="005F054A"/>
    <w:rsid w:val="005F05B0"/>
    <w:rsid w:val="005F060F"/>
    <w:rsid w:val="005F0717"/>
    <w:rsid w:val="005F0A27"/>
    <w:rsid w:val="005F13BC"/>
    <w:rsid w:val="005F1509"/>
    <w:rsid w:val="005F1E9A"/>
    <w:rsid w:val="005F2073"/>
    <w:rsid w:val="005F20C8"/>
    <w:rsid w:val="005F20D3"/>
    <w:rsid w:val="005F2787"/>
    <w:rsid w:val="005F2921"/>
    <w:rsid w:val="005F29D3"/>
    <w:rsid w:val="005F2C9E"/>
    <w:rsid w:val="005F2E66"/>
    <w:rsid w:val="005F3001"/>
    <w:rsid w:val="005F3552"/>
    <w:rsid w:val="005F3AB0"/>
    <w:rsid w:val="005F3BD6"/>
    <w:rsid w:val="005F3CAD"/>
    <w:rsid w:val="005F48E7"/>
    <w:rsid w:val="005F4B74"/>
    <w:rsid w:val="005F4DE9"/>
    <w:rsid w:val="005F4E3D"/>
    <w:rsid w:val="005F5043"/>
    <w:rsid w:val="005F5565"/>
    <w:rsid w:val="005F55F8"/>
    <w:rsid w:val="005F56B2"/>
    <w:rsid w:val="005F5B83"/>
    <w:rsid w:val="005F611B"/>
    <w:rsid w:val="005F6328"/>
    <w:rsid w:val="005F727D"/>
    <w:rsid w:val="005F7611"/>
    <w:rsid w:val="005F7A47"/>
    <w:rsid w:val="005F7FBC"/>
    <w:rsid w:val="005F7FDC"/>
    <w:rsid w:val="00600088"/>
    <w:rsid w:val="0060027B"/>
    <w:rsid w:val="00600B6D"/>
    <w:rsid w:val="00600CB4"/>
    <w:rsid w:val="00601301"/>
    <w:rsid w:val="00601377"/>
    <w:rsid w:val="00601F14"/>
    <w:rsid w:val="00601FE4"/>
    <w:rsid w:val="00602849"/>
    <w:rsid w:val="0060289F"/>
    <w:rsid w:val="00603053"/>
    <w:rsid w:val="00603CA8"/>
    <w:rsid w:val="0060401D"/>
    <w:rsid w:val="006045BE"/>
    <w:rsid w:val="00604781"/>
    <w:rsid w:val="0060561B"/>
    <w:rsid w:val="006058EA"/>
    <w:rsid w:val="00605A29"/>
    <w:rsid w:val="00605ACC"/>
    <w:rsid w:val="00605B2E"/>
    <w:rsid w:val="00607AB6"/>
    <w:rsid w:val="00607E8C"/>
    <w:rsid w:val="00610063"/>
    <w:rsid w:val="00610091"/>
    <w:rsid w:val="006105DB"/>
    <w:rsid w:val="00610783"/>
    <w:rsid w:val="006107A6"/>
    <w:rsid w:val="00611668"/>
    <w:rsid w:val="006129B5"/>
    <w:rsid w:val="00612A4E"/>
    <w:rsid w:val="00613024"/>
    <w:rsid w:val="006136F4"/>
    <w:rsid w:val="00613C23"/>
    <w:rsid w:val="00613F66"/>
    <w:rsid w:val="00614375"/>
    <w:rsid w:val="006147F2"/>
    <w:rsid w:val="0061503E"/>
    <w:rsid w:val="006152F7"/>
    <w:rsid w:val="00615CAC"/>
    <w:rsid w:val="006165A9"/>
    <w:rsid w:val="00617789"/>
    <w:rsid w:val="00617A33"/>
    <w:rsid w:val="00617CA1"/>
    <w:rsid w:val="00617D13"/>
    <w:rsid w:val="00620A2C"/>
    <w:rsid w:val="00620DD0"/>
    <w:rsid w:val="00622941"/>
    <w:rsid w:val="00622BE4"/>
    <w:rsid w:val="00622CBD"/>
    <w:rsid w:val="006231AA"/>
    <w:rsid w:val="006233A5"/>
    <w:rsid w:val="0062375A"/>
    <w:rsid w:val="0062377B"/>
    <w:rsid w:val="00624736"/>
    <w:rsid w:val="00625453"/>
    <w:rsid w:val="00625972"/>
    <w:rsid w:val="00625C2B"/>
    <w:rsid w:val="00627072"/>
    <w:rsid w:val="00627840"/>
    <w:rsid w:val="00627F4F"/>
    <w:rsid w:val="0063065C"/>
    <w:rsid w:val="006313AF"/>
    <w:rsid w:val="00631A63"/>
    <w:rsid w:val="006322BB"/>
    <w:rsid w:val="00632D15"/>
    <w:rsid w:val="006335A8"/>
    <w:rsid w:val="006336D6"/>
    <w:rsid w:val="00633E05"/>
    <w:rsid w:val="006347D6"/>
    <w:rsid w:val="0063489F"/>
    <w:rsid w:val="006350C2"/>
    <w:rsid w:val="006350C7"/>
    <w:rsid w:val="0063525D"/>
    <w:rsid w:val="0063560F"/>
    <w:rsid w:val="00635F66"/>
    <w:rsid w:val="006366B9"/>
    <w:rsid w:val="00636BD8"/>
    <w:rsid w:val="006373D2"/>
    <w:rsid w:val="00640189"/>
    <w:rsid w:val="006401A4"/>
    <w:rsid w:val="0064059A"/>
    <w:rsid w:val="0064061D"/>
    <w:rsid w:val="00640D01"/>
    <w:rsid w:val="00640E93"/>
    <w:rsid w:val="006410BD"/>
    <w:rsid w:val="00641D65"/>
    <w:rsid w:val="0064217A"/>
    <w:rsid w:val="00642878"/>
    <w:rsid w:val="00642B72"/>
    <w:rsid w:val="006435E5"/>
    <w:rsid w:val="00643763"/>
    <w:rsid w:val="006439F6"/>
    <w:rsid w:val="00643D37"/>
    <w:rsid w:val="0064526B"/>
    <w:rsid w:val="00645274"/>
    <w:rsid w:val="006459F5"/>
    <w:rsid w:val="00645A8E"/>
    <w:rsid w:val="00645F76"/>
    <w:rsid w:val="0064608D"/>
    <w:rsid w:val="00646344"/>
    <w:rsid w:val="006463F1"/>
    <w:rsid w:val="00646D0B"/>
    <w:rsid w:val="006476B6"/>
    <w:rsid w:val="00647ABD"/>
    <w:rsid w:val="00647DD2"/>
    <w:rsid w:val="0065035A"/>
    <w:rsid w:val="00651CE5"/>
    <w:rsid w:val="00651EF0"/>
    <w:rsid w:val="006522BF"/>
    <w:rsid w:val="006523FA"/>
    <w:rsid w:val="006524FA"/>
    <w:rsid w:val="0065263C"/>
    <w:rsid w:val="006528D0"/>
    <w:rsid w:val="00652E78"/>
    <w:rsid w:val="0065324C"/>
    <w:rsid w:val="00653C11"/>
    <w:rsid w:val="0065431D"/>
    <w:rsid w:val="00654363"/>
    <w:rsid w:val="00654A89"/>
    <w:rsid w:val="00654CDC"/>
    <w:rsid w:val="00654D2E"/>
    <w:rsid w:val="00654EC2"/>
    <w:rsid w:val="006553B5"/>
    <w:rsid w:val="006561DB"/>
    <w:rsid w:val="006568F3"/>
    <w:rsid w:val="00656EBC"/>
    <w:rsid w:val="00657132"/>
    <w:rsid w:val="00657E24"/>
    <w:rsid w:val="00657E37"/>
    <w:rsid w:val="006602CE"/>
    <w:rsid w:val="006603D6"/>
    <w:rsid w:val="006607E0"/>
    <w:rsid w:val="00660B26"/>
    <w:rsid w:val="00660E98"/>
    <w:rsid w:val="00661499"/>
    <w:rsid w:val="00661542"/>
    <w:rsid w:val="0066171B"/>
    <w:rsid w:val="006620BB"/>
    <w:rsid w:val="00662205"/>
    <w:rsid w:val="006625A5"/>
    <w:rsid w:val="006625C1"/>
    <w:rsid w:val="006625D8"/>
    <w:rsid w:val="00662ECC"/>
    <w:rsid w:val="00662F9B"/>
    <w:rsid w:val="006639D3"/>
    <w:rsid w:val="00663D67"/>
    <w:rsid w:val="00664490"/>
    <w:rsid w:val="00664906"/>
    <w:rsid w:val="00664AF0"/>
    <w:rsid w:val="00664BA1"/>
    <w:rsid w:val="00664F2C"/>
    <w:rsid w:val="00666134"/>
    <w:rsid w:val="006662B7"/>
    <w:rsid w:val="006665D6"/>
    <w:rsid w:val="00666DB5"/>
    <w:rsid w:val="00667C26"/>
    <w:rsid w:val="00667D1F"/>
    <w:rsid w:val="00667D67"/>
    <w:rsid w:val="00667F15"/>
    <w:rsid w:val="00670215"/>
    <w:rsid w:val="00670CA8"/>
    <w:rsid w:val="00670CD4"/>
    <w:rsid w:val="006710A2"/>
    <w:rsid w:val="006714C4"/>
    <w:rsid w:val="006738CC"/>
    <w:rsid w:val="006741AB"/>
    <w:rsid w:val="006742A3"/>
    <w:rsid w:val="00674493"/>
    <w:rsid w:val="00675922"/>
    <w:rsid w:val="006759A1"/>
    <w:rsid w:val="00675B9A"/>
    <w:rsid w:val="00675BCD"/>
    <w:rsid w:val="0067657D"/>
    <w:rsid w:val="0067769B"/>
    <w:rsid w:val="00677B62"/>
    <w:rsid w:val="00677BAA"/>
    <w:rsid w:val="00677D73"/>
    <w:rsid w:val="00677F21"/>
    <w:rsid w:val="006806E2"/>
    <w:rsid w:val="00680969"/>
    <w:rsid w:val="00680B9E"/>
    <w:rsid w:val="00681823"/>
    <w:rsid w:val="00682306"/>
    <w:rsid w:val="00682D70"/>
    <w:rsid w:val="0068309F"/>
    <w:rsid w:val="00683333"/>
    <w:rsid w:val="00684711"/>
    <w:rsid w:val="00684EF9"/>
    <w:rsid w:val="00685684"/>
    <w:rsid w:val="00685941"/>
    <w:rsid w:val="00685BDD"/>
    <w:rsid w:val="006863FC"/>
    <w:rsid w:val="00686659"/>
    <w:rsid w:val="00686ACC"/>
    <w:rsid w:val="00686B75"/>
    <w:rsid w:val="00687460"/>
    <w:rsid w:val="006875A4"/>
    <w:rsid w:val="006876F8"/>
    <w:rsid w:val="00687BF2"/>
    <w:rsid w:val="00687C61"/>
    <w:rsid w:val="0069047B"/>
    <w:rsid w:val="00690982"/>
    <w:rsid w:val="006916AD"/>
    <w:rsid w:val="0069184B"/>
    <w:rsid w:val="00692A9B"/>
    <w:rsid w:val="00692F89"/>
    <w:rsid w:val="00693058"/>
    <w:rsid w:val="00693397"/>
    <w:rsid w:val="00693D71"/>
    <w:rsid w:val="00694153"/>
    <w:rsid w:val="006942EC"/>
    <w:rsid w:val="00694317"/>
    <w:rsid w:val="0069437B"/>
    <w:rsid w:val="00694E17"/>
    <w:rsid w:val="00694EC5"/>
    <w:rsid w:val="00695310"/>
    <w:rsid w:val="0069562E"/>
    <w:rsid w:val="006956F3"/>
    <w:rsid w:val="0069662F"/>
    <w:rsid w:val="00696755"/>
    <w:rsid w:val="00696A9E"/>
    <w:rsid w:val="00696CAD"/>
    <w:rsid w:val="006973A5"/>
    <w:rsid w:val="0069750F"/>
    <w:rsid w:val="00697895"/>
    <w:rsid w:val="00697A20"/>
    <w:rsid w:val="006A0111"/>
    <w:rsid w:val="006A0811"/>
    <w:rsid w:val="006A0EB4"/>
    <w:rsid w:val="006A11EB"/>
    <w:rsid w:val="006A17EE"/>
    <w:rsid w:val="006A1855"/>
    <w:rsid w:val="006A1CBB"/>
    <w:rsid w:val="006A2532"/>
    <w:rsid w:val="006A3554"/>
    <w:rsid w:val="006A3A65"/>
    <w:rsid w:val="006A3C69"/>
    <w:rsid w:val="006A4128"/>
    <w:rsid w:val="006A43C2"/>
    <w:rsid w:val="006A441E"/>
    <w:rsid w:val="006A510F"/>
    <w:rsid w:val="006A51ED"/>
    <w:rsid w:val="006A54EA"/>
    <w:rsid w:val="006A557E"/>
    <w:rsid w:val="006A62E6"/>
    <w:rsid w:val="006A672B"/>
    <w:rsid w:val="006A7D9D"/>
    <w:rsid w:val="006A7E3C"/>
    <w:rsid w:val="006B0514"/>
    <w:rsid w:val="006B06DD"/>
    <w:rsid w:val="006B13CD"/>
    <w:rsid w:val="006B20F7"/>
    <w:rsid w:val="006B3829"/>
    <w:rsid w:val="006B412A"/>
    <w:rsid w:val="006B4957"/>
    <w:rsid w:val="006B4C96"/>
    <w:rsid w:val="006B52D5"/>
    <w:rsid w:val="006B52DD"/>
    <w:rsid w:val="006B58F4"/>
    <w:rsid w:val="006B64FA"/>
    <w:rsid w:val="006B74DD"/>
    <w:rsid w:val="006B76AB"/>
    <w:rsid w:val="006B7933"/>
    <w:rsid w:val="006C063F"/>
    <w:rsid w:val="006C0F45"/>
    <w:rsid w:val="006C15E6"/>
    <w:rsid w:val="006C2230"/>
    <w:rsid w:val="006C2664"/>
    <w:rsid w:val="006C2C0F"/>
    <w:rsid w:val="006C3C23"/>
    <w:rsid w:val="006C3DE8"/>
    <w:rsid w:val="006C3F1E"/>
    <w:rsid w:val="006C4F87"/>
    <w:rsid w:val="006C4FB6"/>
    <w:rsid w:val="006C5982"/>
    <w:rsid w:val="006C59A6"/>
    <w:rsid w:val="006C5A72"/>
    <w:rsid w:val="006C5B0C"/>
    <w:rsid w:val="006C5D6B"/>
    <w:rsid w:val="006C611D"/>
    <w:rsid w:val="006C6ADD"/>
    <w:rsid w:val="006C6E90"/>
    <w:rsid w:val="006C71D2"/>
    <w:rsid w:val="006C78BA"/>
    <w:rsid w:val="006D07D1"/>
    <w:rsid w:val="006D0818"/>
    <w:rsid w:val="006D097A"/>
    <w:rsid w:val="006D0C05"/>
    <w:rsid w:val="006D0E5B"/>
    <w:rsid w:val="006D1D2C"/>
    <w:rsid w:val="006D20B0"/>
    <w:rsid w:val="006D212D"/>
    <w:rsid w:val="006D2FD1"/>
    <w:rsid w:val="006D3E30"/>
    <w:rsid w:val="006D4690"/>
    <w:rsid w:val="006D4864"/>
    <w:rsid w:val="006D5410"/>
    <w:rsid w:val="006D58C6"/>
    <w:rsid w:val="006D5DEB"/>
    <w:rsid w:val="006D6130"/>
    <w:rsid w:val="006D664A"/>
    <w:rsid w:val="006D693F"/>
    <w:rsid w:val="006D6D07"/>
    <w:rsid w:val="006D6D2F"/>
    <w:rsid w:val="006D6D6F"/>
    <w:rsid w:val="006D7505"/>
    <w:rsid w:val="006D79C8"/>
    <w:rsid w:val="006D7C6E"/>
    <w:rsid w:val="006E012A"/>
    <w:rsid w:val="006E0199"/>
    <w:rsid w:val="006E0336"/>
    <w:rsid w:val="006E0456"/>
    <w:rsid w:val="006E0523"/>
    <w:rsid w:val="006E06C9"/>
    <w:rsid w:val="006E0F1D"/>
    <w:rsid w:val="006E13CD"/>
    <w:rsid w:val="006E1DEF"/>
    <w:rsid w:val="006E1E88"/>
    <w:rsid w:val="006E1EB7"/>
    <w:rsid w:val="006E2949"/>
    <w:rsid w:val="006E2CE9"/>
    <w:rsid w:val="006E2D9C"/>
    <w:rsid w:val="006E32D9"/>
    <w:rsid w:val="006E3B49"/>
    <w:rsid w:val="006E445B"/>
    <w:rsid w:val="006E4EFE"/>
    <w:rsid w:val="006E58C2"/>
    <w:rsid w:val="006E66A6"/>
    <w:rsid w:val="006E7B31"/>
    <w:rsid w:val="006E7BF1"/>
    <w:rsid w:val="006E7C2A"/>
    <w:rsid w:val="006F0332"/>
    <w:rsid w:val="006F0350"/>
    <w:rsid w:val="006F035C"/>
    <w:rsid w:val="006F0E68"/>
    <w:rsid w:val="006F0EF5"/>
    <w:rsid w:val="006F1144"/>
    <w:rsid w:val="006F131F"/>
    <w:rsid w:val="006F16D0"/>
    <w:rsid w:val="006F1B00"/>
    <w:rsid w:val="006F1BDF"/>
    <w:rsid w:val="006F26BE"/>
    <w:rsid w:val="006F2717"/>
    <w:rsid w:val="006F2909"/>
    <w:rsid w:val="006F2F3E"/>
    <w:rsid w:val="006F3D01"/>
    <w:rsid w:val="006F4245"/>
    <w:rsid w:val="006F46C8"/>
    <w:rsid w:val="006F4B39"/>
    <w:rsid w:val="006F52E4"/>
    <w:rsid w:val="006F531E"/>
    <w:rsid w:val="006F553F"/>
    <w:rsid w:val="006F5540"/>
    <w:rsid w:val="006F5A51"/>
    <w:rsid w:val="006F61A9"/>
    <w:rsid w:val="006F61BD"/>
    <w:rsid w:val="006F7475"/>
    <w:rsid w:val="00700109"/>
    <w:rsid w:val="00700497"/>
    <w:rsid w:val="00701BCC"/>
    <w:rsid w:val="00701E0E"/>
    <w:rsid w:val="00702406"/>
    <w:rsid w:val="0070240F"/>
    <w:rsid w:val="00702512"/>
    <w:rsid w:val="00702B0E"/>
    <w:rsid w:val="0070372A"/>
    <w:rsid w:val="00704048"/>
    <w:rsid w:val="0070494C"/>
    <w:rsid w:val="00704CAB"/>
    <w:rsid w:val="00704D0A"/>
    <w:rsid w:val="00704D31"/>
    <w:rsid w:val="00704EFF"/>
    <w:rsid w:val="00705479"/>
    <w:rsid w:val="00705720"/>
    <w:rsid w:val="007057A4"/>
    <w:rsid w:val="00705904"/>
    <w:rsid w:val="00705DA9"/>
    <w:rsid w:val="00707170"/>
    <w:rsid w:val="0070725D"/>
    <w:rsid w:val="007076D6"/>
    <w:rsid w:val="00707813"/>
    <w:rsid w:val="00710B05"/>
    <w:rsid w:val="00710EB7"/>
    <w:rsid w:val="00710ED1"/>
    <w:rsid w:val="00711678"/>
    <w:rsid w:val="00712F58"/>
    <w:rsid w:val="0071325F"/>
    <w:rsid w:val="0071458F"/>
    <w:rsid w:val="007148E5"/>
    <w:rsid w:val="00714D6C"/>
    <w:rsid w:val="00715013"/>
    <w:rsid w:val="00715233"/>
    <w:rsid w:val="00715251"/>
    <w:rsid w:val="007152DB"/>
    <w:rsid w:val="00715DBB"/>
    <w:rsid w:val="00715F35"/>
    <w:rsid w:val="00716941"/>
    <w:rsid w:val="00716B4B"/>
    <w:rsid w:val="0071766D"/>
    <w:rsid w:val="007177AC"/>
    <w:rsid w:val="007179CB"/>
    <w:rsid w:val="007201B5"/>
    <w:rsid w:val="00720227"/>
    <w:rsid w:val="00720235"/>
    <w:rsid w:val="00720552"/>
    <w:rsid w:val="00720596"/>
    <w:rsid w:val="00720838"/>
    <w:rsid w:val="00720C3F"/>
    <w:rsid w:val="007211E2"/>
    <w:rsid w:val="00721221"/>
    <w:rsid w:val="007214AB"/>
    <w:rsid w:val="00721B73"/>
    <w:rsid w:val="00721E47"/>
    <w:rsid w:val="007221D1"/>
    <w:rsid w:val="00722CE2"/>
    <w:rsid w:val="00723366"/>
    <w:rsid w:val="00723575"/>
    <w:rsid w:val="00723656"/>
    <w:rsid w:val="007238AC"/>
    <w:rsid w:val="00724B49"/>
    <w:rsid w:val="00724ED4"/>
    <w:rsid w:val="007252D1"/>
    <w:rsid w:val="00726514"/>
    <w:rsid w:val="00726FC2"/>
    <w:rsid w:val="007275E4"/>
    <w:rsid w:val="007278DC"/>
    <w:rsid w:val="00727CE4"/>
    <w:rsid w:val="007300D7"/>
    <w:rsid w:val="007303F5"/>
    <w:rsid w:val="007309A6"/>
    <w:rsid w:val="00731571"/>
    <w:rsid w:val="007315B9"/>
    <w:rsid w:val="007319F6"/>
    <w:rsid w:val="00731E85"/>
    <w:rsid w:val="00732948"/>
    <w:rsid w:val="00732BFE"/>
    <w:rsid w:val="00732F47"/>
    <w:rsid w:val="00733BD0"/>
    <w:rsid w:val="00733C80"/>
    <w:rsid w:val="00734629"/>
    <w:rsid w:val="00734B9B"/>
    <w:rsid w:val="00734BF7"/>
    <w:rsid w:val="00734D43"/>
    <w:rsid w:val="00734F78"/>
    <w:rsid w:val="00734FC2"/>
    <w:rsid w:val="00736280"/>
    <w:rsid w:val="00737435"/>
    <w:rsid w:val="007377DE"/>
    <w:rsid w:val="0073790C"/>
    <w:rsid w:val="00737C0E"/>
    <w:rsid w:val="00740294"/>
    <w:rsid w:val="007417FA"/>
    <w:rsid w:val="0074194F"/>
    <w:rsid w:val="00741ACB"/>
    <w:rsid w:val="00742F08"/>
    <w:rsid w:val="00743130"/>
    <w:rsid w:val="00743217"/>
    <w:rsid w:val="00743462"/>
    <w:rsid w:val="00743533"/>
    <w:rsid w:val="007438C2"/>
    <w:rsid w:val="00743B11"/>
    <w:rsid w:val="0074479D"/>
    <w:rsid w:val="00744AE4"/>
    <w:rsid w:val="00745CF1"/>
    <w:rsid w:val="00746369"/>
    <w:rsid w:val="00746740"/>
    <w:rsid w:val="00746BC9"/>
    <w:rsid w:val="0075014F"/>
    <w:rsid w:val="00750315"/>
    <w:rsid w:val="00750BDB"/>
    <w:rsid w:val="00750C0F"/>
    <w:rsid w:val="007519AE"/>
    <w:rsid w:val="00751F0C"/>
    <w:rsid w:val="00752262"/>
    <w:rsid w:val="00752AB9"/>
    <w:rsid w:val="00752C46"/>
    <w:rsid w:val="00753578"/>
    <w:rsid w:val="00753C8B"/>
    <w:rsid w:val="00754945"/>
    <w:rsid w:val="00754CC9"/>
    <w:rsid w:val="007552DB"/>
    <w:rsid w:val="00755E71"/>
    <w:rsid w:val="0075634C"/>
    <w:rsid w:val="00756861"/>
    <w:rsid w:val="00756FD7"/>
    <w:rsid w:val="0075715D"/>
    <w:rsid w:val="0075787D"/>
    <w:rsid w:val="00760653"/>
    <w:rsid w:val="007617DE"/>
    <w:rsid w:val="00761D7E"/>
    <w:rsid w:val="00761E16"/>
    <w:rsid w:val="0076212C"/>
    <w:rsid w:val="00762A3C"/>
    <w:rsid w:val="00762FE5"/>
    <w:rsid w:val="00763473"/>
    <w:rsid w:val="007634EC"/>
    <w:rsid w:val="00763805"/>
    <w:rsid w:val="0076393B"/>
    <w:rsid w:val="00763AAF"/>
    <w:rsid w:val="00764258"/>
    <w:rsid w:val="00764C16"/>
    <w:rsid w:val="00765149"/>
    <w:rsid w:val="0076563E"/>
    <w:rsid w:val="00765678"/>
    <w:rsid w:val="007656C6"/>
    <w:rsid w:val="007656E5"/>
    <w:rsid w:val="00765F41"/>
    <w:rsid w:val="007660EB"/>
    <w:rsid w:val="00766CAA"/>
    <w:rsid w:val="00767417"/>
    <w:rsid w:val="00770352"/>
    <w:rsid w:val="00770A14"/>
    <w:rsid w:val="007716EC"/>
    <w:rsid w:val="00771836"/>
    <w:rsid w:val="007719F3"/>
    <w:rsid w:val="00771F27"/>
    <w:rsid w:val="00772828"/>
    <w:rsid w:val="007730F0"/>
    <w:rsid w:val="007744B0"/>
    <w:rsid w:val="007747A8"/>
    <w:rsid w:val="00774C8D"/>
    <w:rsid w:val="00774EEA"/>
    <w:rsid w:val="00775018"/>
    <w:rsid w:val="007752BD"/>
    <w:rsid w:val="00775708"/>
    <w:rsid w:val="00776035"/>
    <w:rsid w:val="00777ADB"/>
    <w:rsid w:val="00777C41"/>
    <w:rsid w:val="00777DE5"/>
    <w:rsid w:val="0078003A"/>
    <w:rsid w:val="007809CE"/>
    <w:rsid w:val="00780D70"/>
    <w:rsid w:val="00781306"/>
    <w:rsid w:val="00781368"/>
    <w:rsid w:val="00781723"/>
    <w:rsid w:val="00782200"/>
    <w:rsid w:val="00782426"/>
    <w:rsid w:val="007833D3"/>
    <w:rsid w:val="00783591"/>
    <w:rsid w:val="00783790"/>
    <w:rsid w:val="00783A80"/>
    <w:rsid w:val="0078480D"/>
    <w:rsid w:val="0078514D"/>
    <w:rsid w:val="007851A4"/>
    <w:rsid w:val="00785971"/>
    <w:rsid w:val="00785CEC"/>
    <w:rsid w:val="00785D3A"/>
    <w:rsid w:val="00786328"/>
    <w:rsid w:val="007864E6"/>
    <w:rsid w:val="00787237"/>
    <w:rsid w:val="00787D79"/>
    <w:rsid w:val="00787F2C"/>
    <w:rsid w:val="007907F6"/>
    <w:rsid w:val="007908D4"/>
    <w:rsid w:val="00790D3A"/>
    <w:rsid w:val="00792186"/>
    <w:rsid w:val="00792668"/>
    <w:rsid w:val="00792727"/>
    <w:rsid w:val="00793010"/>
    <w:rsid w:val="00793218"/>
    <w:rsid w:val="00795194"/>
    <w:rsid w:val="007952AB"/>
    <w:rsid w:val="00795BC5"/>
    <w:rsid w:val="007966BE"/>
    <w:rsid w:val="00796874"/>
    <w:rsid w:val="00797227"/>
    <w:rsid w:val="007975D5"/>
    <w:rsid w:val="00797763"/>
    <w:rsid w:val="007A03F4"/>
    <w:rsid w:val="007A1118"/>
    <w:rsid w:val="007A124B"/>
    <w:rsid w:val="007A1887"/>
    <w:rsid w:val="007A29F3"/>
    <w:rsid w:val="007A321E"/>
    <w:rsid w:val="007A3228"/>
    <w:rsid w:val="007A3471"/>
    <w:rsid w:val="007A3971"/>
    <w:rsid w:val="007A3A63"/>
    <w:rsid w:val="007A3FBF"/>
    <w:rsid w:val="007A40A1"/>
    <w:rsid w:val="007A46E4"/>
    <w:rsid w:val="007A4949"/>
    <w:rsid w:val="007A5089"/>
    <w:rsid w:val="007A538D"/>
    <w:rsid w:val="007A55AE"/>
    <w:rsid w:val="007A5AAB"/>
    <w:rsid w:val="007A6A64"/>
    <w:rsid w:val="007A7522"/>
    <w:rsid w:val="007A774D"/>
    <w:rsid w:val="007B00F2"/>
    <w:rsid w:val="007B0415"/>
    <w:rsid w:val="007B05A8"/>
    <w:rsid w:val="007B0A97"/>
    <w:rsid w:val="007B0E4D"/>
    <w:rsid w:val="007B0F3A"/>
    <w:rsid w:val="007B0F7C"/>
    <w:rsid w:val="007B1455"/>
    <w:rsid w:val="007B1C77"/>
    <w:rsid w:val="007B1DA8"/>
    <w:rsid w:val="007B1F48"/>
    <w:rsid w:val="007B23A1"/>
    <w:rsid w:val="007B2684"/>
    <w:rsid w:val="007B2A03"/>
    <w:rsid w:val="007B2B9F"/>
    <w:rsid w:val="007B3313"/>
    <w:rsid w:val="007B39A5"/>
    <w:rsid w:val="007B3E53"/>
    <w:rsid w:val="007B4463"/>
    <w:rsid w:val="007B45E0"/>
    <w:rsid w:val="007B464C"/>
    <w:rsid w:val="007B4822"/>
    <w:rsid w:val="007B49C3"/>
    <w:rsid w:val="007B563C"/>
    <w:rsid w:val="007B6C1A"/>
    <w:rsid w:val="007B6E18"/>
    <w:rsid w:val="007B6F89"/>
    <w:rsid w:val="007B701E"/>
    <w:rsid w:val="007B7596"/>
    <w:rsid w:val="007B7E51"/>
    <w:rsid w:val="007C024D"/>
    <w:rsid w:val="007C0E05"/>
    <w:rsid w:val="007C1DDB"/>
    <w:rsid w:val="007C286B"/>
    <w:rsid w:val="007C3089"/>
    <w:rsid w:val="007C30F6"/>
    <w:rsid w:val="007C345F"/>
    <w:rsid w:val="007C3C79"/>
    <w:rsid w:val="007C403D"/>
    <w:rsid w:val="007C409D"/>
    <w:rsid w:val="007C4341"/>
    <w:rsid w:val="007C455A"/>
    <w:rsid w:val="007C4AC0"/>
    <w:rsid w:val="007C4FFF"/>
    <w:rsid w:val="007C50B5"/>
    <w:rsid w:val="007C5B9F"/>
    <w:rsid w:val="007C5E58"/>
    <w:rsid w:val="007C7152"/>
    <w:rsid w:val="007C7E43"/>
    <w:rsid w:val="007D06FB"/>
    <w:rsid w:val="007D0834"/>
    <w:rsid w:val="007D103B"/>
    <w:rsid w:val="007D212C"/>
    <w:rsid w:val="007D3022"/>
    <w:rsid w:val="007D3531"/>
    <w:rsid w:val="007D3B64"/>
    <w:rsid w:val="007D3C7E"/>
    <w:rsid w:val="007D3DD5"/>
    <w:rsid w:val="007D42CC"/>
    <w:rsid w:val="007D46C0"/>
    <w:rsid w:val="007D4809"/>
    <w:rsid w:val="007D5103"/>
    <w:rsid w:val="007D55DB"/>
    <w:rsid w:val="007D74C4"/>
    <w:rsid w:val="007D772D"/>
    <w:rsid w:val="007D7A6B"/>
    <w:rsid w:val="007E0215"/>
    <w:rsid w:val="007E0398"/>
    <w:rsid w:val="007E2352"/>
    <w:rsid w:val="007E24F7"/>
    <w:rsid w:val="007E270E"/>
    <w:rsid w:val="007E297C"/>
    <w:rsid w:val="007E3C60"/>
    <w:rsid w:val="007E3E4B"/>
    <w:rsid w:val="007E44FD"/>
    <w:rsid w:val="007E4DAB"/>
    <w:rsid w:val="007E508A"/>
    <w:rsid w:val="007E5571"/>
    <w:rsid w:val="007E6529"/>
    <w:rsid w:val="007E6819"/>
    <w:rsid w:val="007E6B49"/>
    <w:rsid w:val="007E71E3"/>
    <w:rsid w:val="007E7942"/>
    <w:rsid w:val="007E7B5D"/>
    <w:rsid w:val="007E7C5F"/>
    <w:rsid w:val="007F0254"/>
    <w:rsid w:val="007F033D"/>
    <w:rsid w:val="007F035A"/>
    <w:rsid w:val="007F0676"/>
    <w:rsid w:val="007F06C3"/>
    <w:rsid w:val="007F1606"/>
    <w:rsid w:val="007F18C7"/>
    <w:rsid w:val="007F1A80"/>
    <w:rsid w:val="007F1BC8"/>
    <w:rsid w:val="007F1D43"/>
    <w:rsid w:val="007F2018"/>
    <w:rsid w:val="007F22F3"/>
    <w:rsid w:val="007F2474"/>
    <w:rsid w:val="007F24E4"/>
    <w:rsid w:val="007F2920"/>
    <w:rsid w:val="007F2B5D"/>
    <w:rsid w:val="007F2B80"/>
    <w:rsid w:val="007F2EEC"/>
    <w:rsid w:val="007F3209"/>
    <w:rsid w:val="007F40A1"/>
    <w:rsid w:val="007F4702"/>
    <w:rsid w:val="007F4FF3"/>
    <w:rsid w:val="007F55C8"/>
    <w:rsid w:val="007F5660"/>
    <w:rsid w:val="007F56E2"/>
    <w:rsid w:val="007F570F"/>
    <w:rsid w:val="007F663C"/>
    <w:rsid w:val="00800BBB"/>
    <w:rsid w:val="00800E47"/>
    <w:rsid w:val="00800E57"/>
    <w:rsid w:val="008012CC"/>
    <w:rsid w:val="00802A5B"/>
    <w:rsid w:val="00802B4C"/>
    <w:rsid w:val="008039CA"/>
    <w:rsid w:val="008039E2"/>
    <w:rsid w:val="00803B2A"/>
    <w:rsid w:val="00803F48"/>
    <w:rsid w:val="00804111"/>
    <w:rsid w:val="00804353"/>
    <w:rsid w:val="00804480"/>
    <w:rsid w:val="00804B46"/>
    <w:rsid w:val="00804E7F"/>
    <w:rsid w:val="0080563C"/>
    <w:rsid w:val="008059C3"/>
    <w:rsid w:val="00805B8C"/>
    <w:rsid w:val="00805CF7"/>
    <w:rsid w:val="00806305"/>
    <w:rsid w:val="00806816"/>
    <w:rsid w:val="00806B0B"/>
    <w:rsid w:val="008072AA"/>
    <w:rsid w:val="0080740B"/>
    <w:rsid w:val="00807DA6"/>
    <w:rsid w:val="00810FE4"/>
    <w:rsid w:val="00811447"/>
    <w:rsid w:val="00811F8A"/>
    <w:rsid w:val="008124C7"/>
    <w:rsid w:val="008126FA"/>
    <w:rsid w:val="00813495"/>
    <w:rsid w:val="008139D8"/>
    <w:rsid w:val="00814060"/>
    <w:rsid w:val="0081475A"/>
    <w:rsid w:val="00814B24"/>
    <w:rsid w:val="00816255"/>
    <w:rsid w:val="008164D0"/>
    <w:rsid w:val="0081686F"/>
    <w:rsid w:val="00816D9F"/>
    <w:rsid w:val="008176F0"/>
    <w:rsid w:val="00817F68"/>
    <w:rsid w:val="008201CB"/>
    <w:rsid w:val="00820247"/>
    <w:rsid w:val="0082057E"/>
    <w:rsid w:val="0082174F"/>
    <w:rsid w:val="00822330"/>
    <w:rsid w:val="008224F6"/>
    <w:rsid w:val="00823AC5"/>
    <w:rsid w:val="00823EEC"/>
    <w:rsid w:val="0082415B"/>
    <w:rsid w:val="00824E66"/>
    <w:rsid w:val="00825640"/>
    <w:rsid w:val="00825ECD"/>
    <w:rsid w:val="008260B4"/>
    <w:rsid w:val="008263E9"/>
    <w:rsid w:val="00826836"/>
    <w:rsid w:val="0082723C"/>
    <w:rsid w:val="0082751B"/>
    <w:rsid w:val="008277A0"/>
    <w:rsid w:val="00827F7D"/>
    <w:rsid w:val="008303E3"/>
    <w:rsid w:val="00830672"/>
    <w:rsid w:val="0083080C"/>
    <w:rsid w:val="00831AD9"/>
    <w:rsid w:val="00831BB6"/>
    <w:rsid w:val="00831C36"/>
    <w:rsid w:val="00832A90"/>
    <w:rsid w:val="0083308E"/>
    <w:rsid w:val="00833112"/>
    <w:rsid w:val="00833417"/>
    <w:rsid w:val="008334C0"/>
    <w:rsid w:val="008337D7"/>
    <w:rsid w:val="00835613"/>
    <w:rsid w:val="00835F9E"/>
    <w:rsid w:val="00836184"/>
    <w:rsid w:val="008362DA"/>
    <w:rsid w:val="008368FB"/>
    <w:rsid w:val="00836EF9"/>
    <w:rsid w:val="00836F39"/>
    <w:rsid w:val="0083747F"/>
    <w:rsid w:val="00840378"/>
    <w:rsid w:val="00840E6E"/>
    <w:rsid w:val="00841D80"/>
    <w:rsid w:val="00842055"/>
    <w:rsid w:val="0084216B"/>
    <w:rsid w:val="008422FE"/>
    <w:rsid w:val="00842A56"/>
    <w:rsid w:val="0084398E"/>
    <w:rsid w:val="00843EE3"/>
    <w:rsid w:val="0084482D"/>
    <w:rsid w:val="00844914"/>
    <w:rsid w:val="00844CF1"/>
    <w:rsid w:val="00844F3A"/>
    <w:rsid w:val="00845065"/>
    <w:rsid w:val="0084533C"/>
    <w:rsid w:val="00846158"/>
    <w:rsid w:val="008464DE"/>
    <w:rsid w:val="008468EA"/>
    <w:rsid w:val="008469D0"/>
    <w:rsid w:val="00846E19"/>
    <w:rsid w:val="00847867"/>
    <w:rsid w:val="00850EDC"/>
    <w:rsid w:val="00851457"/>
    <w:rsid w:val="00851602"/>
    <w:rsid w:val="00851AB8"/>
    <w:rsid w:val="00851C88"/>
    <w:rsid w:val="0085221F"/>
    <w:rsid w:val="008536CA"/>
    <w:rsid w:val="00853B5C"/>
    <w:rsid w:val="00854127"/>
    <w:rsid w:val="0085420B"/>
    <w:rsid w:val="00854317"/>
    <w:rsid w:val="008553DB"/>
    <w:rsid w:val="00855F5E"/>
    <w:rsid w:val="00856489"/>
    <w:rsid w:val="008568D4"/>
    <w:rsid w:val="00856FB2"/>
    <w:rsid w:val="0085732B"/>
    <w:rsid w:val="0085735B"/>
    <w:rsid w:val="0085790A"/>
    <w:rsid w:val="00857A39"/>
    <w:rsid w:val="008601BC"/>
    <w:rsid w:val="00860BCC"/>
    <w:rsid w:val="0086119C"/>
    <w:rsid w:val="0086278B"/>
    <w:rsid w:val="008628BD"/>
    <w:rsid w:val="00862DBD"/>
    <w:rsid w:val="00863408"/>
    <w:rsid w:val="00863420"/>
    <w:rsid w:val="008635E5"/>
    <w:rsid w:val="00863634"/>
    <w:rsid w:val="008636C7"/>
    <w:rsid w:val="00864171"/>
    <w:rsid w:val="00864949"/>
    <w:rsid w:val="00864C30"/>
    <w:rsid w:val="00864E2D"/>
    <w:rsid w:val="008654FF"/>
    <w:rsid w:val="008661CB"/>
    <w:rsid w:val="00866D80"/>
    <w:rsid w:val="00867B75"/>
    <w:rsid w:val="00870454"/>
    <w:rsid w:val="00870629"/>
    <w:rsid w:val="0087079A"/>
    <w:rsid w:val="00870B33"/>
    <w:rsid w:val="00870C3C"/>
    <w:rsid w:val="00870D17"/>
    <w:rsid w:val="008712C5"/>
    <w:rsid w:val="00872240"/>
    <w:rsid w:val="0087289F"/>
    <w:rsid w:val="00872DAF"/>
    <w:rsid w:val="0087374C"/>
    <w:rsid w:val="00873CBC"/>
    <w:rsid w:val="008740E1"/>
    <w:rsid w:val="008741CB"/>
    <w:rsid w:val="00874330"/>
    <w:rsid w:val="0087451C"/>
    <w:rsid w:val="00874667"/>
    <w:rsid w:val="0087516B"/>
    <w:rsid w:val="008754B1"/>
    <w:rsid w:val="008758A3"/>
    <w:rsid w:val="00875A8B"/>
    <w:rsid w:val="00875BB4"/>
    <w:rsid w:val="00875E20"/>
    <w:rsid w:val="00876117"/>
    <w:rsid w:val="008765FF"/>
    <w:rsid w:val="00876C9E"/>
    <w:rsid w:val="00877BBD"/>
    <w:rsid w:val="0088000A"/>
    <w:rsid w:val="008802F1"/>
    <w:rsid w:val="008803B8"/>
    <w:rsid w:val="00880489"/>
    <w:rsid w:val="0088066E"/>
    <w:rsid w:val="008808D8"/>
    <w:rsid w:val="00880B1A"/>
    <w:rsid w:val="00880D29"/>
    <w:rsid w:val="00880D74"/>
    <w:rsid w:val="00881038"/>
    <w:rsid w:val="008814AD"/>
    <w:rsid w:val="008819B2"/>
    <w:rsid w:val="00881BAD"/>
    <w:rsid w:val="0088243A"/>
    <w:rsid w:val="00882752"/>
    <w:rsid w:val="00882CAC"/>
    <w:rsid w:val="00882F7D"/>
    <w:rsid w:val="008836E1"/>
    <w:rsid w:val="00883B04"/>
    <w:rsid w:val="00883DFC"/>
    <w:rsid w:val="00883E47"/>
    <w:rsid w:val="00884A7F"/>
    <w:rsid w:val="008851A6"/>
    <w:rsid w:val="00885481"/>
    <w:rsid w:val="008854C1"/>
    <w:rsid w:val="00885985"/>
    <w:rsid w:val="00885995"/>
    <w:rsid w:val="00885A0A"/>
    <w:rsid w:val="00885AD6"/>
    <w:rsid w:val="0088621E"/>
    <w:rsid w:val="0088677A"/>
    <w:rsid w:val="00886D5D"/>
    <w:rsid w:val="00887900"/>
    <w:rsid w:val="00887976"/>
    <w:rsid w:val="00887B00"/>
    <w:rsid w:val="00887F54"/>
    <w:rsid w:val="00890C84"/>
    <w:rsid w:val="00890D28"/>
    <w:rsid w:val="0089103B"/>
    <w:rsid w:val="0089132B"/>
    <w:rsid w:val="00891FC1"/>
    <w:rsid w:val="00892FFC"/>
    <w:rsid w:val="008931CE"/>
    <w:rsid w:val="00893335"/>
    <w:rsid w:val="008937F5"/>
    <w:rsid w:val="008940EC"/>
    <w:rsid w:val="008947ED"/>
    <w:rsid w:val="00894D35"/>
    <w:rsid w:val="00895252"/>
    <w:rsid w:val="00895803"/>
    <w:rsid w:val="00895827"/>
    <w:rsid w:val="00895996"/>
    <w:rsid w:val="008960C7"/>
    <w:rsid w:val="008A0393"/>
    <w:rsid w:val="008A17B8"/>
    <w:rsid w:val="008A187E"/>
    <w:rsid w:val="008A1A25"/>
    <w:rsid w:val="008A23C8"/>
    <w:rsid w:val="008A349F"/>
    <w:rsid w:val="008A3666"/>
    <w:rsid w:val="008A3CD7"/>
    <w:rsid w:val="008A473C"/>
    <w:rsid w:val="008A575E"/>
    <w:rsid w:val="008A610C"/>
    <w:rsid w:val="008A6265"/>
    <w:rsid w:val="008A6294"/>
    <w:rsid w:val="008A6F9C"/>
    <w:rsid w:val="008A7656"/>
    <w:rsid w:val="008A7CAC"/>
    <w:rsid w:val="008B073A"/>
    <w:rsid w:val="008B0C35"/>
    <w:rsid w:val="008B0C78"/>
    <w:rsid w:val="008B1ACF"/>
    <w:rsid w:val="008B1CF6"/>
    <w:rsid w:val="008B2226"/>
    <w:rsid w:val="008B2D5A"/>
    <w:rsid w:val="008B383E"/>
    <w:rsid w:val="008B38B8"/>
    <w:rsid w:val="008B3A0B"/>
    <w:rsid w:val="008B3CE7"/>
    <w:rsid w:val="008B3DB1"/>
    <w:rsid w:val="008B436A"/>
    <w:rsid w:val="008B5096"/>
    <w:rsid w:val="008B55BC"/>
    <w:rsid w:val="008B55C2"/>
    <w:rsid w:val="008B5A7E"/>
    <w:rsid w:val="008B5FB7"/>
    <w:rsid w:val="008B604E"/>
    <w:rsid w:val="008B6580"/>
    <w:rsid w:val="008B6A9E"/>
    <w:rsid w:val="008B6D71"/>
    <w:rsid w:val="008B6DC5"/>
    <w:rsid w:val="008B709C"/>
    <w:rsid w:val="008B73FE"/>
    <w:rsid w:val="008B7EE7"/>
    <w:rsid w:val="008C0016"/>
    <w:rsid w:val="008C03A1"/>
    <w:rsid w:val="008C0645"/>
    <w:rsid w:val="008C0CA7"/>
    <w:rsid w:val="008C0CB4"/>
    <w:rsid w:val="008C0E87"/>
    <w:rsid w:val="008C1888"/>
    <w:rsid w:val="008C1B3A"/>
    <w:rsid w:val="008C1C82"/>
    <w:rsid w:val="008C21C5"/>
    <w:rsid w:val="008C2F0C"/>
    <w:rsid w:val="008C3683"/>
    <w:rsid w:val="008C425D"/>
    <w:rsid w:val="008C4388"/>
    <w:rsid w:val="008C4D45"/>
    <w:rsid w:val="008C4F45"/>
    <w:rsid w:val="008C5B9C"/>
    <w:rsid w:val="008C68B9"/>
    <w:rsid w:val="008C758D"/>
    <w:rsid w:val="008C76C1"/>
    <w:rsid w:val="008D23AB"/>
    <w:rsid w:val="008D24DD"/>
    <w:rsid w:val="008D28B5"/>
    <w:rsid w:val="008D295B"/>
    <w:rsid w:val="008D2E8C"/>
    <w:rsid w:val="008D3CCA"/>
    <w:rsid w:val="008D4122"/>
    <w:rsid w:val="008D43BE"/>
    <w:rsid w:val="008D4744"/>
    <w:rsid w:val="008D493A"/>
    <w:rsid w:val="008D4E35"/>
    <w:rsid w:val="008D4F56"/>
    <w:rsid w:val="008D5040"/>
    <w:rsid w:val="008D518C"/>
    <w:rsid w:val="008D5218"/>
    <w:rsid w:val="008D5F60"/>
    <w:rsid w:val="008D6661"/>
    <w:rsid w:val="008D69D7"/>
    <w:rsid w:val="008D69F6"/>
    <w:rsid w:val="008D6CF1"/>
    <w:rsid w:val="008D73EB"/>
    <w:rsid w:val="008E028F"/>
    <w:rsid w:val="008E09A5"/>
    <w:rsid w:val="008E1A0C"/>
    <w:rsid w:val="008E1E1E"/>
    <w:rsid w:val="008E2584"/>
    <w:rsid w:val="008E287D"/>
    <w:rsid w:val="008E2A50"/>
    <w:rsid w:val="008E2F24"/>
    <w:rsid w:val="008E35A6"/>
    <w:rsid w:val="008E3A63"/>
    <w:rsid w:val="008E3C14"/>
    <w:rsid w:val="008E3C52"/>
    <w:rsid w:val="008E3CF3"/>
    <w:rsid w:val="008E40DA"/>
    <w:rsid w:val="008E4A32"/>
    <w:rsid w:val="008E4AB7"/>
    <w:rsid w:val="008E4BE1"/>
    <w:rsid w:val="008E4DDE"/>
    <w:rsid w:val="008E538E"/>
    <w:rsid w:val="008E59BD"/>
    <w:rsid w:val="008E5B82"/>
    <w:rsid w:val="008E6468"/>
    <w:rsid w:val="008E6809"/>
    <w:rsid w:val="008E696F"/>
    <w:rsid w:val="008E6D7B"/>
    <w:rsid w:val="008E7E6B"/>
    <w:rsid w:val="008F0C61"/>
    <w:rsid w:val="008F0EF8"/>
    <w:rsid w:val="008F1CFB"/>
    <w:rsid w:val="008F1ED2"/>
    <w:rsid w:val="008F22DC"/>
    <w:rsid w:val="008F25B6"/>
    <w:rsid w:val="008F2EB9"/>
    <w:rsid w:val="008F2F8D"/>
    <w:rsid w:val="008F3070"/>
    <w:rsid w:val="008F32CB"/>
    <w:rsid w:val="008F37C2"/>
    <w:rsid w:val="008F4598"/>
    <w:rsid w:val="008F476D"/>
    <w:rsid w:val="008F49F5"/>
    <w:rsid w:val="008F51E4"/>
    <w:rsid w:val="008F547E"/>
    <w:rsid w:val="008F5621"/>
    <w:rsid w:val="008F618A"/>
    <w:rsid w:val="008F61EF"/>
    <w:rsid w:val="008F678D"/>
    <w:rsid w:val="008F757F"/>
    <w:rsid w:val="009002E2"/>
    <w:rsid w:val="00900C12"/>
    <w:rsid w:val="00900DFD"/>
    <w:rsid w:val="00901438"/>
    <w:rsid w:val="00901B22"/>
    <w:rsid w:val="00901EB6"/>
    <w:rsid w:val="00902FD8"/>
    <w:rsid w:val="0090356D"/>
    <w:rsid w:val="00903D27"/>
    <w:rsid w:val="009043F3"/>
    <w:rsid w:val="009044F9"/>
    <w:rsid w:val="009047FB"/>
    <w:rsid w:val="00904BC1"/>
    <w:rsid w:val="00904FAA"/>
    <w:rsid w:val="00905B43"/>
    <w:rsid w:val="00906679"/>
    <w:rsid w:val="00906E9E"/>
    <w:rsid w:val="00907653"/>
    <w:rsid w:val="00907B6B"/>
    <w:rsid w:val="00907C77"/>
    <w:rsid w:val="00910387"/>
    <w:rsid w:val="00910B34"/>
    <w:rsid w:val="00910F27"/>
    <w:rsid w:val="009117DC"/>
    <w:rsid w:val="00911C55"/>
    <w:rsid w:val="00912555"/>
    <w:rsid w:val="009127E1"/>
    <w:rsid w:val="00912929"/>
    <w:rsid w:val="00912BE7"/>
    <w:rsid w:val="00912EF6"/>
    <w:rsid w:val="00913AEF"/>
    <w:rsid w:val="00914453"/>
    <w:rsid w:val="0091461D"/>
    <w:rsid w:val="009146EB"/>
    <w:rsid w:val="00914BF4"/>
    <w:rsid w:val="00914C78"/>
    <w:rsid w:val="00914D29"/>
    <w:rsid w:val="00914F8F"/>
    <w:rsid w:val="0091567F"/>
    <w:rsid w:val="00915AC3"/>
    <w:rsid w:val="0091642D"/>
    <w:rsid w:val="009166AF"/>
    <w:rsid w:val="009166C5"/>
    <w:rsid w:val="0091683F"/>
    <w:rsid w:val="00916BAA"/>
    <w:rsid w:val="00916C45"/>
    <w:rsid w:val="009173E6"/>
    <w:rsid w:val="00917579"/>
    <w:rsid w:val="00917593"/>
    <w:rsid w:val="009179A8"/>
    <w:rsid w:val="00917C13"/>
    <w:rsid w:val="00920254"/>
    <w:rsid w:val="0092163F"/>
    <w:rsid w:val="00921848"/>
    <w:rsid w:val="009219D6"/>
    <w:rsid w:val="00921E54"/>
    <w:rsid w:val="00921F0A"/>
    <w:rsid w:val="009220E2"/>
    <w:rsid w:val="00923F05"/>
    <w:rsid w:val="009240FD"/>
    <w:rsid w:val="009247B3"/>
    <w:rsid w:val="00924A2B"/>
    <w:rsid w:val="00924C1B"/>
    <w:rsid w:val="00924FBD"/>
    <w:rsid w:val="0092547E"/>
    <w:rsid w:val="009259A7"/>
    <w:rsid w:val="00925B57"/>
    <w:rsid w:val="00925BD3"/>
    <w:rsid w:val="00925DB8"/>
    <w:rsid w:val="00925FA4"/>
    <w:rsid w:val="00925FD7"/>
    <w:rsid w:val="00926103"/>
    <w:rsid w:val="00926B48"/>
    <w:rsid w:val="00926CB7"/>
    <w:rsid w:val="0092790C"/>
    <w:rsid w:val="00927BE1"/>
    <w:rsid w:val="00930065"/>
    <w:rsid w:val="00930071"/>
    <w:rsid w:val="0093018F"/>
    <w:rsid w:val="00930358"/>
    <w:rsid w:val="0093092C"/>
    <w:rsid w:val="00930CEB"/>
    <w:rsid w:val="00931080"/>
    <w:rsid w:val="009319C7"/>
    <w:rsid w:val="0093230A"/>
    <w:rsid w:val="00932A56"/>
    <w:rsid w:val="00932F37"/>
    <w:rsid w:val="00933061"/>
    <w:rsid w:val="00933385"/>
    <w:rsid w:val="0093369D"/>
    <w:rsid w:val="00933876"/>
    <w:rsid w:val="00933E30"/>
    <w:rsid w:val="00933E5C"/>
    <w:rsid w:val="00934448"/>
    <w:rsid w:val="009345DC"/>
    <w:rsid w:val="00935202"/>
    <w:rsid w:val="009356D9"/>
    <w:rsid w:val="00935E31"/>
    <w:rsid w:val="00936002"/>
    <w:rsid w:val="0093678B"/>
    <w:rsid w:val="00936A8C"/>
    <w:rsid w:val="00936D3B"/>
    <w:rsid w:val="00937ECA"/>
    <w:rsid w:val="00940517"/>
    <w:rsid w:val="009411D9"/>
    <w:rsid w:val="009416A8"/>
    <w:rsid w:val="00941B3C"/>
    <w:rsid w:val="009423B5"/>
    <w:rsid w:val="00942680"/>
    <w:rsid w:val="00943A86"/>
    <w:rsid w:val="00943B93"/>
    <w:rsid w:val="00943C07"/>
    <w:rsid w:val="00944756"/>
    <w:rsid w:val="009449DA"/>
    <w:rsid w:val="00944A3C"/>
    <w:rsid w:val="00944C34"/>
    <w:rsid w:val="00944F44"/>
    <w:rsid w:val="009450CB"/>
    <w:rsid w:val="00945BC2"/>
    <w:rsid w:val="009465AD"/>
    <w:rsid w:val="009465C9"/>
    <w:rsid w:val="00946B55"/>
    <w:rsid w:val="00946F9D"/>
    <w:rsid w:val="009472F8"/>
    <w:rsid w:val="0094736E"/>
    <w:rsid w:val="0094775E"/>
    <w:rsid w:val="00947C20"/>
    <w:rsid w:val="009506AD"/>
    <w:rsid w:val="00950763"/>
    <w:rsid w:val="00950A51"/>
    <w:rsid w:val="00951DD8"/>
    <w:rsid w:val="0095234C"/>
    <w:rsid w:val="0095305E"/>
    <w:rsid w:val="00953DAD"/>
    <w:rsid w:val="00953E75"/>
    <w:rsid w:val="00955721"/>
    <w:rsid w:val="009566C1"/>
    <w:rsid w:val="00956A38"/>
    <w:rsid w:val="00956B4C"/>
    <w:rsid w:val="00957696"/>
    <w:rsid w:val="00957746"/>
    <w:rsid w:val="00957877"/>
    <w:rsid w:val="00957E83"/>
    <w:rsid w:val="00957EB2"/>
    <w:rsid w:val="009608C3"/>
    <w:rsid w:val="009609FD"/>
    <w:rsid w:val="00960B18"/>
    <w:rsid w:val="009611B8"/>
    <w:rsid w:val="00961701"/>
    <w:rsid w:val="00961B2C"/>
    <w:rsid w:val="00961CEA"/>
    <w:rsid w:val="00962F9D"/>
    <w:rsid w:val="0096318D"/>
    <w:rsid w:val="0096372C"/>
    <w:rsid w:val="00963CD2"/>
    <w:rsid w:val="00964793"/>
    <w:rsid w:val="00964BDA"/>
    <w:rsid w:val="00965218"/>
    <w:rsid w:val="0096546F"/>
    <w:rsid w:val="00965824"/>
    <w:rsid w:val="00965ECB"/>
    <w:rsid w:val="00966E17"/>
    <w:rsid w:val="00967373"/>
    <w:rsid w:val="00967472"/>
    <w:rsid w:val="009674D8"/>
    <w:rsid w:val="009676DD"/>
    <w:rsid w:val="009678A1"/>
    <w:rsid w:val="009679A6"/>
    <w:rsid w:val="00970699"/>
    <w:rsid w:val="00970B93"/>
    <w:rsid w:val="00970C7C"/>
    <w:rsid w:val="00970EAC"/>
    <w:rsid w:val="00971016"/>
    <w:rsid w:val="009714C8"/>
    <w:rsid w:val="009716C5"/>
    <w:rsid w:val="00972288"/>
    <w:rsid w:val="00972759"/>
    <w:rsid w:val="00972D9A"/>
    <w:rsid w:val="00973059"/>
    <w:rsid w:val="00973161"/>
    <w:rsid w:val="00973585"/>
    <w:rsid w:val="00973856"/>
    <w:rsid w:val="00973B4E"/>
    <w:rsid w:val="0097415B"/>
    <w:rsid w:val="00974409"/>
    <w:rsid w:val="00975401"/>
    <w:rsid w:val="009755A3"/>
    <w:rsid w:val="00975A76"/>
    <w:rsid w:val="009768E7"/>
    <w:rsid w:val="009769A9"/>
    <w:rsid w:val="00976AC6"/>
    <w:rsid w:val="00977D14"/>
    <w:rsid w:val="009803FA"/>
    <w:rsid w:val="009804D8"/>
    <w:rsid w:val="00980C0A"/>
    <w:rsid w:val="0098103B"/>
    <w:rsid w:val="00981682"/>
    <w:rsid w:val="00982229"/>
    <w:rsid w:val="00982768"/>
    <w:rsid w:val="00982870"/>
    <w:rsid w:val="009828A3"/>
    <w:rsid w:val="00982DC2"/>
    <w:rsid w:val="009830E7"/>
    <w:rsid w:val="00983187"/>
    <w:rsid w:val="0098489B"/>
    <w:rsid w:val="009848BB"/>
    <w:rsid w:val="00984E6E"/>
    <w:rsid w:val="009851BF"/>
    <w:rsid w:val="00985275"/>
    <w:rsid w:val="00985944"/>
    <w:rsid w:val="00986194"/>
    <w:rsid w:val="009862D2"/>
    <w:rsid w:val="009862D6"/>
    <w:rsid w:val="0098647B"/>
    <w:rsid w:val="00986928"/>
    <w:rsid w:val="00986FFE"/>
    <w:rsid w:val="00987FD0"/>
    <w:rsid w:val="00990CD1"/>
    <w:rsid w:val="0099134E"/>
    <w:rsid w:val="00991422"/>
    <w:rsid w:val="00991984"/>
    <w:rsid w:val="00992773"/>
    <w:rsid w:val="00992868"/>
    <w:rsid w:val="009931D9"/>
    <w:rsid w:val="009933CC"/>
    <w:rsid w:val="00993B19"/>
    <w:rsid w:val="00993B93"/>
    <w:rsid w:val="00994039"/>
    <w:rsid w:val="00994B57"/>
    <w:rsid w:val="00994DA1"/>
    <w:rsid w:val="00995122"/>
    <w:rsid w:val="00995351"/>
    <w:rsid w:val="00995B55"/>
    <w:rsid w:val="00996756"/>
    <w:rsid w:val="00997000"/>
    <w:rsid w:val="00997355"/>
    <w:rsid w:val="009976AF"/>
    <w:rsid w:val="00997D78"/>
    <w:rsid w:val="009A01D6"/>
    <w:rsid w:val="009A0409"/>
    <w:rsid w:val="009A08C3"/>
    <w:rsid w:val="009A0D03"/>
    <w:rsid w:val="009A0E49"/>
    <w:rsid w:val="009A10A8"/>
    <w:rsid w:val="009A13ED"/>
    <w:rsid w:val="009A1714"/>
    <w:rsid w:val="009A18C1"/>
    <w:rsid w:val="009A2483"/>
    <w:rsid w:val="009A3949"/>
    <w:rsid w:val="009A3C20"/>
    <w:rsid w:val="009A402E"/>
    <w:rsid w:val="009A41C8"/>
    <w:rsid w:val="009A42E8"/>
    <w:rsid w:val="009A4A38"/>
    <w:rsid w:val="009A4D5D"/>
    <w:rsid w:val="009A4EF5"/>
    <w:rsid w:val="009A50CA"/>
    <w:rsid w:val="009A51C8"/>
    <w:rsid w:val="009A57DF"/>
    <w:rsid w:val="009A5B26"/>
    <w:rsid w:val="009A6730"/>
    <w:rsid w:val="009A6A40"/>
    <w:rsid w:val="009B08CC"/>
    <w:rsid w:val="009B0950"/>
    <w:rsid w:val="009B0AC2"/>
    <w:rsid w:val="009B0C57"/>
    <w:rsid w:val="009B1476"/>
    <w:rsid w:val="009B1862"/>
    <w:rsid w:val="009B1CEF"/>
    <w:rsid w:val="009B1D83"/>
    <w:rsid w:val="009B2329"/>
    <w:rsid w:val="009B25C3"/>
    <w:rsid w:val="009B3063"/>
    <w:rsid w:val="009B38D2"/>
    <w:rsid w:val="009B3F76"/>
    <w:rsid w:val="009B4547"/>
    <w:rsid w:val="009B47BD"/>
    <w:rsid w:val="009B48FE"/>
    <w:rsid w:val="009B4B97"/>
    <w:rsid w:val="009B4C80"/>
    <w:rsid w:val="009B4EAE"/>
    <w:rsid w:val="009B51AA"/>
    <w:rsid w:val="009B58D3"/>
    <w:rsid w:val="009B58E3"/>
    <w:rsid w:val="009B5973"/>
    <w:rsid w:val="009B6485"/>
    <w:rsid w:val="009B6561"/>
    <w:rsid w:val="009B65E7"/>
    <w:rsid w:val="009B6974"/>
    <w:rsid w:val="009B740A"/>
    <w:rsid w:val="009B7789"/>
    <w:rsid w:val="009B7C8C"/>
    <w:rsid w:val="009C03DF"/>
    <w:rsid w:val="009C0C81"/>
    <w:rsid w:val="009C10DE"/>
    <w:rsid w:val="009C1975"/>
    <w:rsid w:val="009C246C"/>
    <w:rsid w:val="009C322C"/>
    <w:rsid w:val="009C341B"/>
    <w:rsid w:val="009C3C10"/>
    <w:rsid w:val="009C42D8"/>
    <w:rsid w:val="009C46F3"/>
    <w:rsid w:val="009C4917"/>
    <w:rsid w:val="009C535D"/>
    <w:rsid w:val="009C53B7"/>
    <w:rsid w:val="009C5C26"/>
    <w:rsid w:val="009C6F21"/>
    <w:rsid w:val="009C7879"/>
    <w:rsid w:val="009C79F8"/>
    <w:rsid w:val="009C7BF1"/>
    <w:rsid w:val="009C7EB4"/>
    <w:rsid w:val="009C7F7C"/>
    <w:rsid w:val="009D0057"/>
    <w:rsid w:val="009D01A0"/>
    <w:rsid w:val="009D051D"/>
    <w:rsid w:val="009D099B"/>
    <w:rsid w:val="009D20D8"/>
    <w:rsid w:val="009D2274"/>
    <w:rsid w:val="009D2CFC"/>
    <w:rsid w:val="009D34CC"/>
    <w:rsid w:val="009D4105"/>
    <w:rsid w:val="009D53B5"/>
    <w:rsid w:val="009D55AE"/>
    <w:rsid w:val="009D5954"/>
    <w:rsid w:val="009D6AEB"/>
    <w:rsid w:val="009D6CDF"/>
    <w:rsid w:val="009D6F62"/>
    <w:rsid w:val="009D7076"/>
    <w:rsid w:val="009D799B"/>
    <w:rsid w:val="009D7A2A"/>
    <w:rsid w:val="009E01D4"/>
    <w:rsid w:val="009E0A91"/>
    <w:rsid w:val="009E0B46"/>
    <w:rsid w:val="009E0FB6"/>
    <w:rsid w:val="009E12C2"/>
    <w:rsid w:val="009E16E6"/>
    <w:rsid w:val="009E17BF"/>
    <w:rsid w:val="009E26B3"/>
    <w:rsid w:val="009E2B52"/>
    <w:rsid w:val="009E2F6F"/>
    <w:rsid w:val="009E32C7"/>
    <w:rsid w:val="009E3606"/>
    <w:rsid w:val="009E3BB8"/>
    <w:rsid w:val="009E40AC"/>
    <w:rsid w:val="009E5060"/>
    <w:rsid w:val="009E53DD"/>
    <w:rsid w:val="009E5F9F"/>
    <w:rsid w:val="009E6C56"/>
    <w:rsid w:val="009E775C"/>
    <w:rsid w:val="009E7895"/>
    <w:rsid w:val="009E7B39"/>
    <w:rsid w:val="009E7DF4"/>
    <w:rsid w:val="009E7F04"/>
    <w:rsid w:val="009F08D2"/>
    <w:rsid w:val="009F14BE"/>
    <w:rsid w:val="009F169A"/>
    <w:rsid w:val="009F1EA6"/>
    <w:rsid w:val="009F3089"/>
    <w:rsid w:val="009F418E"/>
    <w:rsid w:val="009F440D"/>
    <w:rsid w:val="009F47ED"/>
    <w:rsid w:val="009F4902"/>
    <w:rsid w:val="009F4AD5"/>
    <w:rsid w:val="009F4BB7"/>
    <w:rsid w:val="009F52BB"/>
    <w:rsid w:val="009F586D"/>
    <w:rsid w:val="009F62DA"/>
    <w:rsid w:val="009F6405"/>
    <w:rsid w:val="009F6F4D"/>
    <w:rsid w:val="009F7144"/>
    <w:rsid w:val="009F7A34"/>
    <w:rsid w:val="009F7B03"/>
    <w:rsid w:val="009F7B4B"/>
    <w:rsid w:val="00A002EC"/>
    <w:rsid w:val="00A00A7C"/>
    <w:rsid w:val="00A00B50"/>
    <w:rsid w:val="00A00D82"/>
    <w:rsid w:val="00A0109E"/>
    <w:rsid w:val="00A01AD4"/>
    <w:rsid w:val="00A02D20"/>
    <w:rsid w:val="00A03C87"/>
    <w:rsid w:val="00A03D51"/>
    <w:rsid w:val="00A041E5"/>
    <w:rsid w:val="00A04477"/>
    <w:rsid w:val="00A0471D"/>
    <w:rsid w:val="00A047BB"/>
    <w:rsid w:val="00A04B5C"/>
    <w:rsid w:val="00A04EBD"/>
    <w:rsid w:val="00A05672"/>
    <w:rsid w:val="00A0602C"/>
    <w:rsid w:val="00A066ED"/>
    <w:rsid w:val="00A06C3B"/>
    <w:rsid w:val="00A07531"/>
    <w:rsid w:val="00A07812"/>
    <w:rsid w:val="00A07F46"/>
    <w:rsid w:val="00A10039"/>
    <w:rsid w:val="00A10321"/>
    <w:rsid w:val="00A10444"/>
    <w:rsid w:val="00A11067"/>
    <w:rsid w:val="00A1137A"/>
    <w:rsid w:val="00A11AA3"/>
    <w:rsid w:val="00A11E43"/>
    <w:rsid w:val="00A11EC0"/>
    <w:rsid w:val="00A11F27"/>
    <w:rsid w:val="00A12253"/>
    <w:rsid w:val="00A12333"/>
    <w:rsid w:val="00A126F2"/>
    <w:rsid w:val="00A12ABE"/>
    <w:rsid w:val="00A12E67"/>
    <w:rsid w:val="00A134FF"/>
    <w:rsid w:val="00A13C6D"/>
    <w:rsid w:val="00A13C87"/>
    <w:rsid w:val="00A13F30"/>
    <w:rsid w:val="00A15066"/>
    <w:rsid w:val="00A1537B"/>
    <w:rsid w:val="00A157F8"/>
    <w:rsid w:val="00A16ADD"/>
    <w:rsid w:val="00A16B81"/>
    <w:rsid w:val="00A16C59"/>
    <w:rsid w:val="00A16EDF"/>
    <w:rsid w:val="00A172AC"/>
    <w:rsid w:val="00A1740E"/>
    <w:rsid w:val="00A2057A"/>
    <w:rsid w:val="00A207EB"/>
    <w:rsid w:val="00A20AA5"/>
    <w:rsid w:val="00A20F27"/>
    <w:rsid w:val="00A21340"/>
    <w:rsid w:val="00A217F9"/>
    <w:rsid w:val="00A218CE"/>
    <w:rsid w:val="00A21CE6"/>
    <w:rsid w:val="00A221E2"/>
    <w:rsid w:val="00A226A5"/>
    <w:rsid w:val="00A229F2"/>
    <w:rsid w:val="00A2302B"/>
    <w:rsid w:val="00A24126"/>
    <w:rsid w:val="00A24428"/>
    <w:rsid w:val="00A24AAF"/>
    <w:rsid w:val="00A261D2"/>
    <w:rsid w:val="00A2690E"/>
    <w:rsid w:val="00A277F2"/>
    <w:rsid w:val="00A27AFF"/>
    <w:rsid w:val="00A300F2"/>
    <w:rsid w:val="00A3027B"/>
    <w:rsid w:val="00A30E34"/>
    <w:rsid w:val="00A30F21"/>
    <w:rsid w:val="00A30FBF"/>
    <w:rsid w:val="00A314C2"/>
    <w:rsid w:val="00A31722"/>
    <w:rsid w:val="00A32525"/>
    <w:rsid w:val="00A32CC4"/>
    <w:rsid w:val="00A32D76"/>
    <w:rsid w:val="00A32EC3"/>
    <w:rsid w:val="00A33C73"/>
    <w:rsid w:val="00A3413E"/>
    <w:rsid w:val="00A34653"/>
    <w:rsid w:val="00A35570"/>
    <w:rsid w:val="00A358C7"/>
    <w:rsid w:val="00A35BF4"/>
    <w:rsid w:val="00A35CF3"/>
    <w:rsid w:val="00A3672F"/>
    <w:rsid w:val="00A36C1E"/>
    <w:rsid w:val="00A371E9"/>
    <w:rsid w:val="00A377D6"/>
    <w:rsid w:val="00A379ED"/>
    <w:rsid w:val="00A37CAF"/>
    <w:rsid w:val="00A400E8"/>
    <w:rsid w:val="00A40789"/>
    <w:rsid w:val="00A407FE"/>
    <w:rsid w:val="00A414EA"/>
    <w:rsid w:val="00A41B74"/>
    <w:rsid w:val="00A41F9E"/>
    <w:rsid w:val="00A4218D"/>
    <w:rsid w:val="00A421D8"/>
    <w:rsid w:val="00A4236E"/>
    <w:rsid w:val="00A424AD"/>
    <w:rsid w:val="00A4259B"/>
    <w:rsid w:val="00A42B38"/>
    <w:rsid w:val="00A42D60"/>
    <w:rsid w:val="00A430FD"/>
    <w:rsid w:val="00A43A18"/>
    <w:rsid w:val="00A445F8"/>
    <w:rsid w:val="00A45121"/>
    <w:rsid w:val="00A45241"/>
    <w:rsid w:val="00A454A3"/>
    <w:rsid w:val="00A45833"/>
    <w:rsid w:val="00A45BC8"/>
    <w:rsid w:val="00A45C5B"/>
    <w:rsid w:val="00A45E7C"/>
    <w:rsid w:val="00A463B4"/>
    <w:rsid w:val="00A468B1"/>
    <w:rsid w:val="00A46EE8"/>
    <w:rsid w:val="00A47FF5"/>
    <w:rsid w:val="00A50011"/>
    <w:rsid w:val="00A5130C"/>
    <w:rsid w:val="00A51DB2"/>
    <w:rsid w:val="00A51FF2"/>
    <w:rsid w:val="00A52437"/>
    <w:rsid w:val="00A52BC6"/>
    <w:rsid w:val="00A536BA"/>
    <w:rsid w:val="00A5386D"/>
    <w:rsid w:val="00A53A76"/>
    <w:rsid w:val="00A53C4D"/>
    <w:rsid w:val="00A53E43"/>
    <w:rsid w:val="00A54727"/>
    <w:rsid w:val="00A549AE"/>
    <w:rsid w:val="00A54B7F"/>
    <w:rsid w:val="00A54FE5"/>
    <w:rsid w:val="00A55324"/>
    <w:rsid w:val="00A557BA"/>
    <w:rsid w:val="00A559FB"/>
    <w:rsid w:val="00A579C6"/>
    <w:rsid w:val="00A57B2C"/>
    <w:rsid w:val="00A60A68"/>
    <w:rsid w:val="00A60DF5"/>
    <w:rsid w:val="00A60E7B"/>
    <w:rsid w:val="00A61881"/>
    <w:rsid w:val="00A61BF0"/>
    <w:rsid w:val="00A61EA7"/>
    <w:rsid w:val="00A62368"/>
    <w:rsid w:val="00A6279F"/>
    <w:rsid w:val="00A64137"/>
    <w:rsid w:val="00A642A0"/>
    <w:rsid w:val="00A642AD"/>
    <w:rsid w:val="00A64647"/>
    <w:rsid w:val="00A64E59"/>
    <w:rsid w:val="00A653F7"/>
    <w:rsid w:val="00A6556C"/>
    <w:rsid w:val="00A66376"/>
    <w:rsid w:val="00A66F2A"/>
    <w:rsid w:val="00A66FFA"/>
    <w:rsid w:val="00A67118"/>
    <w:rsid w:val="00A67440"/>
    <w:rsid w:val="00A70B61"/>
    <w:rsid w:val="00A70C15"/>
    <w:rsid w:val="00A70E96"/>
    <w:rsid w:val="00A71756"/>
    <w:rsid w:val="00A719E3"/>
    <w:rsid w:val="00A71C55"/>
    <w:rsid w:val="00A722EC"/>
    <w:rsid w:val="00A729A1"/>
    <w:rsid w:val="00A72F22"/>
    <w:rsid w:val="00A7362A"/>
    <w:rsid w:val="00A73C2F"/>
    <w:rsid w:val="00A7420E"/>
    <w:rsid w:val="00A74A9E"/>
    <w:rsid w:val="00A74ADB"/>
    <w:rsid w:val="00A7522C"/>
    <w:rsid w:val="00A758B0"/>
    <w:rsid w:val="00A75DCA"/>
    <w:rsid w:val="00A760B0"/>
    <w:rsid w:val="00A7662B"/>
    <w:rsid w:val="00A76B6A"/>
    <w:rsid w:val="00A76BE7"/>
    <w:rsid w:val="00A76BE8"/>
    <w:rsid w:val="00A76C89"/>
    <w:rsid w:val="00A76ED2"/>
    <w:rsid w:val="00A77398"/>
    <w:rsid w:val="00A77B1C"/>
    <w:rsid w:val="00A80028"/>
    <w:rsid w:val="00A82578"/>
    <w:rsid w:val="00A8274A"/>
    <w:rsid w:val="00A8294E"/>
    <w:rsid w:val="00A829ED"/>
    <w:rsid w:val="00A832BB"/>
    <w:rsid w:val="00A834FE"/>
    <w:rsid w:val="00A839FA"/>
    <w:rsid w:val="00A83D85"/>
    <w:rsid w:val="00A84AAF"/>
    <w:rsid w:val="00A8508D"/>
    <w:rsid w:val="00A855E5"/>
    <w:rsid w:val="00A8595B"/>
    <w:rsid w:val="00A859CF"/>
    <w:rsid w:val="00A85C64"/>
    <w:rsid w:val="00A85E70"/>
    <w:rsid w:val="00A87001"/>
    <w:rsid w:val="00A870EC"/>
    <w:rsid w:val="00A87751"/>
    <w:rsid w:val="00A90143"/>
    <w:rsid w:val="00A911C9"/>
    <w:rsid w:val="00A913A8"/>
    <w:rsid w:val="00A919DF"/>
    <w:rsid w:val="00A91E6F"/>
    <w:rsid w:val="00A9223E"/>
    <w:rsid w:val="00A924A2"/>
    <w:rsid w:val="00A92BFB"/>
    <w:rsid w:val="00A92CC2"/>
    <w:rsid w:val="00A93D48"/>
    <w:rsid w:val="00A93EA8"/>
    <w:rsid w:val="00A94154"/>
    <w:rsid w:val="00A949FA"/>
    <w:rsid w:val="00A94CBD"/>
    <w:rsid w:val="00A94D23"/>
    <w:rsid w:val="00A94E44"/>
    <w:rsid w:val="00A95624"/>
    <w:rsid w:val="00A95959"/>
    <w:rsid w:val="00A95DE9"/>
    <w:rsid w:val="00A95E98"/>
    <w:rsid w:val="00A96F01"/>
    <w:rsid w:val="00A971CD"/>
    <w:rsid w:val="00A975BE"/>
    <w:rsid w:val="00A97846"/>
    <w:rsid w:val="00A97D53"/>
    <w:rsid w:val="00AA00F9"/>
    <w:rsid w:val="00AA040B"/>
    <w:rsid w:val="00AA0F46"/>
    <w:rsid w:val="00AA1783"/>
    <w:rsid w:val="00AA190D"/>
    <w:rsid w:val="00AA1AC7"/>
    <w:rsid w:val="00AA29A1"/>
    <w:rsid w:val="00AA380B"/>
    <w:rsid w:val="00AA3ABB"/>
    <w:rsid w:val="00AA3C85"/>
    <w:rsid w:val="00AA42AF"/>
    <w:rsid w:val="00AA42B4"/>
    <w:rsid w:val="00AA4C28"/>
    <w:rsid w:val="00AA6014"/>
    <w:rsid w:val="00AA65E7"/>
    <w:rsid w:val="00AA6665"/>
    <w:rsid w:val="00AA6F70"/>
    <w:rsid w:val="00AA71DE"/>
    <w:rsid w:val="00AA73A2"/>
    <w:rsid w:val="00AB028E"/>
    <w:rsid w:val="00AB0664"/>
    <w:rsid w:val="00AB07DB"/>
    <w:rsid w:val="00AB0B91"/>
    <w:rsid w:val="00AB1BD0"/>
    <w:rsid w:val="00AB2C1B"/>
    <w:rsid w:val="00AB2CA7"/>
    <w:rsid w:val="00AB2DCA"/>
    <w:rsid w:val="00AB3557"/>
    <w:rsid w:val="00AB3558"/>
    <w:rsid w:val="00AB3805"/>
    <w:rsid w:val="00AB389B"/>
    <w:rsid w:val="00AB3EA8"/>
    <w:rsid w:val="00AB41D5"/>
    <w:rsid w:val="00AB4960"/>
    <w:rsid w:val="00AB4C18"/>
    <w:rsid w:val="00AB4FE8"/>
    <w:rsid w:val="00AB505E"/>
    <w:rsid w:val="00AB528C"/>
    <w:rsid w:val="00AB5585"/>
    <w:rsid w:val="00AB588D"/>
    <w:rsid w:val="00AB5918"/>
    <w:rsid w:val="00AB6060"/>
    <w:rsid w:val="00AB6383"/>
    <w:rsid w:val="00AB6FC5"/>
    <w:rsid w:val="00AB7BA1"/>
    <w:rsid w:val="00AC0128"/>
    <w:rsid w:val="00AC0163"/>
    <w:rsid w:val="00AC1B4A"/>
    <w:rsid w:val="00AC218F"/>
    <w:rsid w:val="00AC41D1"/>
    <w:rsid w:val="00AC423F"/>
    <w:rsid w:val="00AC4326"/>
    <w:rsid w:val="00AC4A7C"/>
    <w:rsid w:val="00AC4B4A"/>
    <w:rsid w:val="00AC4B92"/>
    <w:rsid w:val="00AC4BE9"/>
    <w:rsid w:val="00AC561C"/>
    <w:rsid w:val="00AC5693"/>
    <w:rsid w:val="00AC583C"/>
    <w:rsid w:val="00AC6BF3"/>
    <w:rsid w:val="00AC7071"/>
    <w:rsid w:val="00AC71E1"/>
    <w:rsid w:val="00AC77FC"/>
    <w:rsid w:val="00AC7CCE"/>
    <w:rsid w:val="00AC7E1D"/>
    <w:rsid w:val="00AD079F"/>
    <w:rsid w:val="00AD0A15"/>
    <w:rsid w:val="00AD1623"/>
    <w:rsid w:val="00AD1CF7"/>
    <w:rsid w:val="00AD23B0"/>
    <w:rsid w:val="00AD385F"/>
    <w:rsid w:val="00AD3CA1"/>
    <w:rsid w:val="00AD3DCB"/>
    <w:rsid w:val="00AD3DF5"/>
    <w:rsid w:val="00AD3E41"/>
    <w:rsid w:val="00AD4019"/>
    <w:rsid w:val="00AD407B"/>
    <w:rsid w:val="00AD40D1"/>
    <w:rsid w:val="00AD447A"/>
    <w:rsid w:val="00AD4F23"/>
    <w:rsid w:val="00AD4F45"/>
    <w:rsid w:val="00AD558C"/>
    <w:rsid w:val="00AD5AF8"/>
    <w:rsid w:val="00AD5BC0"/>
    <w:rsid w:val="00AD5C46"/>
    <w:rsid w:val="00AD638F"/>
    <w:rsid w:val="00AD6503"/>
    <w:rsid w:val="00AE0223"/>
    <w:rsid w:val="00AE05C6"/>
    <w:rsid w:val="00AE0D3C"/>
    <w:rsid w:val="00AE0F89"/>
    <w:rsid w:val="00AE0FBA"/>
    <w:rsid w:val="00AE1457"/>
    <w:rsid w:val="00AE153E"/>
    <w:rsid w:val="00AE20D0"/>
    <w:rsid w:val="00AE2126"/>
    <w:rsid w:val="00AE2258"/>
    <w:rsid w:val="00AE2341"/>
    <w:rsid w:val="00AE2575"/>
    <w:rsid w:val="00AE29D5"/>
    <w:rsid w:val="00AE2BAD"/>
    <w:rsid w:val="00AE30AB"/>
    <w:rsid w:val="00AE33CB"/>
    <w:rsid w:val="00AE3C23"/>
    <w:rsid w:val="00AE3E09"/>
    <w:rsid w:val="00AE41E0"/>
    <w:rsid w:val="00AE44B0"/>
    <w:rsid w:val="00AE4870"/>
    <w:rsid w:val="00AE49C5"/>
    <w:rsid w:val="00AE4A2E"/>
    <w:rsid w:val="00AE4A9E"/>
    <w:rsid w:val="00AE4AE2"/>
    <w:rsid w:val="00AE5388"/>
    <w:rsid w:val="00AE56B5"/>
    <w:rsid w:val="00AE57C9"/>
    <w:rsid w:val="00AE5829"/>
    <w:rsid w:val="00AE5BA1"/>
    <w:rsid w:val="00AE5D09"/>
    <w:rsid w:val="00AE603D"/>
    <w:rsid w:val="00AE6650"/>
    <w:rsid w:val="00AE6677"/>
    <w:rsid w:val="00AE7C30"/>
    <w:rsid w:val="00AF0368"/>
    <w:rsid w:val="00AF0553"/>
    <w:rsid w:val="00AF060F"/>
    <w:rsid w:val="00AF0929"/>
    <w:rsid w:val="00AF1ABB"/>
    <w:rsid w:val="00AF1D82"/>
    <w:rsid w:val="00AF240F"/>
    <w:rsid w:val="00AF28AA"/>
    <w:rsid w:val="00AF28BE"/>
    <w:rsid w:val="00AF297D"/>
    <w:rsid w:val="00AF2C18"/>
    <w:rsid w:val="00AF2C93"/>
    <w:rsid w:val="00AF2D50"/>
    <w:rsid w:val="00AF3358"/>
    <w:rsid w:val="00AF33BA"/>
    <w:rsid w:val="00AF38A7"/>
    <w:rsid w:val="00AF3D76"/>
    <w:rsid w:val="00AF409D"/>
    <w:rsid w:val="00AF499A"/>
    <w:rsid w:val="00AF519F"/>
    <w:rsid w:val="00AF7150"/>
    <w:rsid w:val="00AF71A6"/>
    <w:rsid w:val="00AF7370"/>
    <w:rsid w:val="00AF768D"/>
    <w:rsid w:val="00AF7EC0"/>
    <w:rsid w:val="00B00D26"/>
    <w:rsid w:val="00B0150F"/>
    <w:rsid w:val="00B0155A"/>
    <w:rsid w:val="00B01978"/>
    <w:rsid w:val="00B02445"/>
    <w:rsid w:val="00B02658"/>
    <w:rsid w:val="00B02A03"/>
    <w:rsid w:val="00B0363C"/>
    <w:rsid w:val="00B0424F"/>
    <w:rsid w:val="00B04768"/>
    <w:rsid w:val="00B04BD1"/>
    <w:rsid w:val="00B05B45"/>
    <w:rsid w:val="00B0632E"/>
    <w:rsid w:val="00B070E7"/>
    <w:rsid w:val="00B071C8"/>
    <w:rsid w:val="00B075AB"/>
    <w:rsid w:val="00B0792C"/>
    <w:rsid w:val="00B07CC0"/>
    <w:rsid w:val="00B100BA"/>
    <w:rsid w:val="00B10C0A"/>
    <w:rsid w:val="00B11837"/>
    <w:rsid w:val="00B11953"/>
    <w:rsid w:val="00B11CB9"/>
    <w:rsid w:val="00B11E55"/>
    <w:rsid w:val="00B12009"/>
    <w:rsid w:val="00B1253B"/>
    <w:rsid w:val="00B12AC1"/>
    <w:rsid w:val="00B1356F"/>
    <w:rsid w:val="00B13AF3"/>
    <w:rsid w:val="00B13EA7"/>
    <w:rsid w:val="00B14397"/>
    <w:rsid w:val="00B145B3"/>
    <w:rsid w:val="00B15924"/>
    <w:rsid w:val="00B16300"/>
    <w:rsid w:val="00B163F5"/>
    <w:rsid w:val="00B1641A"/>
    <w:rsid w:val="00B166A4"/>
    <w:rsid w:val="00B167BD"/>
    <w:rsid w:val="00B16D4B"/>
    <w:rsid w:val="00B16F03"/>
    <w:rsid w:val="00B1775D"/>
    <w:rsid w:val="00B17F68"/>
    <w:rsid w:val="00B201A4"/>
    <w:rsid w:val="00B201CA"/>
    <w:rsid w:val="00B207B2"/>
    <w:rsid w:val="00B20B9D"/>
    <w:rsid w:val="00B20C3A"/>
    <w:rsid w:val="00B21586"/>
    <w:rsid w:val="00B21B37"/>
    <w:rsid w:val="00B21F09"/>
    <w:rsid w:val="00B22338"/>
    <w:rsid w:val="00B228AA"/>
    <w:rsid w:val="00B22ED6"/>
    <w:rsid w:val="00B2366E"/>
    <w:rsid w:val="00B24287"/>
    <w:rsid w:val="00B2479F"/>
    <w:rsid w:val="00B24A25"/>
    <w:rsid w:val="00B25132"/>
    <w:rsid w:val="00B251BF"/>
    <w:rsid w:val="00B2529D"/>
    <w:rsid w:val="00B2541C"/>
    <w:rsid w:val="00B26503"/>
    <w:rsid w:val="00B26C12"/>
    <w:rsid w:val="00B26C2F"/>
    <w:rsid w:val="00B26CE1"/>
    <w:rsid w:val="00B26DEB"/>
    <w:rsid w:val="00B27DFA"/>
    <w:rsid w:val="00B27E4F"/>
    <w:rsid w:val="00B300DF"/>
    <w:rsid w:val="00B30238"/>
    <w:rsid w:val="00B3040E"/>
    <w:rsid w:val="00B306B3"/>
    <w:rsid w:val="00B30797"/>
    <w:rsid w:val="00B30B8C"/>
    <w:rsid w:val="00B32E96"/>
    <w:rsid w:val="00B32F26"/>
    <w:rsid w:val="00B3318A"/>
    <w:rsid w:val="00B342FF"/>
    <w:rsid w:val="00B3449D"/>
    <w:rsid w:val="00B344BD"/>
    <w:rsid w:val="00B34647"/>
    <w:rsid w:val="00B34933"/>
    <w:rsid w:val="00B34E79"/>
    <w:rsid w:val="00B3501C"/>
    <w:rsid w:val="00B3521C"/>
    <w:rsid w:val="00B3548F"/>
    <w:rsid w:val="00B35D98"/>
    <w:rsid w:val="00B366F4"/>
    <w:rsid w:val="00B36A28"/>
    <w:rsid w:val="00B36B6F"/>
    <w:rsid w:val="00B36C6E"/>
    <w:rsid w:val="00B37568"/>
    <w:rsid w:val="00B376E1"/>
    <w:rsid w:val="00B37B1D"/>
    <w:rsid w:val="00B37E05"/>
    <w:rsid w:val="00B401AE"/>
    <w:rsid w:val="00B40225"/>
    <w:rsid w:val="00B408EF"/>
    <w:rsid w:val="00B40A09"/>
    <w:rsid w:val="00B410B0"/>
    <w:rsid w:val="00B4143B"/>
    <w:rsid w:val="00B41679"/>
    <w:rsid w:val="00B42C47"/>
    <w:rsid w:val="00B42F3C"/>
    <w:rsid w:val="00B43014"/>
    <w:rsid w:val="00B43477"/>
    <w:rsid w:val="00B4356C"/>
    <w:rsid w:val="00B43583"/>
    <w:rsid w:val="00B43671"/>
    <w:rsid w:val="00B436FB"/>
    <w:rsid w:val="00B43C48"/>
    <w:rsid w:val="00B43C96"/>
    <w:rsid w:val="00B44185"/>
    <w:rsid w:val="00B44786"/>
    <w:rsid w:val="00B44FF8"/>
    <w:rsid w:val="00B45748"/>
    <w:rsid w:val="00B45BC8"/>
    <w:rsid w:val="00B45C2F"/>
    <w:rsid w:val="00B461DB"/>
    <w:rsid w:val="00B466E8"/>
    <w:rsid w:val="00B46A02"/>
    <w:rsid w:val="00B46A96"/>
    <w:rsid w:val="00B46CF8"/>
    <w:rsid w:val="00B476B7"/>
    <w:rsid w:val="00B47BC8"/>
    <w:rsid w:val="00B501EB"/>
    <w:rsid w:val="00B5038A"/>
    <w:rsid w:val="00B509FB"/>
    <w:rsid w:val="00B511AA"/>
    <w:rsid w:val="00B51B96"/>
    <w:rsid w:val="00B52160"/>
    <w:rsid w:val="00B523BF"/>
    <w:rsid w:val="00B5245D"/>
    <w:rsid w:val="00B52AC2"/>
    <w:rsid w:val="00B52C73"/>
    <w:rsid w:val="00B53265"/>
    <w:rsid w:val="00B5336D"/>
    <w:rsid w:val="00B533BD"/>
    <w:rsid w:val="00B53906"/>
    <w:rsid w:val="00B53959"/>
    <w:rsid w:val="00B54496"/>
    <w:rsid w:val="00B549C3"/>
    <w:rsid w:val="00B54EB5"/>
    <w:rsid w:val="00B554CC"/>
    <w:rsid w:val="00B555CB"/>
    <w:rsid w:val="00B56068"/>
    <w:rsid w:val="00B563C2"/>
    <w:rsid w:val="00B5667F"/>
    <w:rsid w:val="00B56C4A"/>
    <w:rsid w:val="00B571E4"/>
    <w:rsid w:val="00B5788C"/>
    <w:rsid w:val="00B5798B"/>
    <w:rsid w:val="00B57C2C"/>
    <w:rsid w:val="00B603A1"/>
    <w:rsid w:val="00B603B7"/>
    <w:rsid w:val="00B60C97"/>
    <w:rsid w:val="00B60D01"/>
    <w:rsid w:val="00B60D46"/>
    <w:rsid w:val="00B60FFE"/>
    <w:rsid w:val="00B612BE"/>
    <w:rsid w:val="00B6198A"/>
    <w:rsid w:val="00B62037"/>
    <w:rsid w:val="00B62086"/>
    <w:rsid w:val="00B62CFA"/>
    <w:rsid w:val="00B62E66"/>
    <w:rsid w:val="00B62F5E"/>
    <w:rsid w:val="00B647AC"/>
    <w:rsid w:val="00B64912"/>
    <w:rsid w:val="00B64C21"/>
    <w:rsid w:val="00B64CC4"/>
    <w:rsid w:val="00B64F87"/>
    <w:rsid w:val="00B65739"/>
    <w:rsid w:val="00B65777"/>
    <w:rsid w:val="00B65B8B"/>
    <w:rsid w:val="00B65DE0"/>
    <w:rsid w:val="00B66509"/>
    <w:rsid w:val="00B66614"/>
    <w:rsid w:val="00B66CDF"/>
    <w:rsid w:val="00B66F0E"/>
    <w:rsid w:val="00B67100"/>
    <w:rsid w:val="00B671FF"/>
    <w:rsid w:val="00B67D11"/>
    <w:rsid w:val="00B7070B"/>
    <w:rsid w:val="00B72057"/>
    <w:rsid w:val="00B72116"/>
    <w:rsid w:val="00B73146"/>
    <w:rsid w:val="00B73561"/>
    <w:rsid w:val="00B7373D"/>
    <w:rsid w:val="00B73BFB"/>
    <w:rsid w:val="00B74038"/>
    <w:rsid w:val="00B749EF"/>
    <w:rsid w:val="00B74BCF"/>
    <w:rsid w:val="00B75250"/>
    <w:rsid w:val="00B75400"/>
    <w:rsid w:val="00B76078"/>
    <w:rsid w:val="00B7623D"/>
    <w:rsid w:val="00B7632D"/>
    <w:rsid w:val="00B76CE9"/>
    <w:rsid w:val="00B7775E"/>
    <w:rsid w:val="00B77D19"/>
    <w:rsid w:val="00B77F74"/>
    <w:rsid w:val="00B8065B"/>
    <w:rsid w:val="00B8119C"/>
    <w:rsid w:val="00B817E3"/>
    <w:rsid w:val="00B821D6"/>
    <w:rsid w:val="00B823C2"/>
    <w:rsid w:val="00B8250F"/>
    <w:rsid w:val="00B834B7"/>
    <w:rsid w:val="00B834FB"/>
    <w:rsid w:val="00B837F0"/>
    <w:rsid w:val="00B83993"/>
    <w:rsid w:val="00B84BE0"/>
    <w:rsid w:val="00B84F42"/>
    <w:rsid w:val="00B84FD7"/>
    <w:rsid w:val="00B850C6"/>
    <w:rsid w:val="00B8568B"/>
    <w:rsid w:val="00B8590D"/>
    <w:rsid w:val="00B860F2"/>
    <w:rsid w:val="00B863AF"/>
    <w:rsid w:val="00B8685E"/>
    <w:rsid w:val="00B87220"/>
    <w:rsid w:val="00B87703"/>
    <w:rsid w:val="00B90BC4"/>
    <w:rsid w:val="00B90FD2"/>
    <w:rsid w:val="00B91276"/>
    <w:rsid w:val="00B91B4A"/>
    <w:rsid w:val="00B91B75"/>
    <w:rsid w:val="00B91C32"/>
    <w:rsid w:val="00B91ED6"/>
    <w:rsid w:val="00B93982"/>
    <w:rsid w:val="00B93CB0"/>
    <w:rsid w:val="00B93E93"/>
    <w:rsid w:val="00B94BE9"/>
    <w:rsid w:val="00B94BF8"/>
    <w:rsid w:val="00B94D8F"/>
    <w:rsid w:val="00B95086"/>
    <w:rsid w:val="00B95391"/>
    <w:rsid w:val="00B953F6"/>
    <w:rsid w:val="00B95834"/>
    <w:rsid w:val="00B95D5D"/>
    <w:rsid w:val="00B95E84"/>
    <w:rsid w:val="00B95F0A"/>
    <w:rsid w:val="00B961A8"/>
    <w:rsid w:val="00B96814"/>
    <w:rsid w:val="00B97728"/>
    <w:rsid w:val="00B9792A"/>
    <w:rsid w:val="00B97943"/>
    <w:rsid w:val="00B97A64"/>
    <w:rsid w:val="00B97CAD"/>
    <w:rsid w:val="00B97CB2"/>
    <w:rsid w:val="00BA01A7"/>
    <w:rsid w:val="00BA0317"/>
    <w:rsid w:val="00BA0887"/>
    <w:rsid w:val="00BA09DB"/>
    <w:rsid w:val="00BA13F5"/>
    <w:rsid w:val="00BA1947"/>
    <w:rsid w:val="00BA1AE8"/>
    <w:rsid w:val="00BA1FB4"/>
    <w:rsid w:val="00BA2117"/>
    <w:rsid w:val="00BA239D"/>
    <w:rsid w:val="00BA23B3"/>
    <w:rsid w:val="00BA2914"/>
    <w:rsid w:val="00BA3095"/>
    <w:rsid w:val="00BA36ED"/>
    <w:rsid w:val="00BA3FA4"/>
    <w:rsid w:val="00BA49DF"/>
    <w:rsid w:val="00BA4C38"/>
    <w:rsid w:val="00BA4C9F"/>
    <w:rsid w:val="00BA5AED"/>
    <w:rsid w:val="00BA60BF"/>
    <w:rsid w:val="00BA66B7"/>
    <w:rsid w:val="00BA7385"/>
    <w:rsid w:val="00BA7754"/>
    <w:rsid w:val="00BB0234"/>
    <w:rsid w:val="00BB0570"/>
    <w:rsid w:val="00BB0B4B"/>
    <w:rsid w:val="00BB107A"/>
    <w:rsid w:val="00BB1861"/>
    <w:rsid w:val="00BB1A9D"/>
    <w:rsid w:val="00BB1C76"/>
    <w:rsid w:val="00BB1E73"/>
    <w:rsid w:val="00BB29B0"/>
    <w:rsid w:val="00BB310D"/>
    <w:rsid w:val="00BB3175"/>
    <w:rsid w:val="00BB3267"/>
    <w:rsid w:val="00BB3FAD"/>
    <w:rsid w:val="00BB441E"/>
    <w:rsid w:val="00BB45EA"/>
    <w:rsid w:val="00BB4879"/>
    <w:rsid w:val="00BB4A5D"/>
    <w:rsid w:val="00BB4AE5"/>
    <w:rsid w:val="00BB5166"/>
    <w:rsid w:val="00BB557F"/>
    <w:rsid w:val="00BB58E2"/>
    <w:rsid w:val="00BB5F00"/>
    <w:rsid w:val="00BB6AAE"/>
    <w:rsid w:val="00BB6B4F"/>
    <w:rsid w:val="00BB6E1A"/>
    <w:rsid w:val="00BB7766"/>
    <w:rsid w:val="00BB77B9"/>
    <w:rsid w:val="00BB78C4"/>
    <w:rsid w:val="00BB7B44"/>
    <w:rsid w:val="00BB7D28"/>
    <w:rsid w:val="00BC00A6"/>
    <w:rsid w:val="00BC00D1"/>
    <w:rsid w:val="00BC06D6"/>
    <w:rsid w:val="00BC09D2"/>
    <w:rsid w:val="00BC0B53"/>
    <w:rsid w:val="00BC1100"/>
    <w:rsid w:val="00BC1778"/>
    <w:rsid w:val="00BC1E60"/>
    <w:rsid w:val="00BC268E"/>
    <w:rsid w:val="00BC292A"/>
    <w:rsid w:val="00BC2BE0"/>
    <w:rsid w:val="00BC3B2B"/>
    <w:rsid w:val="00BC3B9D"/>
    <w:rsid w:val="00BC3D6F"/>
    <w:rsid w:val="00BC3F1F"/>
    <w:rsid w:val="00BC4164"/>
    <w:rsid w:val="00BC433B"/>
    <w:rsid w:val="00BC47A7"/>
    <w:rsid w:val="00BC500F"/>
    <w:rsid w:val="00BC5164"/>
    <w:rsid w:val="00BC5CF0"/>
    <w:rsid w:val="00BC5E29"/>
    <w:rsid w:val="00BC60DD"/>
    <w:rsid w:val="00BC684E"/>
    <w:rsid w:val="00BC6A50"/>
    <w:rsid w:val="00BC70D7"/>
    <w:rsid w:val="00BD0386"/>
    <w:rsid w:val="00BD0BCD"/>
    <w:rsid w:val="00BD0F23"/>
    <w:rsid w:val="00BD102C"/>
    <w:rsid w:val="00BD111C"/>
    <w:rsid w:val="00BD1294"/>
    <w:rsid w:val="00BD1452"/>
    <w:rsid w:val="00BD1845"/>
    <w:rsid w:val="00BD1A23"/>
    <w:rsid w:val="00BD1AB3"/>
    <w:rsid w:val="00BD1AFC"/>
    <w:rsid w:val="00BD2530"/>
    <w:rsid w:val="00BD2ECE"/>
    <w:rsid w:val="00BD3069"/>
    <w:rsid w:val="00BD3B32"/>
    <w:rsid w:val="00BD467F"/>
    <w:rsid w:val="00BD5F5B"/>
    <w:rsid w:val="00BD6597"/>
    <w:rsid w:val="00BD67EF"/>
    <w:rsid w:val="00BD690E"/>
    <w:rsid w:val="00BD6A06"/>
    <w:rsid w:val="00BD6D74"/>
    <w:rsid w:val="00BD765B"/>
    <w:rsid w:val="00BD7830"/>
    <w:rsid w:val="00BD7937"/>
    <w:rsid w:val="00BE0112"/>
    <w:rsid w:val="00BE11A0"/>
    <w:rsid w:val="00BE1B11"/>
    <w:rsid w:val="00BE2A99"/>
    <w:rsid w:val="00BE3517"/>
    <w:rsid w:val="00BE3D19"/>
    <w:rsid w:val="00BE4019"/>
    <w:rsid w:val="00BE4169"/>
    <w:rsid w:val="00BE4774"/>
    <w:rsid w:val="00BE48E7"/>
    <w:rsid w:val="00BE4BD8"/>
    <w:rsid w:val="00BE4D66"/>
    <w:rsid w:val="00BE58B9"/>
    <w:rsid w:val="00BE5B12"/>
    <w:rsid w:val="00BE6585"/>
    <w:rsid w:val="00BE689E"/>
    <w:rsid w:val="00BE691A"/>
    <w:rsid w:val="00BE698A"/>
    <w:rsid w:val="00BE6F6C"/>
    <w:rsid w:val="00BF045C"/>
    <w:rsid w:val="00BF0533"/>
    <w:rsid w:val="00BF0738"/>
    <w:rsid w:val="00BF0774"/>
    <w:rsid w:val="00BF0B5B"/>
    <w:rsid w:val="00BF0D81"/>
    <w:rsid w:val="00BF113A"/>
    <w:rsid w:val="00BF11B3"/>
    <w:rsid w:val="00BF1420"/>
    <w:rsid w:val="00BF1CDF"/>
    <w:rsid w:val="00BF254D"/>
    <w:rsid w:val="00BF28CE"/>
    <w:rsid w:val="00BF2CBF"/>
    <w:rsid w:val="00BF2CC4"/>
    <w:rsid w:val="00BF2F71"/>
    <w:rsid w:val="00BF2FB5"/>
    <w:rsid w:val="00BF3066"/>
    <w:rsid w:val="00BF36C7"/>
    <w:rsid w:val="00BF43D3"/>
    <w:rsid w:val="00BF4DC9"/>
    <w:rsid w:val="00BF5022"/>
    <w:rsid w:val="00BF5237"/>
    <w:rsid w:val="00BF5C00"/>
    <w:rsid w:val="00BF649E"/>
    <w:rsid w:val="00BF64F0"/>
    <w:rsid w:val="00BF66B7"/>
    <w:rsid w:val="00BF79E5"/>
    <w:rsid w:val="00BF7C56"/>
    <w:rsid w:val="00C0050D"/>
    <w:rsid w:val="00C00B20"/>
    <w:rsid w:val="00C0196F"/>
    <w:rsid w:val="00C01B7F"/>
    <w:rsid w:val="00C01DA6"/>
    <w:rsid w:val="00C01EED"/>
    <w:rsid w:val="00C01F87"/>
    <w:rsid w:val="00C02423"/>
    <w:rsid w:val="00C029FD"/>
    <w:rsid w:val="00C02DB2"/>
    <w:rsid w:val="00C032D4"/>
    <w:rsid w:val="00C03528"/>
    <w:rsid w:val="00C035BB"/>
    <w:rsid w:val="00C03929"/>
    <w:rsid w:val="00C03E3C"/>
    <w:rsid w:val="00C047CB"/>
    <w:rsid w:val="00C04B22"/>
    <w:rsid w:val="00C0533A"/>
    <w:rsid w:val="00C05605"/>
    <w:rsid w:val="00C05CE5"/>
    <w:rsid w:val="00C06715"/>
    <w:rsid w:val="00C06D85"/>
    <w:rsid w:val="00C0744A"/>
    <w:rsid w:val="00C07B78"/>
    <w:rsid w:val="00C11A7D"/>
    <w:rsid w:val="00C11B50"/>
    <w:rsid w:val="00C11C55"/>
    <w:rsid w:val="00C12534"/>
    <w:rsid w:val="00C12954"/>
    <w:rsid w:val="00C12998"/>
    <w:rsid w:val="00C1336E"/>
    <w:rsid w:val="00C13438"/>
    <w:rsid w:val="00C136F6"/>
    <w:rsid w:val="00C1374D"/>
    <w:rsid w:val="00C14C17"/>
    <w:rsid w:val="00C15260"/>
    <w:rsid w:val="00C155A8"/>
    <w:rsid w:val="00C156A8"/>
    <w:rsid w:val="00C15F01"/>
    <w:rsid w:val="00C16D74"/>
    <w:rsid w:val="00C172B5"/>
    <w:rsid w:val="00C17A1C"/>
    <w:rsid w:val="00C200CD"/>
    <w:rsid w:val="00C20474"/>
    <w:rsid w:val="00C2049E"/>
    <w:rsid w:val="00C20BEE"/>
    <w:rsid w:val="00C20D71"/>
    <w:rsid w:val="00C20D84"/>
    <w:rsid w:val="00C213BE"/>
    <w:rsid w:val="00C21570"/>
    <w:rsid w:val="00C21B21"/>
    <w:rsid w:val="00C21F38"/>
    <w:rsid w:val="00C2212C"/>
    <w:rsid w:val="00C22D1C"/>
    <w:rsid w:val="00C22E11"/>
    <w:rsid w:val="00C2318F"/>
    <w:rsid w:val="00C23309"/>
    <w:rsid w:val="00C23821"/>
    <w:rsid w:val="00C23A46"/>
    <w:rsid w:val="00C23AF4"/>
    <w:rsid w:val="00C23C6D"/>
    <w:rsid w:val="00C23E44"/>
    <w:rsid w:val="00C2420A"/>
    <w:rsid w:val="00C24465"/>
    <w:rsid w:val="00C24BE7"/>
    <w:rsid w:val="00C2510A"/>
    <w:rsid w:val="00C25523"/>
    <w:rsid w:val="00C25C2E"/>
    <w:rsid w:val="00C25DF5"/>
    <w:rsid w:val="00C26166"/>
    <w:rsid w:val="00C265CE"/>
    <w:rsid w:val="00C2672D"/>
    <w:rsid w:val="00C26811"/>
    <w:rsid w:val="00C27E87"/>
    <w:rsid w:val="00C27FBD"/>
    <w:rsid w:val="00C3031A"/>
    <w:rsid w:val="00C3072B"/>
    <w:rsid w:val="00C30F48"/>
    <w:rsid w:val="00C311A3"/>
    <w:rsid w:val="00C3145D"/>
    <w:rsid w:val="00C320F5"/>
    <w:rsid w:val="00C322E0"/>
    <w:rsid w:val="00C32514"/>
    <w:rsid w:val="00C32A46"/>
    <w:rsid w:val="00C32D53"/>
    <w:rsid w:val="00C33312"/>
    <w:rsid w:val="00C333D2"/>
    <w:rsid w:val="00C3414F"/>
    <w:rsid w:val="00C3443C"/>
    <w:rsid w:val="00C34E6C"/>
    <w:rsid w:val="00C350A9"/>
    <w:rsid w:val="00C355DC"/>
    <w:rsid w:val="00C36088"/>
    <w:rsid w:val="00C361C8"/>
    <w:rsid w:val="00C36454"/>
    <w:rsid w:val="00C36955"/>
    <w:rsid w:val="00C36BEB"/>
    <w:rsid w:val="00C36E9C"/>
    <w:rsid w:val="00C3731E"/>
    <w:rsid w:val="00C37704"/>
    <w:rsid w:val="00C377EE"/>
    <w:rsid w:val="00C37C7F"/>
    <w:rsid w:val="00C4125D"/>
    <w:rsid w:val="00C4136E"/>
    <w:rsid w:val="00C413D5"/>
    <w:rsid w:val="00C4140B"/>
    <w:rsid w:val="00C41581"/>
    <w:rsid w:val="00C4183A"/>
    <w:rsid w:val="00C41F10"/>
    <w:rsid w:val="00C41FAF"/>
    <w:rsid w:val="00C42243"/>
    <w:rsid w:val="00C42A7F"/>
    <w:rsid w:val="00C434E6"/>
    <w:rsid w:val="00C43870"/>
    <w:rsid w:val="00C4390C"/>
    <w:rsid w:val="00C44503"/>
    <w:rsid w:val="00C449AC"/>
    <w:rsid w:val="00C44F84"/>
    <w:rsid w:val="00C44FA0"/>
    <w:rsid w:val="00C45480"/>
    <w:rsid w:val="00C4640C"/>
    <w:rsid w:val="00C4685A"/>
    <w:rsid w:val="00C46A3E"/>
    <w:rsid w:val="00C46AF8"/>
    <w:rsid w:val="00C47094"/>
    <w:rsid w:val="00C474A3"/>
    <w:rsid w:val="00C4765D"/>
    <w:rsid w:val="00C4770A"/>
    <w:rsid w:val="00C478BA"/>
    <w:rsid w:val="00C50158"/>
    <w:rsid w:val="00C5015D"/>
    <w:rsid w:val="00C50387"/>
    <w:rsid w:val="00C50B47"/>
    <w:rsid w:val="00C50BB2"/>
    <w:rsid w:val="00C50F5D"/>
    <w:rsid w:val="00C5125C"/>
    <w:rsid w:val="00C515AC"/>
    <w:rsid w:val="00C51BA2"/>
    <w:rsid w:val="00C52199"/>
    <w:rsid w:val="00C523B4"/>
    <w:rsid w:val="00C5276E"/>
    <w:rsid w:val="00C52A76"/>
    <w:rsid w:val="00C52C04"/>
    <w:rsid w:val="00C53138"/>
    <w:rsid w:val="00C53702"/>
    <w:rsid w:val="00C53C17"/>
    <w:rsid w:val="00C53DB8"/>
    <w:rsid w:val="00C54067"/>
    <w:rsid w:val="00C542E8"/>
    <w:rsid w:val="00C55306"/>
    <w:rsid w:val="00C56A86"/>
    <w:rsid w:val="00C56BC1"/>
    <w:rsid w:val="00C57051"/>
    <w:rsid w:val="00C5717A"/>
    <w:rsid w:val="00C571E5"/>
    <w:rsid w:val="00C57540"/>
    <w:rsid w:val="00C5761E"/>
    <w:rsid w:val="00C57746"/>
    <w:rsid w:val="00C57DA5"/>
    <w:rsid w:val="00C57DED"/>
    <w:rsid w:val="00C6074C"/>
    <w:rsid w:val="00C608AF"/>
    <w:rsid w:val="00C60D28"/>
    <w:rsid w:val="00C61764"/>
    <w:rsid w:val="00C61C5D"/>
    <w:rsid w:val="00C62015"/>
    <w:rsid w:val="00C6218A"/>
    <w:rsid w:val="00C62207"/>
    <w:rsid w:val="00C622D8"/>
    <w:rsid w:val="00C624C4"/>
    <w:rsid w:val="00C63B51"/>
    <w:rsid w:val="00C63DA6"/>
    <w:rsid w:val="00C6429C"/>
    <w:rsid w:val="00C64760"/>
    <w:rsid w:val="00C647B0"/>
    <w:rsid w:val="00C650A7"/>
    <w:rsid w:val="00C65456"/>
    <w:rsid w:val="00C66977"/>
    <w:rsid w:val="00C66C5E"/>
    <w:rsid w:val="00C66F88"/>
    <w:rsid w:val="00C672D5"/>
    <w:rsid w:val="00C67BB1"/>
    <w:rsid w:val="00C67E54"/>
    <w:rsid w:val="00C70449"/>
    <w:rsid w:val="00C70E2F"/>
    <w:rsid w:val="00C7131A"/>
    <w:rsid w:val="00C714F0"/>
    <w:rsid w:val="00C7282E"/>
    <w:rsid w:val="00C74038"/>
    <w:rsid w:val="00C741F2"/>
    <w:rsid w:val="00C74533"/>
    <w:rsid w:val="00C746DD"/>
    <w:rsid w:val="00C7488D"/>
    <w:rsid w:val="00C74C1A"/>
    <w:rsid w:val="00C75288"/>
    <w:rsid w:val="00C75300"/>
    <w:rsid w:val="00C758B0"/>
    <w:rsid w:val="00C75B2F"/>
    <w:rsid w:val="00C76068"/>
    <w:rsid w:val="00C763B1"/>
    <w:rsid w:val="00C7726B"/>
    <w:rsid w:val="00C775D2"/>
    <w:rsid w:val="00C77D8C"/>
    <w:rsid w:val="00C8039A"/>
    <w:rsid w:val="00C80A0E"/>
    <w:rsid w:val="00C80C6F"/>
    <w:rsid w:val="00C8145A"/>
    <w:rsid w:val="00C81468"/>
    <w:rsid w:val="00C817CD"/>
    <w:rsid w:val="00C81A2F"/>
    <w:rsid w:val="00C81B5E"/>
    <w:rsid w:val="00C8318C"/>
    <w:rsid w:val="00C83536"/>
    <w:rsid w:val="00C83978"/>
    <w:rsid w:val="00C83C56"/>
    <w:rsid w:val="00C83E45"/>
    <w:rsid w:val="00C846B1"/>
    <w:rsid w:val="00C84E6D"/>
    <w:rsid w:val="00C84EDD"/>
    <w:rsid w:val="00C851B3"/>
    <w:rsid w:val="00C851EE"/>
    <w:rsid w:val="00C86577"/>
    <w:rsid w:val="00C869E8"/>
    <w:rsid w:val="00C86A5A"/>
    <w:rsid w:val="00C86FEF"/>
    <w:rsid w:val="00C87394"/>
    <w:rsid w:val="00C8787B"/>
    <w:rsid w:val="00C87CB2"/>
    <w:rsid w:val="00C87E03"/>
    <w:rsid w:val="00C90EF5"/>
    <w:rsid w:val="00C90F68"/>
    <w:rsid w:val="00C91237"/>
    <w:rsid w:val="00C91644"/>
    <w:rsid w:val="00C91A6B"/>
    <w:rsid w:val="00C91C46"/>
    <w:rsid w:val="00C91E24"/>
    <w:rsid w:val="00C92A54"/>
    <w:rsid w:val="00C9346F"/>
    <w:rsid w:val="00C93913"/>
    <w:rsid w:val="00C939B0"/>
    <w:rsid w:val="00C94529"/>
    <w:rsid w:val="00C94AF2"/>
    <w:rsid w:val="00C95722"/>
    <w:rsid w:val="00C96114"/>
    <w:rsid w:val="00C96B84"/>
    <w:rsid w:val="00CA0370"/>
    <w:rsid w:val="00CA0B63"/>
    <w:rsid w:val="00CA2436"/>
    <w:rsid w:val="00CA2673"/>
    <w:rsid w:val="00CA2CFD"/>
    <w:rsid w:val="00CA2D07"/>
    <w:rsid w:val="00CA30EF"/>
    <w:rsid w:val="00CA310B"/>
    <w:rsid w:val="00CA31BB"/>
    <w:rsid w:val="00CA37ED"/>
    <w:rsid w:val="00CA3DCB"/>
    <w:rsid w:val="00CA3F36"/>
    <w:rsid w:val="00CA4B23"/>
    <w:rsid w:val="00CA4BC1"/>
    <w:rsid w:val="00CA5648"/>
    <w:rsid w:val="00CA5815"/>
    <w:rsid w:val="00CA70C0"/>
    <w:rsid w:val="00CB02DA"/>
    <w:rsid w:val="00CB044D"/>
    <w:rsid w:val="00CB0593"/>
    <w:rsid w:val="00CB0895"/>
    <w:rsid w:val="00CB1034"/>
    <w:rsid w:val="00CB1F95"/>
    <w:rsid w:val="00CB2467"/>
    <w:rsid w:val="00CB2A80"/>
    <w:rsid w:val="00CB3191"/>
    <w:rsid w:val="00CB3A6A"/>
    <w:rsid w:val="00CB3A92"/>
    <w:rsid w:val="00CB4392"/>
    <w:rsid w:val="00CB4709"/>
    <w:rsid w:val="00CB4816"/>
    <w:rsid w:val="00CB4A8C"/>
    <w:rsid w:val="00CB4CA0"/>
    <w:rsid w:val="00CB4E11"/>
    <w:rsid w:val="00CB50BE"/>
    <w:rsid w:val="00CB639A"/>
    <w:rsid w:val="00CB6F1D"/>
    <w:rsid w:val="00CB6F72"/>
    <w:rsid w:val="00CB758E"/>
    <w:rsid w:val="00CC0ACF"/>
    <w:rsid w:val="00CC1114"/>
    <w:rsid w:val="00CC28CE"/>
    <w:rsid w:val="00CC2964"/>
    <w:rsid w:val="00CC2EFF"/>
    <w:rsid w:val="00CC3629"/>
    <w:rsid w:val="00CC3867"/>
    <w:rsid w:val="00CC3D53"/>
    <w:rsid w:val="00CC40D5"/>
    <w:rsid w:val="00CC47CF"/>
    <w:rsid w:val="00CC4F7C"/>
    <w:rsid w:val="00CC5604"/>
    <w:rsid w:val="00CC5982"/>
    <w:rsid w:val="00CC6F36"/>
    <w:rsid w:val="00CC7D32"/>
    <w:rsid w:val="00CD072B"/>
    <w:rsid w:val="00CD08FD"/>
    <w:rsid w:val="00CD1450"/>
    <w:rsid w:val="00CD17A9"/>
    <w:rsid w:val="00CD1C1E"/>
    <w:rsid w:val="00CD1E73"/>
    <w:rsid w:val="00CD1EB1"/>
    <w:rsid w:val="00CD2215"/>
    <w:rsid w:val="00CD2340"/>
    <w:rsid w:val="00CD2389"/>
    <w:rsid w:val="00CD2896"/>
    <w:rsid w:val="00CD2EAD"/>
    <w:rsid w:val="00CD34AC"/>
    <w:rsid w:val="00CD38B4"/>
    <w:rsid w:val="00CD3A00"/>
    <w:rsid w:val="00CD3C52"/>
    <w:rsid w:val="00CD3FBE"/>
    <w:rsid w:val="00CD4265"/>
    <w:rsid w:val="00CD4CBD"/>
    <w:rsid w:val="00CD55D1"/>
    <w:rsid w:val="00CD5948"/>
    <w:rsid w:val="00CD59C0"/>
    <w:rsid w:val="00CD63E8"/>
    <w:rsid w:val="00CD6A3E"/>
    <w:rsid w:val="00CD6DBB"/>
    <w:rsid w:val="00CD728A"/>
    <w:rsid w:val="00CD7496"/>
    <w:rsid w:val="00CE008E"/>
    <w:rsid w:val="00CE0790"/>
    <w:rsid w:val="00CE0BB0"/>
    <w:rsid w:val="00CE0DD2"/>
    <w:rsid w:val="00CE0FD7"/>
    <w:rsid w:val="00CE1A10"/>
    <w:rsid w:val="00CE2B27"/>
    <w:rsid w:val="00CE2C2D"/>
    <w:rsid w:val="00CE3783"/>
    <w:rsid w:val="00CE3AC5"/>
    <w:rsid w:val="00CE3FC3"/>
    <w:rsid w:val="00CE47B3"/>
    <w:rsid w:val="00CE47BC"/>
    <w:rsid w:val="00CE5313"/>
    <w:rsid w:val="00CE533A"/>
    <w:rsid w:val="00CE6315"/>
    <w:rsid w:val="00CE648F"/>
    <w:rsid w:val="00CE6703"/>
    <w:rsid w:val="00CE6B4F"/>
    <w:rsid w:val="00CE6ED4"/>
    <w:rsid w:val="00CE7669"/>
    <w:rsid w:val="00CE7982"/>
    <w:rsid w:val="00CE7CB6"/>
    <w:rsid w:val="00CE7DA3"/>
    <w:rsid w:val="00CF03D6"/>
    <w:rsid w:val="00CF0C0A"/>
    <w:rsid w:val="00CF0F39"/>
    <w:rsid w:val="00CF1448"/>
    <w:rsid w:val="00CF16CA"/>
    <w:rsid w:val="00CF28C8"/>
    <w:rsid w:val="00CF2966"/>
    <w:rsid w:val="00CF2970"/>
    <w:rsid w:val="00CF2ACE"/>
    <w:rsid w:val="00CF2F4A"/>
    <w:rsid w:val="00CF3884"/>
    <w:rsid w:val="00CF392A"/>
    <w:rsid w:val="00CF421F"/>
    <w:rsid w:val="00CF4570"/>
    <w:rsid w:val="00CF45C1"/>
    <w:rsid w:val="00CF4AAF"/>
    <w:rsid w:val="00CF4FAF"/>
    <w:rsid w:val="00CF513C"/>
    <w:rsid w:val="00CF5264"/>
    <w:rsid w:val="00CF5438"/>
    <w:rsid w:val="00CF5B60"/>
    <w:rsid w:val="00CF5F41"/>
    <w:rsid w:val="00CF6636"/>
    <w:rsid w:val="00CF6727"/>
    <w:rsid w:val="00CF6D01"/>
    <w:rsid w:val="00CF76BE"/>
    <w:rsid w:val="00CF7C31"/>
    <w:rsid w:val="00D00477"/>
    <w:rsid w:val="00D00615"/>
    <w:rsid w:val="00D00626"/>
    <w:rsid w:val="00D014DE"/>
    <w:rsid w:val="00D01717"/>
    <w:rsid w:val="00D017FC"/>
    <w:rsid w:val="00D0187A"/>
    <w:rsid w:val="00D01C40"/>
    <w:rsid w:val="00D02343"/>
    <w:rsid w:val="00D02691"/>
    <w:rsid w:val="00D0299E"/>
    <w:rsid w:val="00D038E3"/>
    <w:rsid w:val="00D0422C"/>
    <w:rsid w:val="00D04BF0"/>
    <w:rsid w:val="00D04E3C"/>
    <w:rsid w:val="00D059D6"/>
    <w:rsid w:val="00D07269"/>
    <w:rsid w:val="00D074EA"/>
    <w:rsid w:val="00D07581"/>
    <w:rsid w:val="00D10209"/>
    <w:rsid w:val="00D10455"/>
    <w:rsid w:val="00D1122B"/>
    <w:rsid w:val="00D11544"/>
    <w:rsid w:val="00D11635"/>
    <w:rsid w:val="00D11A60"/>
    <w:rsid w:val="00D11AE2"/>
    <w:rsid w:val="00D11B38"/>
    <w:rsid w:val="00D11FDA"/>
    <w:rsid w:val="00D12463"/>
    <w:rsid w:val="00D12521"/>
    <w:rsid w:val="00D12DD3"/>
    <w:rsid w:val="00D138B1"/>
    <w:rsid w:val="00D13A8D"/>
    <w:rsid w:val="00D13CF2"/>
    <w:rsid w:val="00D150B3"/>
    <w:rsid w:val="00D15573"/>
    <w:rsid w:val="00D15748"/>
    <w:rsid w:val="00D15ADB"/>
    <w:rsid w:val="00D16725"/>
    <w:rsid w:val="00D16CE4"/>
    <w:rsid w:val="00D16E8D"/>
    <w:rsid w:val="00D176F6"/>
    <w:rsid w:val="00D17718"/>
    <w:rsid w:val="00D17A3B"/>
    <w:rsid w:val="00D17AD0"/>
    <w:rsid w:val="00D203C4"/>
    <w:rsid w:val="00D20732"/>
    <w:rsid w:val="00D21496"/>
    <w:rsid w:val="00D2195B"/>
    <w:rsid w:val="00D219DC"/>
    <w:rsid w:val="00D21F56"/>
    <w:rsid w:val="00D221DC"/>
    <w:rsid w:val="00D22479"/>
    <w:rsid w:val="00D227FD"/>
    <w:rsid w:val="00D2281C"/>
    <w:rsid w:val="00D230AA"/>
    <w:rsid w:val="00D2319F"/>
    <w:rsid w:val="00D23C72"/>
    <w:rsid w:val="00D242F5"/>
    <w:rsid w:val="00D246D0"/>
    <w:rsid w:val="00D24E86"/>
    <w:rsid w:val="00D24F1B"/>
    <w:rsid w:val="00D25235"/>
    <w:rsid w:val="00D256B3"/>
    <w:rsid w:val="00D25B9A"/>
    <w:rsid w:val="00D25DEA"/>
    <w:rsid w:val="00D26188"/>
    <w:rsid w:val="00D2668C"/>
    <w:rsid w:val="00D27744"/>
    <w:rsid w:val="00D27DE0"/>
    <w:rsid w:val="00D27F86"/>
    <w:rsid w:val="00D305B2"/>
    <w:rsid w:val="00D306DE"/>
    <w:rsid w:val="00D30AEA"/>
    <w:rsid w:val="00D30CB5"/>
    <w:rsid w:val="00D30DAB"/>
    <w:rsid w:val="00D317EC"/>
    <w:rsid w:val="00D31834"/>
    <w:rsid w:val="00D3189E"/>
    <w:rsid w:val="00D32B65"/>
    <w:rsid w:val="00D32CBE"/>
    <w:rsid w:val="00D33CE3"/>
    <w:rsid w:val="00D34229"/>
    <w:rsid w:val="00D35144"/>
    <w:rsid w:val="00D35275"/>
    <w:rsid w:val="00D35B71"/>
    <w:rsid w:val="00D36166"/>
    <w:rsid w:val="00D362BF"/>
    <w:rsid w:val="00D3655F"/>
    <w:rsid w:val="00D36E87"/>
    <w:rsid w:val="00D375A7"/>
    <w:rsid w:val="00D375BB"/>
    <w:rsid w:val="00D37FB4"/>
    <w:rsid w:val="00D40C46"/>
    <w:rsid w:val="00D41648"/>
    <w:rsid w:val="00D41AA0"/>
    <w:rsid w:val="00D4225E"/>
    <w:rsid w:val="00D424D5"/>
    <w:rsid w:val="00D42A9A"/>
    <w:rsid w:val="00D42DEB"/>
    <w:rsid w:val="00D42EA4"/>
    <w:rsid w:val="00D42EAB"/>
    <w:rsid w:val="00D4487D"/>
    <w:rsid w:val="00D44EA6"/>
    <w:rsid w:val="00D455BF"/>
    <w:rsid w:val="00D4593B"/>
    <w:rsid w:val="00D4593D"/>
    <w:rsid w:val="00D45A36"/>
    <w:rsid w:val="00D460CF"/>
    <w:rsid w:val="00D46273"/>
    <w:rsid w:val="00D465EE"/>
    <w:rsid w:val="00D46705"/>
    <w:rsid w:val="00D46A10"/>
    <w:rsid w:val="00D470FB"/>
    <w:rsid w:val="00D47360"/>
    <w:rsid w:val="00D47881"/>
    <w:rsid w:val="00D50464"/>
    <w:rsid w:val="00D50780"/>
    <w:rsid w:val="00D51CB7"/>
    <w:rsid w:val="00D51D9B"/>
    <w:rsid w:val="00D51F83"/>
    <w:rsid w:val="00D52003"/>
    <w:rsid w:val="00D534A7"/>
    <w:rsid w:val="00D53F43"/>
    <w:rsid w:val="00D54187"/>
    <w:rsid w:val="00D54485"/>
    <w:rsid w:val="00D545FE"/>
    <w:rsid w:val="00D54DCF"/>
    <w:rsid w:val="00D550A2"/>
    <w:rsid w:val="00D5557C"/>
    <w:rsid w:val="00D55606"/>
    <w:rsid w:val="00D55741"/>
    <w:rsid w:val="00D55E6D"/>
    <w:rsid w:val="00D560D3"/>
    <w:rsid w:val="00D56279"/>
    <w:rsid w:val="00D57103"/>
    <w:rsid w:val="00D57296"/>
    <w:rsid w:val="00D57328"/>
    <w:rsid w:val="00D578C2"/>
    <w:rsid w:val="00D57958"/>
    <w:rsid w:val="00D5795A"/>
    <w:rsid w:val="00D57992"/>
    <w:rsid w:val="00D6086A"/>
    <w:rsid w:val="00D608B8"/>
    <w:rsid w:val="00D60A32"/>
    <w:rsid w:val="00D60EA6"/>
    <w:rsid w:val="00D60FEF"/>
    <w:rsid w:val="00D616DA"/>
    <w:rsid w:val="00D61FAF"/>
    <w:rsid w:val="00D62ADD"/>
    <w:rsid w:val="00D62F9A"/>
    <w:rsid w:val="00D631BC"/>
    <w:rsid w:val="00D63C48"/>
    <w:rsid w:val="00D64024"/>
    <w:rsid w:val="00D641F3"/>
    <w:rsid w:val="00D64ADD"/>
    <w:rsid w:val="00D65157"/>
    <w:rsid w:val="00D65355"/>
    <w:rsid w:val="00D65AB6"/>
    <w:rsid w:val="00D65CC1"/>
    <w:rsid w:val="00D65D59"/>
    <w:rsid w:val="00D66AEF"/>
    <w:rsid w:val="00D66B92"/>
    <w:rsid w:val="00D67136"/>
    <w:rsid w:val="00D671C2"/>
    <w:rsid w:val="00D671F4"/>
    <w:rsid w:val="00D675F5"/>
    <w:rsid w:val="00D67C3E"/>
    <w:rsid w:val="00D701BC"/>
    <w:rsid w:val="00D70E7E"/>
    <w:rsid w:val="00D71186"/>
    <w:rsid w:val="00D71217"/>
    <w:rsid w:val="00D71329"/>
    <w:rsid w:val="00D721C3"/>
    <w:rsid w:val="00D72808"/>
    <w:rsid w:val="00D73069"/>
    <w:rsid w:val="00D7318F"/>
    <w:rsid w:val="00D749F5"/>
    <w:rsid w:val="00D74A4E"/>
    <w:rsid w:val="00D74B74"/>
    <w:rsid w:val="00D7528C"/>
    <w:rsid w:val="00D7583A"/>
    <w:rsid w:val="00D759C3"/>
    <w:rsid w:val="00D75B03"/>
    <w:rsid w:val="00D7601A"/>
    <w:rsid w:val="00D76065"/>
    <w:rsid w:val="00D766D1"/>
    <w:rsid w:val="00D76864"/>
    <w:rsid w:val="00D76B96"/>
    <w:rsid w:val="00D7775A"/>
    <w:rsid w:val="00D77E12"/>
    <w:rsid w:val="00D80344"/>
    <w:rsid w:val="00D805CE"/>
    <w:rsid w:val="00D808DD"/>
    <w:rsid w:val="00D809F0"/>
    <w:rsid w:val="00D81633"/>
    <w:rsid w:val="00D819E6"/>
    <w:rsid w:val="00D81AD9"/>
    <w:rsid w:val="00D82B6A"/>
    <w:rsid w:val="00D83244"/>
    <w:rsid w:val="00D8337E"/>
    <w:rsid w:val="00D84051"/>
    <w:rsid w:val="00D84137"/>
    <w:rsid w:val="00D84F3E"/>
    <w:rsid w:val="00D851EF"/>
    <w:rsid w:val="00D85350"/>
    <w:rsid w:val="00D8547D"/>
    <w:rsid w:val="00D85952"/>
    <w:rsid w:val="00D85A4F"/>
    <w:rsid w:val="00D85C4A"/>
    <w:rsid w:val="00D85E9B"/>
    <w:rsid w:val="00D868B6"/>
    <w:rsid w:val="00D872BB"/>
    <w:rsid w:val="00D8737A"/>
    <w:rsid w:val="00D873A8"/>
    <w:rsid w:val="00D876F6"/>
    <w:rsid w:val="00D877BC"/>
    <w:rsid w:val="00D87AFF"/>
    <w:rsid w:val="00D87F67"/>
    <w:rsid w:val="00D9095D"/>
    <w:rsid w:val="00D91C56"/>
    <w:rsid w:val="00D91FCC"/>
    <w:rsid w:val="00D9253A"/>
    <w:rsid w:val="00D92B77"/>
    <w:rsid w:val="00D92D16"/>
    <w:rsid w:val="00D92F12"/>
    <w:rsid w:val="00D9300C"/>
    <w:rsid w:val="00D93036"/>
    <w:rsid w:val="00D93545"/>
    <w:rsid w:val="00D93EC6"/>
    <w:rsid w:val="00D93F67"/>
    <w:rsid w:val="00D94186"/>
    <w:rsid w:val="00D94AC7"/>
    <w:rsid w:val="00D94B49"/>
    <w:rsid w:val="00D94C69"/>
    <w:rsid w:val="00D94E34"/>
    <w:rsid w:val="00D95067"/>
    <w:rsid w:val="00D953F3"/>
    <w:rsid w:val="00D956A6"/>
    <w:rsid w:val="00D95B44"/>
    <w:rsid w:val="00D95FE2"/>
    <w:rsid w:val="00D97052"/>
    <w:rsid w:val="00D9719B"/>
    <w:rsid w:val="00DA06A4"/>
    <w:rsid w:val="00DA0766"/>
    <w:rsid w:val="00DA08A8"/>
    <w:rsid w:val="00DA0E6C"/>
    <w:rsid w:val="00DA1362"/>
    <w:rsid w:val="00DA1AD1"/>
    <w:rsid w:val="00DA21ED"/>
    <w:rsid w:val="00DA262C"/>
    <w:rsid w:val="00DA2B64"/>
    <w:rsid w:val="00DA31CD"/>
    <w:rsid w:val="00DA3F35"/>
    <w:rsid w:val="00DA4184"/>
    <w:rsid w:val="00DA4A7D"/>
    <w:rsid w:val="00DA4CFC"/>
    <w:rsid w:val="00DA5159"/>
    <w:rsid w:val="00DA51A3"/>
    <w:rsid w:val="00DA5226"/>
    <w:rsid w:val="00DA53B8"/>
    <w:rsid w:val="00DA5A62"/>
    <w:rsid w:val="00DA5CF0"/>
    <w:rsid w:val="00DA607E"/>
    <w:rsid w:val="00DA62D0"/>
    <w:rsid w:val="00DA6C01"/>
    <w:rsid w:val="00DA6E3C"/>
    <w:rsid w:val="00DA71AF"/>
    <w:rsid w:val="00DA7A5F"/>
    <w:rsid w:val="00DB0180"/>
    <w:rsid w:val="00DB0866"/>
    <w:rsid w:val="00DB0C6A"/>
    <w:rsid w:val="00DB0E2B"/>
    <w:rsid w:val="00DB18CF"/>
    <w:rsid w:val="00DB1B34"/>
    <w:rsid w:val="00DB1CA9"/>
    <w:rsid w:val="00DB1CC3"/>
    <w:rsid w:val="00DB1EEC"/>
    <w:rsid w:val="00DB243D"/>
    <w:rsid w:val="00DB30FB"/>
    <w:rsid w:val="00DB4033"/>
    <w:rsid w:val="00DB5178"/>
    <w:rsid w:val="00DB52E2"/>
    <w:rsid w:val="00DB650E"/>
    <w:rsid w:val="00DB6B4F"/>
    <w:rsid w:val="00DB6EE2"/>
    <w:rsid w:val="00DB72F1"/>
    <w:rsid w:val="00DB7D78"/>
    <w:rsid w:val="00DB7FAA"/>
    <w:rsid w:val="00DC015C"/>
    <w:rsid w:val="00DC0227"/>
    <w:rsid w:val="00DC0554"/>
    <w:rsid w:val="00DC0854"/>
    <w:rsid w:val="00DC0C94"/>
    <w:rsid w:val="00DC0CE8"/>
    <w:rsid w:val="00DC0E72"/>
    <w:rsid w:val="00DC118B"/>
    <w:rsid w:val="00DC12DD"/>
    <w:rsid w:val="00DC1BB6"/>
    <w:rsid w:val="00DC22C4"/>
    <w:rsid w:val="00DC24B6"/>
    <w:rsid w:val="00DC2F96"/>
    <w:rsid w:val="00DC3023"/>
    <w:rsid w:val="00DC402F"/>
    <w:rsid w:val="00DC487D"/>
    <w:rsid w:val="00DC48EA"/>
    <w:rsid w:val="00DC585B"/>
    <w:rsid w:val="00DC5B2B"/>
    <w:rsid w:val="00DC5B66"/>
    <w:rsid w:val="00DC5BD9"/>
    <w:rsid w:val="00DC5D44"/>
    <w:rsid w:val="00DC5DF3"/>
    <w:rsid w:val="00DC5E3E"/>
    <w:rsid w:val="00DC660E"/>
    <w:rsid w:val="00DC7BD1"/>
    <w:rsid w:val="00DD142F"/>
    <w:rsid w:val="00DD1797"/>
    <w:rsid w:val="00DD1C3D"/>
    <w:rsid w:val="00DD1EB1"/>
    <w:rsid w:val="00DD2144"/>
    <w:rsid w:val="00DD23F1"/>
    <w:rsid w:val="00DD2D3D"/>
    <w:rsid w:val="00DD2E01"/>
    <w:rsid w:val="00DD2E40"/>
    <w:rsid w:val="00DD3A74"/>
    <w:rsid w:val="00DD3DC2"/>
    <w:rsid w:val="00DD3F92"/>
    <w:rsid w:val="00DD53B9"/>
    <w:rsid w:val="00DD5424"/>
    <w:rsid w:val="00DD5547"/>
    <w:rsid w:val="00DD6089"/>
    <w:rsid w:val="00DD608F"/>
    <w:rsid w:val="00DD6760"/>
    <w:rsid w:val="00DD67D0"/>
    <w:rsid w:val="00DD6C55"/>
    <w:rsid w:val="00DD70E0"/>
    <w:rsid w:val="00DD732F"/>
    <w:rsid w:val="00DD773C"/>
    <w:rsid w:val="00DE02CD"/>
    <w:rsid w:val="00DE115C"/>
    <w:rsid w:val="00DE1ABF"/>
    <w:rsid w:val="00DE1F11"/>
    <w:rsid w:val="00DE2114"/>
    <w:rsid w:val="00DE25D5"/>
    <w:rsid w:val="00DE2B4F"/>
    <w:rsid w:val="00DE342F"/>
    <w:rsid w:val="00DE37CB"/>
    <w:rsid w:val="00DE3B1D"/>
    <w:rsid w:val="00DE3C6D"/>
    <w:rsid w:val="00DE4273"/>
    <w:rsid w:val="00DE4A91"/>
    <w:rsid w:val="00DE4B38"/>
    <w:rsid w:val="00DE4C0D"/>
    <w:rsid w:val="00DE5863"/>
    <w:rsid w:val="00DE5953"/>
    <w:rsid w:val="00DE5EDF"/>
    <w:rsid w:val="00DE5F3A"/>
    <w:rsid w:val="00DE67C1"/>
    <w:rsid w:val="00DE69FE"/>
    <w:rsid w:val="00DE700A"/>
    <w:rsid w:val="00DE7247"/>
    <w:rsid w:val="00DE7533"/>
    <w:rsid w:val="00DE7A04"/>
    <w:rsid w:val="00DF06AB"/>
    <w:rsid w:val="00DF078C"/>
    <w:rsid w:val="00DF07A2"/>
    <w:rsid w:val="00DF0C29"/>
    <w:rsid w:val="00DF173D"/>
    <w:rsid w:val="00DF1C18"/>
    <w:rsid w:val="00DF1C88"/>
    <w:rsid w:val="00DF2002"/>
    <w:rsid w:val="00DF25EB"/>
    <w:rsid w:val="00DF4148"/>
    <w:rsid w:val="00DF43EB"/>
    <w:rsid w:val="00DF4F49"/>
    <w:rsid w:val="00DF5690"/>
    <w:rsid w:val="00DF5E50"/>
    <w:rsid w:val="00DF6663"/>
    <w:rsid w:val="00DF6C6E"/>
    <w:rsid w:val="00DF6D28"/>
    <w:rsid w:val="00DF6F26"/>
    <w:rsid w:val="00DF6F58"/>
    <w:rsid w:val="00DF72B4"/>
    <w:rsid w:val="00DF731E"/>
    <w:rsid w:val="00DF73BF"/>
    <w:rsid w:val="00DF780F"/>
    <w:rsid w:val="00E00176"/>
    <w:rsid w:val="00E001A8"/>
    <w:rsid w:val="00E001C8"/>
    <w:rsid w:val="00E00910"/>
    <w:rsid w:val="00E00D19"/>
    <w:rsid w:val="00E00EB0"/>
    <w:rsid w:val="00E014DF"/>
    <w:rsid w:val="00E01697"/>
    <w:rsid w:val="00E0264E"/>
    <w:rsid w:val="00E03095"/>
    <w:rsid w:val="00E038A6"/>
    <w:rsid w:val="00E03946"/>
    <w:rsid w:val="00E03A94"/>
    <w:rsid w:val="00E052E0"/>
    <w:rsid w:val="00E053DB"/>
    <w:rsid w:val="00E05513"/>
    <w:rsid w:val="00E05796"/>
    <w:rsid w:val="00E05835"/>
    <w:rsid w:val="00E05CDC"/>
    <w:rsid w:val="00E05D18"/>
    <w:rsid w:val="00E066A1"/>
    <w:rsid w:val="00E06DB6"/>
    <w:rsid w:val="00E07112"/>
    <w:rsid w:val="00E07510"/>
    <w:rsid w:val="00E07FEF"/>
    <w:rsid w:val="00E1020C"/>
    <w:rsid w:val="00E10F42"/>
    <w:rsid w:val="00E11BA7"/>
    <w:rsid w:val="00E12142"/>
    <w:rsid w:val="00E121BE"/>
    <w:rsid w:val="00E12B54"/>
    <w:rsid w:val="00E130E4"/>
    <w:rsid w:val="00E13A1D"/>
    <w:rsid w:val="00E13EC7"/>
    <w:rsid w:val="00E14628"/>
    <w:rsid w:val="00E14653"/>
    <w:rsid w:val="00E14813"/>
    <w:rsid w:val="00E159A5"/>
    <w:rsid w:val="00E16280"/>
    <w:rsid w:val="00E166A0"/>
    <w:rsid w:val="00E1722E"/>
    <w:rsid w:val="00E17417"/>
    <w:rsid w:val="00E175A7"/>
    <w:rsid w:val="00E17C2A"/>
    <w:rsid w:val="00E20265"/>
    <w:rsid w:val="00E203CA"/>
    <w:rsid w:val="00E2044E"/>
    <w:rsid w:val="00E20DBE"/>
    <w:rsid w:val="00E20FB1"/>
    <w:rsid w:val="00E21FF7"/>
    <w:rsid w:val="00E221D1"/>
    <w:rsid w:val="00E22A48"/>
    <w:rsid w:val="00E22B33"/>
    <w:rsid w:val="00E22DEB"/>
    <w:rsid w:val="00E23B55"/>
    <w:rsid w:val="00E24024"/>
    <w:rsid w:val="00E2442F"/>
    <w:rsid w:val="00E24DCE"/>
    <w:rsid w:val="00E24F67"/>
    <w:rsid w:val="00E2538E"/>
    <w:rsid w:val="00E2561D"/>
    <w:rsid w:val="00E25B5E"/>
    <w:rsid w:val="00E25ECB"/>
    <w:rsid w:val="00E26288"/>
    <w:rsid w:val="00E2641F"/>
    <w:rsid w:val="00E2668E"/>
    <w:rsid w:val="00E26B97"/>
    <w:rsid w:val="00E27088"/>
    <w:rsid w:val="00E27710"/>
    <w:rsid w:val="00E27786"/>
    <w:rsid w:val="00E27A51"/>
    <w:rsid w:val="00E27E21"/>
    <w:rsid w:val="00E30654"/>
    <w:rsid w:val="00E30E79"/>
    <w:rsid w:val="00E3166C"/>
    <w:rsid w:val="00E31989"/>
    <w:rsid w:val="00E31E50"/>
    <w:rsid w:val="00E321A5"/>
    <w:rsid w:val="00E32665"/>
    <w:rsid w:val="00E32982"/>
    <w:rsid w:val="00E32AA3"/>
    <w:rsid w:val="00E3355F"/>
    <w:rsid w:val="00E33D2A"/>
    <w:rsid w:val="00E344C8"/>
    <w:rsid w:val="00E34C77"/>
    <w:rsid w:val="00E34E76"/>
    <w:rsid w:val="00E35485"/>
    <w:rsid w:val="00E35CDA"/>
    <w:rsid w:val="00E362ED"/>
    <w:rsid w:val="00E3644E"/>
    <w:rsid w:val="00E36468"/>
    <w:rsid w:val="00E36B6C"/>
    <w:rsid w:val="00E36B9A"/>
    <w:rsid w:val="00E3717E"/>
    <w:rsid w:val="00E37352"/>
    <w:rsid w:val="00E4024F"/>
    <w:rsid w:val="00E4035E"/>
    <w:rsid w:val="00E40EDB"/>
    <w:rsid w:val="00E40F47"/>
    <w:rsid w:val="00E41B4D"/>
    <w:rsid w:val="00E41E49"/>
    <w:rsid w:val="00E42245"/>
    <w:rsid w:val="00E42842"/>
    <w:rsid w:val="00E428AF"/>
    <w:rsid w:val="00E43519"/>
    <w:rsid w:val="00E44552"/>
    <w:rsid w:val="00E447A5"/>
    <w:rsid w:val="00E453A4"/>
    <w:rsid w:val="00E45BE7"/>
    <w:rsid w:val="00E45DA3"/>
    <w:rsid w:val="00E4669F"/>
    <w:rsid w:val="00E50446"/>
    <w:rsid w:val="00E50930"/>
    <w:rsid w:val="00E50E57"/>
    <w:rsid w:val="00E513FD"/>
    <w:rsid w:val="00E52D1B"/>
    <w:rsid w:val="00E53A09"/>
    <w:rsid w:val="00E53C88"/>
    <w:rsid w:val="00E53F36"/>
    <w:rsid w:val="00E540EF"/>
    <w:rsid w:val="00E54AFB"/>
    <w:rsid w:val="00E54D47"/>
    <w:rsid w:val="00E55015"/>
    <w:rsid w:val="00E555EE"/>
    <w:rsid w:val="00E55628"/>
    <w:rsid w:val="00E566CD"/>
    <w:rsid w:val="00E56BE4"/>
    <w:rsid w:val="00E56DB9"/>
    <w:rsid w:val="00E56E1F"/>
    <w:rsid w:val="00E579CC"/>
    <w:rsid w:val="00E57EEE"/>
    <w:rsid w:val="00E60168"/>
    <w:rsid w:val="00E6199F"/>
    <w:rsid w:val="00E61C0B"/>
    <w:rsid w:val="00E61F2A"/>
    <w:rsid w:val="00E621AA"/>
    <w:rsid w:val="00E621C7"/>
    <w:rsid w:val="00E626C3"/>
    <w:rsid w:val="00E6338B"/>
    <w:rsid w:val="00E64083"/>
    <w:rsid w:val="00E64C3E"/>
    <w:rsid w:val="00E64CBD"/>
    <w:rsid w:val="00E652F1"/>
    <w:rsid w:val="00E657AA"/>
    <w:rsid w:val="00E65A0B"/>
    <w:rsid w:val="00E66822"/>
    <w:rsid w:val="00E66B1A"/>
    <w:rsid w:val="00E670B0"/>
    <w:rsid w:val="00E67C7E"/>
    <w:rsid w:val="00E67DB1"/>
    <w:rsid w:val="00E703E5"/>
    <w:rsid w:val="00E7069E"/>
    <w:rsid w:val="00E70FE4"/>
    <w:rsid w:val="00E71F1E"/>
    <w:rsid w:val="00E7255A"/>
    <w:rsid w:val="00E727F7"/>
    <w:rsid w:val="00E72BFB"/>
    <w:rsid w:val="00E73233"/>
    <w:rsid w:val="00E73698"/>
    <w:rsid w:val="00E73A77"/>
    <w:rsid w:val="00E73BEB"/>
    <w:rsid w:val="00E743D5"/>
    <w:rsid w:val="00E745EA"/>
    <w:rsid w:val="00E75D1E"/>
    <w:rsid w:val="00E76272"/>
    <w:rsid w:val="00E76C13"/>
    <w:rsid w:val="00E76F89"/>
    <w:rsid w:val="00E77882"/>
    <w:rsid w:val="00E77AC6"/>
    <w:rsid w:val="00E81252"/>
    <w:rsid w:val="00E818A8"/>
    <w:rsid w:val="00E82819"/>
    <w:rsid w:val="00E82C0C"/>
    <w:rsid w:val="00E834D0"/>
    <w:rsid w:val="00E83916"/>
    <w:rsid w:val="00E839FB"/>
    <w:rsid w:val="00E8446D"/>
    <w:rsid w:val="00E847AF"/>
    <w:rsid w:val="00E848DD"/>
    <w:rsid w:val="00E8611E"/>
    <w:rsid w:val="00E86A05"/>
    <w:rsid w:val="00E86E2E"/>
    <w:rsid w:val="00E873EB"/>
    <w:rsid w:val="00E8746F"/>
    <w:rsid w:val="00E87732"/>
    <w:rsid w:val="00E877E9"/>
    <w:rsid w:val="00E87E35"/>
    <w:rsid w:val="00E90876"/>
    <w:rsid w:val="00E910B7"/>
    <w:rsid w:val="00E91316"/>
    <w:rsid w:val="00E91651"/>
    <w:rsid w:val="00E9177F"/>
    <w:rsid w:val="00E917B0"/>
    <w:rsid w:val="00E9193C"/>
    <w:rsid w:val="00E925BD"/>
    <w:rsid w:val="00E9287D"/>
    <w:rsid w:val="00E92F5E"/>
    <w:rsid w:val="00E92F79"/>
    <w:rsid w:val="00E9355A"/>
    <w:rsid w:val="00E93E6A"/>
    <w:rsid w:val="00E94213"/>
    <w:rsid w:val="00E942DA"/>
    <w:rsid w:val="00E9436D"/>
    <w:rsid w:val="00E94885"/>
    <w:rsid w:val="00E95047"/>
    <w:rsid w:val="00E95544"/>
    <w:rsid w:val="00E95E06"/>
    <w:rsid w:val="00E965B2"/>
    <w:rsid w:val="00E96D01"/>
    <w:rsid w:val="00E976D1"/>
    <w:rsid w:val="00E97D4A"/>
    <w:rsid w:val="00EA0290"/>
    <w:rsid w:val="00EA1276"/>
    <w:rsid w:val="00EA12BC"/>
    <w:rsid w:val="00EA1AA7"/>
    <w:rsid w:val="00EA1C09"/>
    <w:rsid w:val="00EA1C50"/>
    <w:rsid w:val="00EA25C3"/>
    <w:rsid w:val="00EA2968"/>
    <w:rsid w:val="00EA2B5A"/>
    <w:rsid w:val="00EA2FB8"/>
    <w:rsid w:val="00EA322E"/>
    <w:rsid w:val="00EA3CEF"/>
    <w:rsid w:val="00EA3F4D"/>
    <w:rsid w:val="00EA4A46"/>
    <w:rsid w:val="00EA4ED8"/>
    <w:rsid w:val="00EA57CD"/>
    <w:rsid w:val="00EA5B10"/>
    <w:rsid w:val="00EA6F31"/>
    <w:rsid w:val="00EA7094"/>
    <w:rsid w:val="00EA7795"/>
    <w:rsid w:val="00EA7F48"/>
    <w:rsid w:val="00EB01E3"/>
    <w:rsid w:val="00EB0375"/>
    <w:rsid w:val="00EB1941"/>
    <w:rsid w:val="00EB1F40"/>
    <w:rsid w:val="00EB1FBD"/>
    <w:rsid w:val="00EB27B2"/>
    <w:rsid w:val="00EB2ED9"/>
    <w:rsid w:val="00EB34EE"/>
    <w:rsid w:val="00EB363D"/>
    <w:rsid w:val="00EB3B4D"/>
    <w:rsid w:val="00EB4293"/>
    <w:rsid w:val="00EB4CC1"/>
    <w:rsid w:val="00EB50DF"/>
    <w:rsid w:val="00EB5461"/>
    <w:rsid w:val="00EB5837"/>
    <w:rsid w:val="00EB583F"/>
    <w:rsid w:val="00EB5A38"/>
    <w:rsid w:val="00EB5E59"/>
    <w:rsid w:val="00EB60EF"/>
    <w:rsid w:val="00EB6382"/>
    <w:rsid w:val="00EB655C"/>
    <w:rsid w:val="00EB69E9"/>
    <w:rsid w:val="00EB6D39"/>
    <w:rsid w:val="00EB7E7B"/>
    <w:rsid w:val="00EC0218"/>
    <w:rsid w:val="00EC04EB"/>
    <w:rsid w:val="00EC0AE0"/>
    <w:rsid w:val="00EC0D96"/>
    <w:rsid w:val="00EC10F2"/>
    <w:rsid w:val="00EC1100"/>
    <w:rsid w:val="00EC11E8"/>
    <w:rsid w:val="00EC14D1"/>
    <w:rsid w:val="00EC1628"/>
    <w:rsid w:val="00EC1A77"/>
    <w:rsid w:val="00EC202D"/>
    <w:rsid w:val="00EC234F"/>
    <w:rsid w:val="00EC2992"/>
    <w:rsid w:val="00EC3B4B"/>
    <w:rsid w:val="00EC42B3"/>
    <w:rsid w:val="00EC4888"/>
    <w:rsid w:val="00EC4F64"/>
    <w:rsid w:val="00EC57D1"/>
    <w:rsid w:val="00EC60C2"/>
    <w:rsid w:val="00EC60F1"/>
    <w:rsid w:val="00EC65B3"/>
    <w:rsid w:val="00EC6AE4"/>
    <w:rsid w:val="00EC6FEF"/>
    <w:rsid w:val="00EC75EC"/>
    <w:rsid w:val="00ED0097"/>
    <w:rsid w:val="00ED0D81"/>
    <w:rsid w:val="00ED0FC2"/>
    <w:rsid w:val="00ED109D"/>
    <w:rsid w:val="00ED12E2"/>
    <w:rsid w:val="00ED1E42"/>
    <w:rsid w:val="00ED1EA7"/>
    <w:rsid w:val="00ED29F4"/>
    <w:rsid w:val="00ED36E5"/>
    <w:rsid w:val="00ED3830"/>
    <w:rsid w:val="00ED3CBD"/>
    <w:rsid w:val="00ED41E8"/>
    <w:rsid w:val="00ED42EC"/>
    <w:rsid w:val="00ED44EA"/>
    <w:rsid w:val="00ED4D7F"/>
    <w:rsid w:val="00ED57CC"/>
    <w:rsid w:val="00ED5F93"/>
    <w:rsid w:val="00ED6316"/>
    <w:rsid w:val="00ED640E"/>
    <w:rsid w:val="00ED67E5"/>
    <w:rsid w:val="00ED691D"/>
    <w:rsid w:val="00ED7100"/>
    <w:rsid w:val="00ED760C"/>
    <w:rsid w:val="00EE0573"/>
    <w:rsid w:val="00EE09B6"/>
    <w:rsid w:val="00EE113A"/>
    <w:rsid w:val="00EE16D4"/>
    <w:rsid w:val="00EE18B1"/>
    <w:rsid w:val="00EE1AC1"/>
    <w:rsid w:val="00EE22A3"/>
    <w:rsid w:val="00EE23BA"/>
    <w:rsid w:val="00EE3394"/>
    <w:rsid w:val="00EE3D4A"/>
    <w:rsid w:val="00EE4B09"/>
    <w:rsid w:val="00EE4C72"/>
    <w:rsid w:val="00EE5DF2"/>
    <w:rsid w:val="00EE5E73"/>
    <w:rsid w:val="00EE625E"/>
    <w:rsid w:val="00EE68D4"/>
    <w:rsid w:val="00EE6EA4"/>
    <w:rsid w:val="00EE73F3"/>
    <w:rsid w:val="00EE7AB2"/>
    <w:rsid w:val="00EE7CE5"/>
    <w:rsid w:val="00EE7E65"/>
    <w:rsid w:val="00EF0024"/>
    <w:rsid w:val="00EF03FA"/>
    <w:rsid w:val="00EF0717"/>
    <w:rsid w:val="00EF1795"/>
    <w:rsid w:val="00EF1FA3"/>
    <w:rsid w:val="00EF2035"/>
    <w:rsid w:val="00EF24E1"/>
    <w:rsid w:val="00EF28C4"/>
    <w:rsid w:val="00EF28E5"/>
    <w:rsid w:val="00EF2CCF"/>
    <w:rsid w:val="00EF2D42"/>
    <w:rsid w:val="00EF3872"/>
    <w:rsid w:val="00EF3B27"/>
    <w:rsid w:val="00EF41AF"/>
    <w:rsid w:val="00EF458E"/>
    <w:rsid w:val="00EF5BF3"/>
    <w:rsid w:val="00EF5E8C"/>
    <w:rsid w:val="00EF695F"/>
    <w:rsid w:val="00EF6E81"/>
    <w:rsid w:val="00EF6EC9"/>
    <w:rsid w:val="00EF72C5"/>
    <w:rsid w:val="00EF73E4"/>
    <w:rsid w:val="00EF7A5E"/>
    <w:rsid w:val="00EF7EE8"/>
    <w:rsid w:val="00EF7F45"/>
    <w:rsid w:val="00F00673"/>
    <w:rsid w:val="00F006DA"/>
    <w:rsid w:val="00F00962"/>
    <w:rsid w:val="00F00AF4"/>
    <w:rsid w:val="00F01065"/>
    <w:rsid w:val="00F01214"/>
    <w:rsid w:val="00F013B9"/>
    <w:rsid w:val="00F015E3"/>
    <w:rsid w:val="00F017C4"/>
    <w:rsid w:val="00F01E2E"/>
    <w:rsid w:val="00F026A2"/>
    <w:rsid w:val="00F026AD"/>
    <w:rsid w:val="00F02BE4"/>
    <w:rsid w:val="00F02E37"/>
    <w:rsid w:val="00F031D7"/>
    <w:rsid w:val="00F039E3"/>
    <w:rsid w:val="00F0401F"/>
    <w:rsid w:val="00F049E4"/>
    <w:rsid w:val="00F04B26"/>
    <w:rsid w:val="00F04E4B"/>
    <w:rsid w:val="00F0545F"/>
    <w:rsid w:val="00F05531"/>
    <w:rsid w:val="00F05644"/>
    <w:rsid w:val="00F059E1"/>
    <w:rsid w:val="00F06243"/>
    <w:rsid w:val="00F06560"/>
    <w:rsid w:val="00F06709"/>
    <w:rsid w:val="00F06C39"/>
    <w:rsid w:val="00F06D7C"/>
    <w:rsid w:val="00F06DDA"/>
    <w:rsid w:val="00F06F3C"/>
    <w:rsid w:val="00F07354"/>
    <w:rsid w:val="00F07C82"/>
    <w:rsid w:val="00F10777"/>
    <w:rsid w:val="00F107AD"/>
    <w:rsid w:val="00F10881"/>
    <w:rsid w:val="00F1089D"/>
    <w:rsid w:val="00F108E3"/>
    <w:rsid w:val="00F10C5E"/>
    <w:rsid w:val="00F1254D"/>
    <w:rsid w:val="00F1262C"/>
    <w:rsid w:val="00F129B6"/>
    <w:rsid w:val="00F12F81"/>
    <w:rsid w:val="00F13134"/>
    <w:rsid w:val="00F1395B"/>
    <w:rsid w:val="00F139DF"/>
    <w:rsid w:val="00F13FA7"/>
    <w:rsid w:val="00F15F3D"/>
    <w:rsid w:val="00F160E6"/>
    <w:rsid w:val="00F16575"/>
    <w:rsid w:val="00F1669D"/>
    <w:rsid w:val="00F16CD1"/>
    <w:rsid w:val="00F16F55"/>
    <w:rsid w:val="00F1702B"/>
    <w:rsid w:val="00F1728E"/>
    <w:rsid w:val="00F174C6"/>
    <w:rsid w:val="00F1751A"/>
    <w:rsid w:val="00F177A1"/>
    <w:rsid w:val="00F17A7C"/>
    <w:rsid w:val="00F17C58"/>
    <w:rsid w:val="00F20919"/>
    <w:rsid w:val="00F20FEA"/>
    <w:rsid w:val="00F214BE"/>
    <w:rsid w:val="00F217AB"/>
    <w:rsid w:val="00F2191A"/>
    <w:rsid w:val="00F22F4E"/>
    <w:rsid w:val="00F23809"/>
    <w:rsid w:val="00F24276"/>
    <w:rsid w:val="00F246F6"/>
    <w:rsid w:val="00F24EF5"/>
    <w:rsid w:val="00F258D0"/>
    <w:rsid w:val="00F2596E"/>
    <w:rsid w:val="00F25D2F"/>
    <w:rsid w:val="00F26954"/>
    <w:rsid w:val="00F26C98"/>
    <w:rsid w:val="00F26D7C"/>
    <w:rsid w:val="00F26EDA"/>
    <w:rsid w:val="00F2704D"/>
    <w:rsid w:val="00F271C1"/>
    <w:rsid w:val="00F272AF"/>
    <w:rsid w:val="00F278D9"/>
    <w:rsid w:val="00F27B3A"/>
    <w:rsid w:val="00F27EB5"/>
    <w:rsid w:val="00F30018"/>
    <w:rsid w:val="00F3051B"/>
    <w:rsid w:val="00F306ED"/>
    <w:rsid w:val="00F308A6"/>
    <w:rsid w:val="00F30999"/>
    <w:rsid w:val="00F310BC"/>
    <w:rsid w:val="00F32764"/>
    <w:rsid w:val="00F32BB4"/>
    <w:rsid w:val="00F32EE2"/>
    <w:rsid w:val="00F330F9"/>
    <w:rsid w:val="00F33347"/>
    <w:rsid w:val="00F33516"/>
    <w:rsid w:val="00F33832"/>
    <w:rsid w:val="00F33943"/>
    <w:rsid w:val="00F341E4"/>
    <w:rsid w:val="00F34391"/>
    <w:rsid w:val="00F349AC"/>
    <w:rsid w:val="00F34A94"/>
    <w:rsid w:val="00F34BDF"/>
    <w:rsid w:val="00F34CBB"/>
    <w:rsid w:val="00F35259"/>
    <w:rsid w:val="00F35C35"/>
    <w:rsid w:val="00F35FC7"/>
    <w:rsid w:val="00F361D5"/>
    <w:rsid w:val="00F3646F"/>
    <w:rsid w:val="00F36621"/>
    <w:rsid w:val="00F367AD"/>
    <w:rsid w:val="00F369F3"/>
    <w:rsid w:val="00F36A0A"/>
    <w:rsid w:val="00F37C98"/>
    <w:rsid w:val="00F37CE4"/>
    <w:rsid w:val="00F40148"/>
    <w:rsid w:val="00F402D4"/>
    <w:rsid w:val="00F41234"/>
    <w:rsid w:val="00F417F8"/>
    <w:rsid w:val="00F41A29"/>
    <w:rsid w:val="00F41A82"/>
    <w:rsid w:val="00F41F10"/>
    <w:rsid w:val="00F41FC5"/>
    <w:rsid w:val="00F42AA6"/>
    <w:rsid w:val="00F43A53"/>
    <w:rsid w:val="00F43FBF"/>
    <w:rsid w:val="00F4418F"/>
    <w:rsid w:val="00F4472C"/>
    <w:rsid w:val="00F449DB"/>
    <w:rsid w:val="00F45133"/>
    <w:rsid w:val="00F459BE"/>
    <w:rsid w:val="00F45AD6"/>
    <w:rsid w:val="00F47DAA"/>
    <w:rsid w:val="00F50E9D"/>
    <w:rsid w:val="00F50EEF"/>
    <w:rsid w:val="00F513EE"/>
    <w:rsid w:val="00F51495"/>
    <w:rsid w:val="00F51685"/>
    <w:rsid w:val="00F51729"/>
    <w:rsid w:val="00F51A50"/>
    <w:rsid w:val="00F51ECE"/>
    <w:rsid w:val="00F521AA"/>
    <w:rsid w:val="00F5292F"/>
    <w:rsid w:val="00F52D85"/>
    <w:rsid w:val="00F52DB6"/>
    <w:rsid w:val="00F54F8A"/>
    <w:rsid w:val="00F551E7"/>
    <w:rsid w:val="00F55742"/>
    <w:rsid w:val="00F55747"/>
    <w:rsid w:val="00F565F5"/>
    <w:rsid w:val="00F56C34"/>
    <w:rsid w:val="00F57053"/>
    <w:rsid w:val="00F574FD"/>
    <w:rsid w:val="00F57C11"/>
    <w:rsid w:val="00F57FA6"/>
    <w:rsid w:val="00F6063B"/>
    <w:rsid w:val="00F60784"/>
    <w:rsid w:val="00F60A7A"/>
    <w:rsid w:val="00F60AA7"/>
    <w:rsid w:val="00F61057"/>
    <w:rsid w:val="00F614CD"/>
    <w:rsid w:val="00F6175C"/>
    <w:rsid w:val="00F61B94"/>
    <w:rsid w:val="00F61D59"/>
    <w:rsid w:val="00F62376"/>
    <w:rsid w:val="00F628E8"/>
    <w:rsid w:val="00F633A6"/>
    <w:rsid w:val="00F6380E"/>
    <w:rsid w:val="00F63CAD"/>
    <w:rsid w:val="00F63EBE"/>
    <w:rsid w:val="00F63EE9"/>
    <w:rsid w:val="00F64111"/>
    <w:rsid w:val="00F6425C"/>
    <w:rsid w:val="00F64283"/>
    <w:rsid w:val="00F643F2"/>
    <w:rsid w:val="00F6540A"/>
    <w:rsid w:val="00F65487"/>
    <w:rsid w:val="00F65E02"/>
    <w:rsid w:val="00F65E73"/>
    <w:rsid w:val="00F66184"/>
    <w:rsid w:val="00F664E3"/>
    <w:rsid w:val="00F66BA1"/>
    <w:rsid w:val="00F67722"/>
    <w:rsid w:val="00F7003A"/>
    <w:rsid w:val="00F707DF"/>
    <w:rsid w:val="00F70953"/>
    <w:rsid w:val="00F70E10"/>
    <w:rsid w:val="00F71AC3"/>
    <w:rsid w:val="00F71E24"/>
    <w:rsid w:val="00F724BA"/>
    <w:rsid w:val="00F72ADC"/>
    <w:rsid w:val="00F7322D"/>
    <w:rsid w:val="00F73AC8"/>
    <w:rsid w:val="00F73C20"/>
    <w:rsid w:val="00F746D8"/>
    <w:rsid w:val="00F746F2"/>
    <w:rsid w:val="00F7480E"/>
    <w:rsid w:val="00F74DB9"/>
    <w:rsid w:val="00F75606"/>
    <w:rsid w:val="00F75F93"/>
    <w:rsid w:val="00F76FCE"/>
    <w:rsid w:val="00F77769"/>
    <w:rsid w:val="00F77F6C"/>
    <w:rsid w:val="00F8031F"/>
    <w:rsid w:val="00F805BA"/>
    <w:rsid w:val="00F80C17"/>
    <w:rsid w:val="00F810F4"/>
    <w:rsid w:val="00F81928"/>
    <w:rsid w:val="00F81CC0"/>
    <w:rsid w:val="00F81D47"/>
    <w:rsid w:val="00F83413"/>
    <w:rsid w:val="00F83800"/>
    <w:rsid w:val="00F83959"/>
    <w:rsid w:val="00F84BFC"/>
    <w:rsid w:val="00F84C01"/>
    <w:rsid w:val="00F84C3D"/>
    <w:rsid w:val="00F852CB"/>
    <w:rsid w:val="00F85DB0"/>
    <w:rsid w:val="00F85E3F"/>
    <w:rsid w:val="00F86B41"/>
    <w:rsid w:val="00F871C9"/>
    <w:rsid w:val="00F8798D"/>
    <w:rsid w:val="00F87D3C"/>
    <w:rsid w:val="00F87F0B"/>
    <w:rsid w:val="00F90196"/>
    <w:rsid w:val="00F902E3"/>
    <w:rsid w:val="00F91181"/>
    <w:rsid w:val="00F91560"/>
    <w:rsid w:val="00F9190E"/>
    <w:rsid w:val="00F921FE"/>
    <w:rsid w:val="00F922D4"/>
    <w:rsid w:val="00F9294E"/>
    <w:rsid w:val="00F92983"/>
    <w:rsid w:val="00F92D93"/>
    <w:rsid w:val="00F92F04"/>
    <w:rsid w:val="00F946F2"/>
    <w:rsid w:val="00F94A7B"/>
    <w:rsid w:val="00F94FE0"/>
    <w:rsid w:val="00F9545D"/>
    <w:rsid w:val="00F95744"/>
    <w:rsid w:val="00F95853"/>
    <w:rsid w:val="00F95AEB"/>
    <w:rsid w:val="00F95ECC"/>
    <w:rsid w:val="00F9601F"/>
    <w:rsid w:val="00F96C67"/>
    <w:rsid w:val="00F96CEA"/>
    <w:rsid w:val="00F96DA0"/>
    <w:rsid w:val="00F96EA8"/>
    <w:rsid w:val="00F972FD"/>
    <w:rsid w:val="00F97494"/>
    <w:rsid w:val="00F9780E"/>
    <w:rsid w:val="00FA078F"/>
    <w:rsid w:val="00FA080C"/>
    <w:rsid w:val="00FA0814"/>
    <w:rsid w:val="00FA0B3B"/>
    <w:rsid w:val="00FA0EB4"/>
    <w:rsid w:val="00FA0FD7"/>
    <w:rsid w:val="00FA1725"/>
    <w:rsid w:val="00FA174C"/>
    <w:rsid w:val="00FA20B9"/>
    <w:rsid w:val="00FA267B"/>
    <w:rsid w:val="00FA2B27"/>
    <w:rsid w:val="00FA2CB4"/>
    <w:rsid w:val="00FA2F40"/>
    <w:rsid w:val="00FA2FB1"/>
    <w:rsid w:val="00FA3202"/>
    <w:rsid w:val="00FA3CFA"/>
    <w:rsid w:val="00FA40F4"/>
    <w:rsid w:val="00FA41F2"/>
    <w:rsid w:val="00FA4EDA"/>
    <w:rsid w:val="00FA5382"/>
    <w:rsid w:val="00FA5A34"/>
    <w:rsid w:val="00FA5F88"/>
    <w:rsid w:val="00FA6E0A"/>
    <w:rsid w:val="00FA732F"/>
    <w:rsid w:val="00FA76A8"/>
    <w:rsid w:val="00FA779F"/>
    <w:rsid w:val="00FB08CC"/>
    <w:rsid w:val="00FB0C01"/>
    <w:rsid w:val="00FB1156"/>
    <w:rsid w:val="00FB2D32"/>
    <w:rsid w:val="00FB34BA"/>
    <w:rsid w:val="00FB4897"/>
    <w:rsid w:val="00FB4ED4"/>
    <w:rsid w:val="00FB5048"/>
    <w:rsid w:val="00FB59E1"/>
    <w:rsid w:val="00FB5D7E"/>
    <w:rsid w:val="00FB5E73"/>
    <w:rsid w:val="00FB656E"/>
    <w:rsid w:val="00FB6937"/>
    <w:rsid w:val="00FB6A9C"/>
    <w:rsid w:val="00FB6C48"/>
    <w:rsid w:val="00FB7228"/>
    <w:rsid w:val="00FB7457"/>
    <w:rsid w:val="00FB780A"/>
    <w:rsid w:val="00FB7D2B"/>
    <w:rsid w:val="00FB7E13"/>
    <w:rsid w:val="00FC02D3"/>
    <w:rsid w:val="00FC07EF"/>
    <w:rsid w:val="00FC0C24"/>
    <w:rsid w:val="00FC1177"/>
    <w:rsid w:val="00FC11C1"/>
    <w:rsid w:val="00FC12C7"/>
    <w:rsid w:val="00FC1647"/>
    <w:rsid w:val="00FC17C6"/>
    <w:rsid w:val="00FC1A98"/>
    <w:rsid w:val="00FC1C6B"/>
    <w:rsid w:val="00FC1C9C"/>
    <w:rsid w:val="00FC2E3D"/>
    <w:rsid w:val="00FC2E48"/>
    <w:rsid w:val="00FC2FAA"/>
    <w:rsid w:val="00FC379D"/>
    <w:rsid w:val="00FC3CF0"/>
    <w:rsid w:val="00FC3DE3"/>
    <w:rsid w:val="00FC5884"/>
    <w:rsid w:val="00FC5E10"/>
    <w:rsid w:val="00FC5EF2"/>
    <w:rsid w:val="00FC6092"/>
    <w:rsid w:val="00FC626F"/>
    <w:rsid w:val="00FC680F"/>
    <w:rsid w:val="00FC7A79"/>
    <w:rsid w:val="00FC7DDA"/>
    <w:rsid w:val="00FD08D1"/>
    <w:rsid w:val="00FD0FB1"/>
    <w:rsid w:val="00FD17D3"/>
    <w:rsid w:val="00FD1E40"/>
    <w:rsid w:val="00FD20C7"/>
    <w:rsid w:val="00FD2926"/>
    <w:rsid w:val="00FD2BE1"/>
    <w:rsid w:val="00FD3BB7"/>
    <w:rsid w:val="00FD415E"/>
    <w:rsid w:val="00FD42BE"/>
    <w:rsid w:val="00FD435C"/>
    <w:rsid w:val="00FD4DAB"/>
    <w:rsid w:val="00FD4F40"/>
    <w:rsid w:val="00FD5398"/>
    <w:rsid w:val="00FD54A3"/>
    <w:rsid w:val="00FD5978"/>
    <w:rsid w:val="00FD5CF9"/>
    <w:rsid w:val="00FD61A4"/>
    <w:rsid w:val="00FE0801"/>
    <w:rsid w:val="00FE2124"/>
    <w:rsid w:val="00FE2588"/>
    <w:rsid w:val="00FE2942"/>
    <w:rsid w:val="00FE3B87"/>
    <w:rsid w:val="00FE42FE"/>
    <w:rsid w:val="00FE4809"/>
    <w:rsid w:val="00FE4814"/>
    <w:rsid w:val="00FE4995"/>
    <w:rsid w:val="00FE58B3"/>
    <w:rsid w:val="00FE60E2"/>
    <w:rsid w:val="00FE6914"/>
    <w:rsid w:val="00FE6F14"/>
    <w:rsid w:val="00FF064B"/>
    <w:rsid w:val="00FF0869"/>
    <w:rsid w:val="00FF1317"/>
    <w:rsid w:val="00FF19D5"/>
    <w:rsid w:val="00FF1E5C"/>
    <w:rsid w:val="00FF2071"/>
    <w:rsid w:val="00FF226F"/>
    <w:rsid w:val="00FF28F9"/>
    <w:rsid w:val="00FF3194"/>
    <w:rsid w:val="00FF4814"/>
    <w:rsid w:val="00FF49B6"/>
    <w:rsid w:val="00FF4B14"/>
    <w:rsid w:val="00FF51BB"/>
    <w:rsid w:val="00FF54A6"/>
    <w:rsid w:val="00FF5636"/>
    <w:rsid w:val="00FF5E76"/>
    <w:rsid w:val="00FF7306"/>
    <w:rsid w:val="00FF75D3"/>
    <w:rsid w:val="00FF7811"/>
    <w:rsid w:val="00FF7DEA"/>
    <w:rsid w:val="00FF7E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15"/>
    <o:shapelayout v:ext="edit">
      <o:idmap v:ext="edit" data="1"/>
    </o:shapelayout>
  </w:shapeDefaults>
  <w:decimalSymbol w:val="."/>
  <w:listSeparator w:val=","/>
  <w15:docId w15:val="{2E74C111-E58E-4C5B-955B-963D68EAF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55A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lass">
    <w:name w:val="class"/>
    <w:basedOn w:val="Normal"/>
    <w:rsid w:val="004E6555"/>
    <w:pPr>
      <w:tabs>
        <w:tab w:val="left" w:pos="360"/>
        <w:tab w:val="left" w:pos="720"/>
        <w:tab w:val="left" w:pos="1080"/>
        <w:tab w:val="left" w:pos="1440"/>
        <w:tab w:val="left" w:pos="1800"/>
      </w:tabs>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rPr>
  </w:style>
  <w:style w:type="paragraph" w:styleId="Header">
    <w:name w:val="header"/>
    <w:basedOn w:val="Normal"/>
    <w:link w:val="HeaderChar"/>
    <w:rsid w:val="004E655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E6555"/>
    <w:rPr>
      <w:rFonts w:ascii="Times New Roman" w:eastAsia="Times New Roman" w:hAnsi="Times New Roman" w:cs="Times New Roman"/>
      <w:sz w:val="24"/>
      <w:szCs w:val="24"/>
    </w:rPr>
  </w:style>
  <w:style w:type="paragraph" w:styleId="NormalWeb">
    <w:name w:val="Normal (Web)"/>
    <w:basedOn w:val="Normal"/>
    <w:rsid w:val="00326EB0"/>
    <w:pPr>
      <w:spacing w:before="100" w:beforeAutospacing="1" w:after="100" w:afterAutospacing="1" w:line="240" w:lineRule="auto"/>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D08D1"/>
    <w:rPr>
      <w:color w:val="808080"/>
    </w:rPr>
  </w:style>
  <w:style w:type="paragraph" w:styleId="BalloonText">
    <w:name w:val="Balloon Text"/>
    <w:basedOn w:val="Normal"/>
    <w:link w:val="BalloonTextChar"/>
    <w:uiPriority w:val="99"/>
    <w:semiHidden/>
    <w:unhideWhenUsed/>
    <w:rsid w:val="00FD08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08D1"/>
    <w:rPr>
      <w:rFonts w:ascii="Tahoma" w:hAnsi="Tahoma" w:cs="Tahoma"/>
      <w:sz w:val="16"/>
      <w:szCs w:val="16"/>
    </w:rPr>
  </w:style>
  <w:style w:type="paragraph" w:styleId="Footer">
    <w:name w:val="footer"/>
    <w:basedOn w:val="Normal"/>
    <w:link w:val="FooterChar"/>
    <w:uiPriority w:val="99"/>
    <w:unhideWhenUsed/>
    <w:rsid w:val="00956B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6B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39.bin"/><Relationship Id="rId21" Type="http://schemas.openxmlformats.org/officeDocument/2006/relationships/image" Target="media/image7.wmf"/><Relationship Id="rId63" Type="http://schemas.openxmlformats.org/officeDocument/2006/relationships/oleObject" Target="embeddings/oleObject26.bin"/><Relationship Id="rId159" Type="http://schemas.openxmlformats.org/officeDocument/2006/relationships/image" Target="media/image75.wmf"/><Relationship Id="rId324" Type="http://schemas.openxmlformats.org/officeDocument/2006/relationships/image" Target="media/image162.png"/><Relationship Id="rId366" Type="http://schemas.openxmlformats.org/officeDocument/2006/relationships/image" Target="media/image186.wmf"/><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oleObject" Target="embeddings/oleObject124.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0.wmf"/><Relationship Id="rId314" Type="http://schemas.openxmlformats.org/officeDocument/2006/relationships/image" Target="media/image157.wmf"/><Relationship Id="rId335" Type="http://schemas.openxmlformats.org/officeDocument/2006/relationships/image" Target="media/image169.wmf"/><Relationship Id="rId356" Type="http://schemas.openxmlformats.org/officeDocument/2006/relationships/image" Target="media/image181.wmf"/><Relationship Id="rId377" Type="http://schemas.openxmlformats.org/officeDocument/2006/relationships/oleObject" Target="embeddings/oleObject175.bin"/><Relationship Id="rId398" Type="http://schemas.openxmlformats.org/officeDocument/2006/relationships/image" Target="media/image202.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4.wmf"/><Relationship Id="rId237" Type="http://schemas.openxmlformats.org/officeDocument/2006/relationships/image" Target="media/image115.wmf"/><Relationship Id="rId402" Type="http://schemas.openxmlformats.org/officeDocument/2006/relationships/image" Target="media/image204.wmf"/><Relationship Id="rId258" Type="http://schemas.openxmlformats.org/officeDocument/2006/relationships/image" Target="media/image128.jpeg"/><Relationship Id="rId279" Type="http://schemas.openxmlformats.org/officeDocument/2006/relationships/oleObject" Target="embeddings/oleObject129.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5.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3.wmf"/><Relationship Id="rId346" Type="http://schemas.openxmlformats.org/officeDocument/2006/relationships/image" Target="media/image175.wmf"/><Relationship Id="rId367" Type="http://schemas.openxmlformats.org/officeDocument/2006/relationships/oleObject" Target="embeddings/oleObject170.bin"/><Relationship Id="rId388" Type="http://schemas.openxmlformats.org/officeDocument/2006/relationships/image" Target="media/image197.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9.bin"/><Relationship Id="rId248" Type="http://schemas.openxmlformats.org/officeDocument/2006/relationships/image" Target="media/image122.png"/><Relationship Id="rId269" Type="http://schemas.openxmlformats.org/officeDocument/2006/relationships/image" Target="media/image134.jpeg"/><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0.wmf"/><Relationship Id="rId280" Type="http://schemas.openxmlformats.org/officeDocument/2006/relationships/image" Target="media/image140.wmf"/><Relationship Id="rId315" Type="http://schemas.openxmlformats.org/officeDocument/2006/relationships/oleObject" Target="embeddings/oleObject147.bin"/><Relationship Id="rId336" Type="http://schemas.openxmlformats.org/officeDocument/2006/relationships/oleObject" Target="embeddings/oleObject156.bin"/><Relationship Id="rId357" Type="http://schemas.openxmlformats.org/officeDocument/2006/relationships/oleObject" Target="embeddings/oleObject165.bin"/><Relationship Id="rId54" Type="http://schemas.openxmlformats.org/officeDocument/2006/relationships/oleObject" Target="embeddings/oleObject23.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6.gif"/><Relationship Id="rId182" Type="http://schemas.openxmlformats.org/officeDocument/2006/relationships/image" Target="media/image87.wmf"/><Relationship Id="rId217" Type="http://schemas.openxmlformats.org/officeDocument/2006/relationships/oleObject" Target="embeddings/oleObject104.bin"/><Relationship Id="rId378" Type="http://schemas.openxmlformats.org/officeDocument/2006/relationships/image" Target="media/image192.wmf"/><Relationship Id="rId399" Type="http://schemas.openxmlformats.org/officeDocument/2006/relationships/oleObject" Target="embeddings/oleObject186.bin"/><Relationship Id="rId403" Type="http://schemas.openxmlformats.org/officeDocument/2006/relationships/oleObject" Target="embeddings/oleObject188.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image" Target="media/image8.wmf"/><Relationship Id="rId119" Type="http://schemas.openxmlformats.org/officeDocument/2006/relationships/image" Target="media/image55.wmf"/><Relationship Id="rId270" Type="http://schemas.openxmlformats.org/officeDocument/2006/relationships/image" Target="media/image135.wmf"/><Relationship Id="rId291" Type="http://schemas.openxmlformats.org/officeDocument/2006/relationships/oleObject" Target="embeddings/oleObject135.bin"/><Relationship Id="rId305" Type="http://schemas.openxmlformats.org/officeDocument/2006/relationships/oleObject" Target="embeddings/oleObject142.bin"/><Relationship Id="rId326" Type="http://schemas.openxmlformats.org/officeDocument/2006/relationships/oleObject" Target="embeddings/oleObject152.bin"/><Relationship Id="rId347" Type="http://schemas.openxmlformats.org/officeDocument/2006/relationships/oleObject" Target="embeddings/oleObject161.bin"/><Relationship Id="rId44" Type="http://schemas.openxmlformats.org/officeDocument/2006/relationships/oleObject" Target="embeddings/oleObject18.bin"/><Relationship Id="rId65" Type="http://schemas.openxmlformats.org/officeDocument/2006/relationships/oleObject" Target="embeddings/oleObject27.bin"/><Relationship Id="rId86" Type="http://schemas.openxmlformats.org/officeDocument/2006/relationships/oleObject" Target="embeddings/oleObject38.bin"/><Relationship Id="rId130" Type="http://schemas.openxmlformats.org/officeDocument/2006/relationships/oleObject" Target="embeddings/oleObject61.bin"/><Relationship Id="rId151" Type="http://schemas.openxmlformats.org/officeDocument/2006/relationships/image" Target="media/image71.wmf"/><Relationship Id="rId368" Type="http://schemas.openxmlformats.org/officeDocument/2006/relationships/image" Target="media/image187.wmf"/><Relationship Id="rId389" Type="http://schemas.openxmlformats.org/officeDocument/2006/relationships/oleObject" Target="embeddings/oleObject181.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wmf"/><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2.bin"/><Relationship Id="rId281" Type="http://schemas.openxmlformats.org/officeDocument/2006/relationships/oleObject" Target="embeddings/oleObject130.bin"/><Relationship Id="rId316" Type="http://schemas.openxmlformats.org/officeDocument/2006/relationships/image" Target="media/image158.wmf"/><Relationship Id="rId337" Type="http://schemas.openxmlformats.org/officeDocument/2006/relationships/image" Target="media/image170.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6.wmf"/><Relationship Id="rId358" Type="http://schemas.openxmlformats.org/officeDocument/2006/relationships/image" Target="media/image182.wmf"/><Relationship Id="rId379" Type="http://schemas.openxmlformats.org/officeDocument/2006/relationships/oleObject" Target="embeddings/oleObject176.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image" Target="media/image116.emf"/><Relationship Id="rId390" Type="http://schemas.openxmlformats.org/officeDocument/2006/relationships/image" Target="media/image198.wmf"/><Relationship Id="rId404" Type="http://schemas.openxmlformats.org/officeDocument/2006/relationships/image" Target="media/image205.wmf"/><Relationship Id="rId250" Type="http://schemas.openxmlformats.org/officeDocument/2006/relationships/oleObject" Target="embeddings/oleObject118.bin"/><Relationship Id="rId271" Type="http://schemas.openxmlformats.org/officeDocument/2006/relationships/oleObject" Target="embeddings/oleObject125.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1.wmf"/><Relationship Id="rId327" Type="http://schemas.openxmlformats.org/officeDocument/2006/relationships/image" Target="media/image164.wmf"/><Relationship Id="rId348" Type="http://schemas.openxmlformats.org/officeDocument/2006/relationships/image" Target="media/image176.wmf"/><Relationship Id="rId369" Type="http://schemas.openxmlformats.org/officeDocument/2006/relationships/oleObject" Target="embeddings/oleObject171.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0.bin"/><Relationship Id="rId380" Type="http://schemas.openxmlformats.org/officeDocument/2006/relationships/image" Target="media/image193.wmf"/><Relationship Id="rId240" Type="http://schemas.openxmlformats.org/officeDocument/2006/relationships/image" Target="media/image117.wmf"/><Relationship Id="rId261" Type="http://schemas.openxmlformats.org/officeDocument/2006/relationships/image" Target="media/image130.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1.wmf"/><Relationship Id="rId317" Type="http://schemas.openxmlformats.org/officeDocument/2006/relationships/oleObject" Target="embeddings/oleObject148.bin"/><Relationship Id="rId338" Type="http://schemas.openxmlformats.org/officeDocument/2006/relationships/oleObject" Target="embeddings/oleObject157.bin"/><Relationship Id="rId359" Type="http://schemas.openxmlformats.org/officeDocument/2006/relationships/oleObject" Target="embeddings/oleObject166.bin"/><Relationship Id="rId8" Type="http://schemas.openxmlformats.org/officeDocument/2006/relationships/footer" Target="footer1.xm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oleObject" Target="embeddings/oleObject105.bin"/><Relationship Id="rId370" Type="http://schemas.openxmlformats.org/officeDocument/2006/relationships/image" Target="media/image188.wmf"/><Relationship Id="rId391" Type="http://schemas.openxmlformats.org/officeDocument/2006/relationships/oleObject" Target="embeddings/oleObject182.bin"/><Relationship Id="rId405" Type="http://schemas.openxmlformats.org/officeDocument/2006/relationships/oleObject" Target="embeddings/oleObject189.bin"/><Relationship Id="rId230" Type="http://schemas.openxmlformats.org/officeDocument/2006/relationships/image" Target="media/image111.wmf"/><Relationship Id="rId251" Type="http://schemas.openxmlformats.org/officeDocument/2006/relationships/image" Target="media/image124.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272" Type="http://schemas.openxmlformats.org/officeDocument/2006/relationships/image" Target="media/image136.wmf"/><Relationship Id="rId293" Type="http://schemas.openxmlformats.org/officeDocument/2006/relationships/oleObject" Target="embeddings/oleObject136.bin"/><Relationship Id="rId307" Type="http://schemas.openxmlformats.org/officeDocument/2006/relationships/oleObject" Target="embeddings/oleObject143.bin"/><Relationship Id="rId328" Type="http://schemas.openxmlformats.org/officeDocument/2006/relationships/oleObject" Target="embeddings/oleObject153.bin"/><Relationship Id="rId349" Type="http://schemas.openxmlformats.org/officeDocument/2006/relationships/oleObject" Target="embeddings/oleObject162.bin"/><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3.wmf"/><Relationship Id="rId381" Type="http://schemas.openxmlformats.org/officeDocument/2006/relationships/oleObject" Target="embeddings/oleObject177.bin"/><Relationship Id="rId220" Type="http://schemas.openxmlformats.org/officeDocument/2006/relationships/image" Target="media/image106.wmf"/><Relationship Id="rId241" Type="http://schemas.openxmlformats.org/officeDocument/2006/relationships/oleObject" Target="embeddings/oleObject115.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31.emf"/><Relationship Id="rId283" Type="http://schemas.openxmlformats.org/officeDocument/2006/relationships/oleObject" Target="embeddings/oleObject131.bin"/><Relationship Id="rId318" Type="http://schemas.openxmlformats.org/officeDocument/2006/relationships/image" Target="media/image159.wmf"/><Relationship Id="rId339" Type="http://schemas.openxmlformats.org/officeDocument/2006/relationships/image" Target="media/image171.wmf"/><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wmf"/><Relationship Id="rId164" Type="http://schemas.openxmlformats.org/officeDocument/2006/relationships/image" Target="media/image78.wmf"/><Relationship Id="rId185" Type="http://schemas.openxmlformats.org/officeDocument/2006/relationships/oleObject" Target="embeddings/oleObject88.bin"/><Relationship Id="rId350" Type="http://schemas.openxmlformats.org/officeDocument/2006/relationships/image" Target="media/image177.png"/><Relationship Id="rId371" Type="http://schemas.openxmlformats.org/officeDocument/2006/relationships/oleObject" Target="embeddings/oleObject172.bin"/><Relationship Id="rId406" Type="http://schemas.openxmlformats.org/officeDocument/2006/relationships/image" Target="media/image206.png"/><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9.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5.wmf"/><Relationship Id="rId273" Type="http://schemas.openxmlformats.org/officeDocument/2006/relationships/oleObject" Target="embeddings/oleObject126.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image" Target="media/image165.png"/><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oleObject" Target="embeddings/oleObject83.bin"/><Relationship Id="rId340" Type="http://schemas.openxmlformats.org/officeDocument/2006/relationships/oleObject" Target="embeddings/oleObject158.bin"/><Relationship Id="rId361" Type="http://schemas.openxmlformats.org/officeDocument/2006/relationships/oleObject" Target="embeddings/oleObject167.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4.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8.emf"/><Relationship Id="rId263" Type="http://schemas.openxmlformats.org/officeDocument/2006/relationships/image" Target="media/image132.png"/><Relationship Id="rId284" Type="http://schemas.openxmlformats.org/officeDocument/2006/relationships/image" Target="media/image142.wmf"/><Relationship Id="rId319" Type="http://schemas.openxmlformats.org/officeDocument/2006/relationships/oleObject" Target="embeddings/oleObject14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7.wmf"/><Relationship Id="rId144" Type="http://schemas.openxmlformats.org/officeDocument/2006/relationships/oleObject" Target="embeddings/oleObject68.bin"/><Relationship Id="rId330" Type="http://schemas.openxmlformats.org/officeDocument/2006/relationships/image" Target="media/image166.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9.wmf"/><Relationship Id="rId351" Type="http://schemas.openxmlformats.org/officeDocument/2006/relationships/image" Target="media/image178.wmf"/><Relationship Id="rId372" Type="http://schemas.openxmlformats.org/officeDocument/2006/relationships/image" Target="media/image189.wmf"/><Relationship Id="rId393" Type="http://schemas.openxmlformats.org/officeDocument/2006/relationships/oleObject" Target="embeddings/oleObject183.bin"/><Relationship Id="rId407" Type="http://schemas.openxmlformats.org/officeDocument/2006/relationships/fontTable" Target="fontTable.xml"/><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19.bin"/><Relationship Id="rId274" Type="http://schemas.openxmlformats.org/officeDocument/2006/relationships/image" Target="media/image137.wmf"/><Relationship Id="rId295" Type="http://schemas.openxmlformats.org/officeDocument/2006/relationships/oleObject" Target="embeddings/oleObject137.bin"/><Relationship Id="rId309" Type="http://schemas.openxmlformats.org/officeDocument/2006/relationships/oleObject" Target="embeddings/oleObject14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image" Target="media/image52.wmf"/><Relationship Id="rId134" Type="http://schemas.openxmlformats.org/officeDocument/2006/relationships/oleObject" Target="embeddings/oleObject63.bin"/><Relationship Id="rId320" Type="http://schemas.openxmlformats.org/officeDocument/2006/relationships/image" Target="media/image160.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94.bin"/><Relationship Id="rId341" Type="http://schemas.openxmlformats.org/officeDocument/2006/relationships/image" Target="media/image172.wmf"/><Relationship Id="rId362" Type="http://schemas.openxmlformats.org/officeDocument/2006/relationships/image" Target="media/image184.wmf"/><Relationship Id="rId383" Type="http://schemas.openxmlformats.org/officeDocument/2006/relationships/oleObject" Target="embeddings/oleObject178.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image" Target="media/image119.wmf"/><Relationship Id="rId264" Type="http://schemas.openxmlformats.org/officeDocument/2006/relationships/image" Target="media/image131.wmf"/><Relationship Id="rId285" Type="http://schemas.openxmlformats.org/officeDocument/2006/relationships/oleObject" Target="embeddings/oleObject13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image" Target="media/image47.wmf"/><Relationship Id="rId124" Type="http://schemas.openxmlformats.org/officeDocument/2006/relationships/oleObject" Target="embeddings/oleObject58.bin"/><Relationship Id="rId310" Type="http://schemas.openxmlformats.org/officeDocument/2006/relationships/image" Target="media/image155.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oleObject" Target="embeddings/oleObject154.bin"/><Relationship Id="rId352" Type="http://schemas.openxmlformats.org/officeDocument/2006/relationships/oleObject" Target="embeddings/oleObject163.bin"/><Relationship Id="rId373" Type="http://schemas.openxmlformats.org/officeDocument/2006/relationships/oleObject" Target="embeddings/oleObject173.bin"/><Relationship Id="rId394" Type="http://schemas.openxmlformats.org/officeDocument/2006/relationships/image" Target="media/image200.wmf"/><Relationship Id="rId408"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image" Target="media/image12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27.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image" Target="media/image27.emf"/><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image" Target="media/image95.wmf"/><Relationship Id="rId321" Type="http://schemas.openxmlformats.org/officeDocument/2006/relationships/oleObject" Target="embeddings/oleObject150.bin"/><Relationship Id="rId342" Type="http://schemas.openxmlformats.org/officeDocument/2006/relationships/oleObject" Target="embeddings/oleObject159.bin"/><Relationship Id="rId363" Type="http://schemas.openxmlformats.org/officeDocument/2006/relationships/oleObject" Target="embeddings/oleObject168.bin"/><Relationship Id="rId384" Type="http://schemas.openxmlformats.org/officeDocument/2006/relationships/image" Target="media/image195.wmf"/><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3.bin"/><Relationship Id="rId286" Type="http://schemas.openxmlformats.org/officeDocument/2006/relationships/image" Target="media/image143.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oleObject" Target="embeddings/oleObject145.bin"/><Relationship Id="rId332" Type="http://schemas.openxmlformats.org/officeDocument/2006/relationships/image" Target="media/image167.wmf"/><Relationship Id="rId353" Type="http://schemas.openxmlformats.org/officeDocument/2006/relationships/image" Target="media/image179.png"/><Relationship Id="rId374" Type="http://schemas.openxmlformats.org/officeDocument/2006/relationships/image" Target="media/image190.wmf"/><Relationship Id="rId395" Type="http://schemas.openxmlformats.org/officeDocument/2006/relationships/oleObject" Target="embeddings/oleObject184.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0.bin"/><Relationship Id="rId276" Type="http://schemas.openxmlformats.org/officeDocument/2006/relationships/image" Target="media/image138.wmf"/><Relationship Id="rId297" Type="http://schemas.openxmlformats.org/officeDocument/2006/relationships/oleObject" Target="embeddings/oleObject138.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oleObject" Target="embeddings/oleObject140.bin"/><Relationship Id="rId322" Type="http://schemas.openxmlformats.org/officeDocument/2006/relationships/image" Target="media/image161.wmf"/><Relationship Id="rId343" Type="http://schemas.openxmlformats.org/officeDocument/2006/relationships/image" Target="media/image173.png"/><Relationship Id="rId364" Type="http://schemas.openxmlformats.org/officeDocument/2006/relationships/image" Target="media/image185.wmf"/><Relationship Id="rId61" Type="http://schemas.openxmlformats.org/officeDocument/2006/relationships/image" Target="media/image27.png"/><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79.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image" Target="media/image120.emf"/><Relationship Id="rId266" Type="http://schemas.openxmlformats.org/officeDocument/2006/relationships/image" Target="media/image132.jpeg"/><Relationship Id="rId287" Type="http://schemas.openxmlformats.org/officeDocument/2006/relationships/oleObject" Target="embeddings/oleObject133.bin"/><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image" Target="media/image156.wmf"/><Relationship Id="rId333" Type="http://schemas.openxmlformats.org/officeDocument/2006/relationships/oleObject" Target="embeddings/oleObject155.bin"/><Relationship Id="rId354" Type="http://schemas.openxmlformats.org/officeDocument/2006/relationships/image" Target="media/image180.wmf"/><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oleObject" Target="embeddings/oleObject174.bin"/><Relationship Id="rId396" Type="http://schemas.openxmlformats.org/officeDocument/2006/relationships/image" Target="media/image201.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oleObject" Target="embeddings/oleObject128.bin"/><Relationship Id="rId298" Type="http://schemas.openxmlformats.org/officeDocument/2006/relationships/image" Target="media/image149.wmf"/><Relationship Id="rId400" Type="http://schemas.openxmlformats.org/officeDocument/2006/relationships/image" Target="media/image203.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image" Target="media/image151.wmf"/><Relationship Id="rId323" Type="http://schemas.openxmlformats.org/officeDocument/2006/relationships/oleObject" Target="embeddings/oleObject151.bin"/><Relationship Id="rId344" Type="http://schemas.openxmlformats.org/officeDocument/2006/relationships/image" Target="media/image17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oleObject" Target="embeddings/oleObject169.bin"/><Relationship Id="rId386" Type="http://schemas.openxmlformats.org/officeDocument/2006/relationships/image" Target="media/image196.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image" Target="media/image144.wmf"/><Relationship Id="rId106" Type="http://schemas.openxmlformats.org/officeDocument/2006/relationships/oleObject" Target="embeddings/oleObject49.bin"/><Relationship Id="rId127" Type="http://schemas.openxmlformats.org/officeDocument/2006/relationships/image" Target="media/image59.wmf"/><Relationship Id="rId313" Type="http://schemas.openxmlformats.org/officeDocument/2006/relationships/oleObject" Target="embeddings/oleObject14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oleObject" Target="embeddings/oleObject70.bin"/><Relationship Id="rId169" Type="http://schemas.openxmlformats.org/officeDocument/2006/relationships/oleObject" Target="embeddings/oleObject80.bin"/><Relationship Id="rId334" Type="http://schemas.openxmlformats.org/officeDocument/2006/relationships/image" Target="media/image168.png"/><Relationship Id="rId355" Type="http://schemas.openxmlformats.org/officeDocument/2006/relationships/oleObject" Target="embeddings/oleObject164.bin"/><Relationship Id="rId376" Type="http://schemas.openxmlformats.org/officeDocument/2006/relationships/image" Target="media/image191.wmf"/><Relationship Id="rId397"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4.emf"/><Relationship Id="rId257" Type="http://schemas.openxmlformats.org/officeDocument/2006/relationships/oleObject" Target="embeddings/oleObject121.bin"/><Relationship Id="rId278" Type="http://schemas.openxmlformats.org/officeDocument/2006/relationships/image" Target="media/image139.wmf"/><Relationship Id="rId401" Type="http://schemas.openxmlformats.org/officeDocument/2006/relationships/oleObject" Target="embeddings/oleObject187.bin"/><Relationship Id="rId303" Type="http://schemas.openxmlformats.org/officeDocument/2006/relationships/oleObject" Target="embeddings/oleObject141.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60.bin"/><Relationship Id="rId387" Type="http://schemas.openxmlformats.org/officeDocument/2006/relationships/oleObject" Target="embeddings/oleObject18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7.bin"/><Relationship Id="rId107" Type="http://schemas.openxmlformats.org/officeDocument/2006/relationships/image" Target="media/image49.wmf"/><Relationship Id="rId289" Type="http://schemas.openxmlformats.org/officeDocument/2006/relationships/oleObject" Target="embeddings/oleObject1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030811-C0E7-44AD-88E9-79DC6F981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6</Pages>
  <Words>2479</Words>
  <Characters>14135</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ECC USER</Company>
  <LinksUpToDate>false</LinksUpToDate>
  <CharactersWithSpaces>16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c Lawrence</dc:creator>
  <cp:lastModifiedBy>Mark McGhee</cp:lastModifiedBy>
  <cp:revision>7</cp:revision>
  <cp:lastPrinted>2013-09-18T14:36:00Z</cp:lastPrinted>
  <dcterms:created xsi:type="dcterms:W3CDTF">2015-09-14T19:19:00Z</dcterms:created>
  <dcterms:modified xsi:type="dcterms:W3CDTF">2015-09-28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